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  <p:sldMasterId id="2147483677" r:id="rId2"/>
  </p:sldMasterIdLst>
  <p:handoutMasterIdLst>
    <p:handoutMasterId r:id="rId23"/>
  </p:handoutMasterIdLst>
  <p:sldIdLst>
    <p:sldId id="279" r:id="rId3"/>
    <p:sldId id="280" r:id="rId4"/>
    <p:sldId id="275" r:id="rId5"/>
    <p:sldId id="276" r:id="rId6"/>
    <p:sldId id="277" r:id="rId7"/>
    <p:sldId id="266" r:id="rId8"/>
    <p:sldId id="267" r:id="rId9"/>
    <p:sldId id="270" r:id="rId10"/>
    <p:sldId id="271" r:id="rId11"/>
    <p:sldId id="272" r:id="rId12"/>
    <p:sldId id="273" r:id="rId13"/>
    <p:sldId id="286" r:id="rId14"/>
    <p:sldId id="281" r:id="rId15"/>
    <p:sldId id="284" r:id="rId16"/>
    <p:sldId id="285" r:id="rId17"/>
    <p:sldId id="278" r:id="rId18"/>
    <p:sldId id="293" r:id="rId19"/>
    <p:sldId id="294" r:id="rId20"/>
    <p:sldId id="295" r:id="rId21"/>
    <p:sldId id="263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EFF5E44-2C73-4DEE-8E16-D75ED1482B36}" v="151" dt="2020-11-02T11:41:02.63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84" d="100"/>
          <a:sy n="84" d="100"/>
        </p:scale>
        <p:origin x="228" y="1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handoutMaster" Target="handoutMasters/handoutMaster1.xml"/><Relationship Id="rId28" Type="http://schemas.microsoft.com/office/2016/11/relationships/changesInfo" Target="changesInfos/changesInfo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ielle" userId="e2554c37-e717-43a0-ba79-1183ca921ccd" providerId="ADAL" clId="{FEFF5E44-2C73-4DEE-8E16-D75ED1482B36}"/>
    <pc:docChg chg="custSel addSld delSld modSld sldOrd modMainMaster">
      <pc:chgData name="Danielle" userId="e2554c37-e717-43a0-ba79-1183ca921ccd" providerId="ADAL" clId="{FEFF5E44-2C73-4DEE-8E16-D75ED1482B36}" dt="2020-11-02T11:41:19.443" v="695" actId="47"/>
      <pc:docMkLst>
        <pc:docMk/>
      </pc:docMkLst>
      <pc:sldChg chg="modSp mod">
        <pc:chgData name="Danielle" userId="e2554c37-e717-43a0-ba79-1183ca921ccd" providerId="ADAL" clId="{FEFF5E44-2C73-4DEE-8E16-D75ED1482B36}" dt="2020-11-02T11:17:34.824" v="64"/>
        <pc:sldMkLst>
          <pc:docMk/>
          <pc:sldMk cId="3045920645" sldId="266"/>
        </pc:sldMkLst>
        <pc:spChg chg="mod">
          <ac:chgData name="Danielle" userId="e2554c37-e717-43a0-ba79-1183ca921ccd" providerId="ADAL" clId="{FEFF5E44-2C73-4DEE-8E16-D75ED1482B36}" dt="2020-11-02T11:17:18.463" v="52" actId="2711"/>
          <ac:spMkLst>
            <pc:docMk/>
            <pc:sldMk cId="3045920645" sldId="266"/>
            <ac:spMk id="2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7:24.060" v="55"/>
          <ac:spMkLst>
            <pc:docMk/>
            <pc:sldMk cId="3045920645" sldId="266"/>
            <ac:spMk id="3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7:18.463" v="52" actId="2711"/>
          <ac:spMkLst>
            <pc:docMk/>
            <pc:sldMk cId="3045920645" sldId="266"/>
            <ac:spMk id="4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7:27.643" v="58"/>
          <ac:spMkLst>
            <pc:docMk/>
            <pc:sldMk cId="3045920645" sldId="266"/>
            <ac:spMk id="17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7:31.971" v="61"/>
          <ac:spMkLst>
            <pc:docMk/>
            <pc:sldMk cId="3045920645" sldId="266"/>
            <ac:spMk id="18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7:34.824" v="64"/>
          <ac:spMkLst>
            <pc:docMk/>
            <pc:sldMk cId="3045920645" sldId="266"/>
            <ac:spMk id="19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7:18.463" v="52" actId="2711"/>
          <ac:spMkLst>
            <pc:docMk/>
            <pc:sldMk cId="3045920645" sldId="266"/>
            <ac:spMk id="20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7:18.463" v="52" actId="2711"/>
          <ac:spMkLst>
            <pc:docMk/>
            <pc:sldMk cId="3045920645" sldId="266"/>
            <ac:spMk id="21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7:18.463" v="52" actId="2711"/>
          <ac:spMkLst>
            <pc:docMk/>
            <pc:sldMk cId="3045920645" sldId="266"/>
            <ac:spMk id="22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7:18.463" v="52" actId="2711"/>
          <ac:spMkLst>
            <pc:docMk/>
            <pc:sldMk cId="3045920645" sldId="266"/>
            <ac:spMk id="23" creationId="{00000000-0000-0000-0000-000000000000}"/>
          </ac:spMkLst>
        </pc:spChg>
      </pc:sldChg>
      <pc:sldChg chg="modSp mod">
        <pc:chgData name="Danielle" userId="e2554c37-e717-43a0-ba79-1183ca921ccd" providerId="ADAL" clId="{FEFF5E44-2C73-4DEE-8E16-D75ED1482B36}" dt="2020-11-02T11:18:00.094" v="77" actId="2711"/>
        <pc:sldMkLst>
          <pc:docMk/>
          <pc:sldMk cId="843400668" sldId="267"/>
        </pc:sldMkLst>
        <pc:spChg chg="mod">
          <ac:chgData name="Danielle" userId="e2554c37-e717-43a0-ba79-1183ca921ccd" providerId="ADAL" clId="{FEFF5E44-2C73-4DEE-8E16-D75ED1482B36}" dt="2020-11-02T11:18:00.094" v="77" actId="2711"/>
          <ac:spMkLst>
            <pc:docMk/>
            <pc:sldMk cId="843400668" sldId="267"/>
            <ac:spMk id="17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00.094" v="77" actId="2711"/>
          <ac:spMkLst>
            <pc:docMk/>
            <pc:sldMk cId="843400668" sldId="267"/>
            <ac:spMk id="18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00.094" v="77" actId="2711"/>
          <ac:spMkLst>
            <pc:docMk/>
            <pc:sldMk cId="843400668" sldId="267"/>
            <ac:spMk id="19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00.094" v="77" actId="2711"/>
          <ac:spMkLst>
            <pc:docMk/>
            <pc:sldMk cId="843400668" sldId="267"/>
            <ac:spMk id="20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00.094" v="77" actId="2711"/>
          <ac:spMkLst>
            <pc:docMk/>
            <pc:sldMk cId="843400668" sldId="267"/>
            <ac:spMk id="21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00.094" v="77" actId="2711"/>
          <ac:spMkLst>
            <pc:docMk/>
            <pc:sldMk cId="843400668" sldId="267"/>
            <ac:spMk id="22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00.094" v="77" actId="2711"/>
          <ac:spMkLst>
            <pc:docMk/>
            <pc:sldMk cId="843400668" sldId="267"/>
            <ac:spMk id="23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00.094" v="77" actId="2711"/>
          <ac:spMkLst>
            <pc:docMk/>
            <pc:sldMk cId="843400668" sldId="267"/>
            <ac:spMk id="24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00.094" v="77" actId="2711"/>
          <ac:spMkLst>
            <pc:docMk/>
            <pc:sldMk cId="843400668" sldId="267"/>
            <ac:spMk id="25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00.094" v="77" actId="2711"/>
          <ac:spMkLst>
            <pc:docMk/>
            <pc:sldMk cId="843400668" sldId="267"/>
            <ac:spMk id="26" creationId="{00000000-0000-0000-0000-000000000000}"/>
          </ac:spMkLst>
        </pc:spChg>
      </pc:sldChg>
      <pc:sldChg chg="modSp mod">
        <pc:chgData name="Danielle" userId="e2554c37-e717-43a0-ba79-1183ca921ccd" providerId="ADAL" clId="{FEFF5E44-2C73-4DEE-8E16-D75ED1482B36}" dt="2020-11-02T11:18:06.115" v="78" actId="2711"/>
        <pc:sldMkLst>
          <pc:docMk/>
          <pc:sldMk cId="2340023302" sldId="270"/>
        </pc:sldMkLst>
        <pc:spChg chg="mod">
          <ac:chgData name="Danielle" userId="e2554c37-e717-43a0-ba79-1183ca921ccd" providerId="ADAL" clId="{FEFF5E44-2C73-4DEE-8E16-D75ED1482B36}" dt="2020-11-02T11:18:06.115" v="78" actId="2711"/>
          <ac:spMkLst>
            <pc:docMk/>
            <pc:sldMk cId="2340023302" sldId="270"/>
            <ac:spMk id="17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06.115" v="78" actId="2711"/>
          <ac:spMkLst>
            <pc:docMk/>
            <pc:sldMk cId="2340023302" sldId="270"/>
            <ac:spMk id="18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06.115" v="78" actId="2711"/>
          <ac:spMkLst>
            <pc:docMk/>
            <pc:sldMk cId="2340023302" sldId="270"/>
            <ac:spMk id="19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06.115" v="78" actId="2711"/>
          <ac:spMkLst>
            <pc:docMk/>
            <pc:sldMk cId="2340023302" sldId="270"/>
            <ac:spMk id="20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06.115" v="78" actId="2711"/>
          <ac:spMkLst>
            <pc:docMk/>
            <pc:sldMk cId="2340023302" sldId="270"/>
            <ac:spMk id="21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06.115" v="78" actId="2711"/>
          <ac:spMkLst>
            <pc:docMk/>
            <pc:sldMk cId="2340023302" sldId="270"/>
            <ac:spMk id="22" creationId="{00000000-0000-0000-0000-000000000000}"/>
          </ac:spMkLst>
        </pc:spChg>
      </pc:sldChg>
      <pc:sldChg chg="modSp mod">
        <pc:chgData name="Danielle" userId="e2554c37-e717-43a0-ba79-1183ca921ccd" providerId="ADAL" clId="{FEFF5E44-2C73-4DEE-8E16-D75ED1482B36}" dt="2020-11-02T11:18:15.186" v="79" actId="2711"/>
        <pc:sldMkLst>
          <pc:docMk/>
          <pc:sldMk cId="1890905598" sldId="271"/>
        </pc:sldMkLst>
        <pc:spChg chg="mod">
          <ac:chgData name="Danielle" userId="e2554c37-e717-43a0-ba79-1183ca921ccd" providerId="ADAL" clId="{FEFF5E44-2C73-4DEE-8E16-D75ED1482B36}" dt="2020-11-02T11:18:15.186" v="79" actId="2711"/>
          <ac:spMkLst>
            <pc:docMk/>
            <pc:sldMk cId="1890905598" sldId="271"/>
            <ac:spMk id="17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15.186" v="79" actId="2711"/>
          <ac:spMkLst>
            <pc:docMk/>
            <pc:sldMk cId="1890905598" sldId="271"/>
            <ac:spMk id="18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15.186" v="79" actId="2711"/>
          <ac:spMkLst>
            <pc:docMk/>
            <pc:sldMk cId="1890905598" sldId="271"/>
            <ac:spMk id="19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15.186" v="79" actId="2711"/>
          <ac:spMkLst>
            <pc:docMk/>
            <pc:sldMk cId="1890905598" sldId="271"/>
            <ac:spMk id="20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15.186" v="79" actId="2711"/>
          <ac:spMkLst>
            <pc:docMk/>
            <pc:sldMk cId="1890905598" sldId="271"/>
            <ac:spMk id="21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15.186" v="79" actId="2711"/>
          <ac:spMkLst>
            <pc:docMk/>
            <pc:sldMk cId="1890905598" sldId="271"/>
            <ac:spMk id="22" creationId="{00000000-0000-0000-0000-000000000000}"/>
          </ac:spMkLst>
        </pc:spChg>
      </pc:sldChg>
      <pc:sldChg chg="modSp mod">
        <pc:chgData name="Danielle" userId="e2554c37-e717-43a0-ba79-1183ca921ccd" providerId="ADAL" clId="{FEFF5E44-2C73-4DEE-8E16-D75ED1482B36}" dt="2020-11-02T11:18:34.099" v="87" actId="1035"/>
        <pc:sldMkLst>
          <pc:docMk/>
          <pc:sldMk cId="2694710387" sldId="272"/>
        </pc:sldMkLst>
        <pc:spChg chg="mod">
          <ac:chgData name="Danielle" userId="e2554c37-e717-43a0-ba79-1183ca921ccd" providerId="ADAL" clId="{FEFF5E44-2C73-4DEE-8E16-D75ED1482B36}" dt="2020-11-02T11:18:20.726" v="80" actId="2711"/>
          <ac:spMkLst>
            <pc:docMk/>
            <pc:sldMk cId="2694710387" sldId="272"/>
            <ac:spMk id="17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20.726" v="80" actId="2711"/>
          <ac:spMkLst>
            <pc:docMk/>
            <pc:sldMk cId="2694710387" sldId="272"/>
            <ac:spMk id="18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20.726" v="80" actId="2711"/>
          <ac:spMkLst>
            <pc:docMk/>
            <pc:sldMk cId="2694710387" sldId="272"/>
            <ac:spMk id="19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20.726" v="80" actId="2711"/>
          <ac:spMkLst>
            <pc:docMk/>
            <pc:sldMk cId="2694710387" sldId="272"/>
            <ac:spMk id="20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20.726" v="80" actId="2711"/>
          <ac:spMkLst>
            <pc:docMk/>
            <pc:sldMk cId="2694710387" sldId="272"/>
            <ac:spMk id="21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20.726" v="80" actId="2711"/>
          <ac:spMkLst>
            <pc:docMk/>
            <pc:sldMk cId="2694710387" sldId="272"/>
            <ac:spMk id="22" creationId="{00000000-0000-0000-0000-000000000000}"/>
          </ac:spMkLst>
        </pc:spChg>
        <pc:graphicFrameChg chg="mod">
          <ac:chgData name="Danielle" userId="e2554c37-e717-43a0-ba79-1183ca921ccd" providerId="ADAL" clId="{FEFF5E44-2C73-4DEE-8E16-D75ED1482B36}" dt="2020-11-02T11:18:34.099" v="87" actId="1035"/>
          <ac:graphicFrameMkLst>
            <pc:docMk/>
            <pc:sldMk cId="2694710387" sldId="272"/>
            <ac:graphicFrameMk id="11" creationId="{00000000-0000-0000-0000-000000000000}"/>
          </ac:graphicFrameMkLst>
        </pc:graphicFrameChg>
        <pc:graphicFrameChg chg="mod">
          <ac:chgData name="Danielle" userId="e2554c37-e717-43a0-ba79-1183ca921ccd" providerId="ADAL" clId="{FEFF5E44-2C73-4DEE-8E16-D75ED1482B36}" dt="2020-11-02T11:18:31.754" v="84" actId="1036"/>
          <ac:graphicFrameMkLst>
            <pc:docMk/>
            <pc:sldMk cId="2694710387" sldId="272"/>
            <ac:graphicFrameMk id="12" creationId="{00000000-0000-0000-0000-000000000000}"/>
          </ac:graphicFrameMkLst>
        </pc:graphicFrameChg>
      </pc:sldChg>
      <pc:sldChg chg="modSp mod">
        <pc:chgData name="Danielle" userId="e2554c37-e717-43a0-ba79-1183ca921ccd" providerId="ADAL" clId="{FEFF5E44-2C73-4DEE-8E16-D75ED1482B36}" dt="2020-11-02T11:18:42.345" v="92" actId="1035"/>
        <pc:sldMkLst>
          <pc:docMk/>
          <pc:sldMk cId="2743931870" sldId="273"/>
        </pc:sldMkLst>
        <pc:spChg chg="mod">
          <ac:chgData name="Danielle" userId="e2554c37-e717-43a0-ba79-1183ca921ccd" providerId="ADAL" clId="{FEFF5E44-2C73-4DEE-8E16-D75ED1482B36}" dt="2020-11-02T11:18:26.613" v="81" actId="2711"/>
          <ac:spMkLst>
            <pc:docMk/>
            <pc:sldMk cId="2743931870" sldId="273"/>
            <ac:spMk id="17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26.613" v="81" actId="2711"/>
          <ac:spMkLst>
            <pc:docMk/>
            <pc:sldMk cId="2743931870" sldId="273"/>
            <ac:spMk id="18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26.613" v="81" actId="2711"/>
          <ac:spMkLst>
            <pc:docMk/>
            <pc:sldMk cId="2743931870" sldId="273"/>
            <ac:spMk id="19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26.613" v="81" actId="2711"/>
          <ac:spMkLst>
            <pc:docMk/>
            <pc:sldMk cId="2743931870" sldId="273"/>
            <ac:spMk id="20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26.613" v="81" actId="2711"/>
          <ac:spMkLst>
            <pc:docMk/>
            <pc:sldMk cId="2743931870" sldId="273"/>
            <ac:spMk id="21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26.613" v="81" actId="2711"/>
          <ac:spMkLst>
            <pc:docMk/>
            <pc:sldMk cId="2743931870" sldId="273"/>
            <ac:spMk id="22" creationId="{00000000-0000-0000-0000-000000000000}"/>
          </ac:spMkLst>
        </pc:spChg>
        <pc:graphicFrameChg chg="mod">
          <ac:chgData name="Danielle" userId="e2554c37-e717-43a0-ba79-1183ca921ccd" providerId="ADAL" clId="{FEFF5E44-2C73-4DEE-8E16-D75ED1482B36}" dt="2020-11-02T11:18:40.266" v="90" actId="1035"/>
          <ac:graphicFrameMkLst>
            <pc:docMk/>
            <pc:sldMk cId="2743931870" sldId="273"/>
            <ac:graphicFrameMk id="9" creationId="{00000000-0000-0000-0000-000000000000}"/>
          </ac:graphicFrameMkLst>
        </pc:graphicFrameChg>
        <pc:graphicFrameChg chg="mod">
          <ac:chgData name="Danielle" userId="e2554c37-e717-43a0-ba79-1183ca921ccd" providerId="ADAL" clId="{FEFF5E44-2C73-4DEE-8E16-D75ED1482B36}" dt="2020-11-02T11:18:42.345" v="92" actId="1035"/>
          <ac:graphicFrameMkLst>
            <pc:docMk/>
            <pc:sldMk cId="2743931870" sldId="273"/>
            <ac:graphicFrameMk id="10" creationId="{00000000-0000-0000-0000-000000000000}"/>
          </ac:graphicFrameMkLst>
        </pc:graphicFrameChg>
        <pc:graphicFrameChg chg="mod">
          <ac:chgData name="Danielle" userId="e2554c37-e717-43a0-ba79-1183ca921ccd" providerId="ADAL" clId="{FEFF5E44-2C73-4DEE-8E16-D75ED1482B36}" dt="2020-11-02T11:18:37.720" v="88" actId="1036"/>
          <ac:graphicFrameMkLst>
            <pc:docMk/>
            <pc:sldMk cId="2743931870" sldId="273"/>
            <ac:graphicFrameMk id="12" creationId="{00000000-0000-0000-0000-000000000000}"/>
          </ac:graphicFrameMkLst>
        </pc:graphicFrameChg>
      </pc:sldChg>
      <pc:sldChg chg="modSp">
        <pc:chgData name="Danielle" userId="e2554c37-e717-43a0-ba79-1183ca921ccd" providerId="ADAL" clId="{FEFF5E44-2C73-4DEE-8E16-D75ED1482B36}" dt="2020-11-02T11:16:41.677" v="49" actId="2711"/>
        <pc:sldMkLst>
          <pc:docMk/>
          <pc:sldMk cId="1732136968" sldId="275"/>
        </pc:sldMkLst>
        <pc:spChg chg="mod">
          <ac:chgData name="Danielle" userId="e2554c37-e717-43a0-ba79-1183ca921ccd" providerId="ADAL" clId="{FEFF5E44-2C73-4DEE-8E16-D75ED1482B36}" dt="2020-11-02T11:16:41.677" v="49" actId="2711"/>
          <ac:spMkLst>
            <pc:docMk/>
            <pc:sldMk cId="1732136968" sldId="275"/>
            <ac:spMk id="2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6:41.677" v="49" actId="2711"/>
          <ac:spMkLst>
            <pc:docMk/>
            <pc:sldMk cId="1732136968" sldId="275"/>
            <ac:spMk id="3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6:41.677" v="49" actId="2711"/>
          <ac:spMkLst>
            <pc:docMk/>
            <pc:sldMk cId="1732136968" sldId="275"/>
            <ac:spMk id="5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6:41.677" v="49" actId="2711"/>
          <ac:spMkLst>
            <pc:docMk/>
            <pc:sldMk cId="1732136968" sldId="275"/>
            <ac:spMk id="6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6:41.677" v="49" actId="2711"/>
          <ac:spMkLst>
            <pc:docMk/>
            <pc:sldMk cId="1732136968" sldId="275"/>
            <ac:spMk id="10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6:41.677" v="49" actId="2711"/>
          <ac:spMkLst>
            <pc:docMk/>
            <pc:sldMk cId="1732136968" sldId="275"/>
            <ac:spMk id="11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6:41.677" v="49" actId="2711"/>
          <ac:spMkLst>
            <pc:docMk/>
            <pc:sldMk cId="1732136968" sldId="275"/>
            <ac:spMk id="6147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6:41.677" v="49" actId="2711"/>
          <ac:spMkLst>
            <pc:docMk/>
            <pc:sldMk cId="1732136968" sldId="275"/>
            <ac:spMk id="6149" creationId="{00000000-0000-0000-0000-000000000000}"/>
          </ac:spMkLst>
        </pc:spChg>
        <pc:picChg chg="mod">
          <ac:chgData name="Danielle" userId="e2554c37-e717-43a0-ba79-1183ca921ccd" providerId="ADAL" clId="{FEFF5E44-2C73-4DEE-8E16-D75ED1482B36}" dt="2020-11-02T11:16:41.677" v="49" actId="2711"/>
          <ac:picMkLst>
            <pc:docMk/>
            <pc:sldMk cId="1732136968" sldId="275"/>
            <ac:picMk id="6148" creationId="{00000000-0000-0000-0000-000000000000}"/>
          </ac:picMkLst>
        </pc:picChg>
        <pc:picChg chg="mod">
          <ac:chgData name="Danielle" userId="e2554c37-e717-43a0-ba79-1183ca921ccd" providerId="ADAL" clId="{FEFF5E44-2C73-4DEE-8E16-D75ED1482B36}" dt="2020-11-02T11:16:41.677" v="49" actId="2711"/>
          <ac:picMkLst>
            <pc:docMk/>
            <pc:sldMk cId="1732136968" sldId="275"/>
            <ac:picMk id="12290" creationId="{00000000-0000-0000-0000-000000000000}"/>
          </ac:picMkLst>
        </pc:picChg>
      </pc:sldChg>
      <pc:sldChg chg="modSp">
        <pc:chgData name="Danielle" userId="e2554c37-e717-43a0-ba79-1183ca921ccd" providerId="ADAL" clId="{FEFF5E44-2C73-4DEE-8E16-D75ED1482B36}" dt="2020-11-02T11:16:56.400" v="50" actId="2711"/>
        <pc:sldMkLst>
          <pc:docMk/>
          <pc:sldMk cId="638886404" sldId="276"/>
        </pc:sldMkLst>
        <pc:spChg chg="mod">
          <ac:chgData name="Danielle" userId="e2554c37-e717-43a0-ba79-1183ca921ccd" providerId="ADAL" clId="{FEFF5E44-2C73-4DEE-8E16-D75ED1482B36}" dt="2020-11-02T11:16:56.400" v="50" actId="2711"/>
          <ac:spMkLst>
            <pc:docMk/>
            <pc:sldMk cId="638886404" sldId="276"/>
            <ac:spMk id="4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6:56.400" v="50" actId="2711"/>
          <ac:spMkLst>
            <pc:docMk/>
            <pc:sldMk cId="638886404" sldId="276"/>
            <ac:spMk id="8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6:56.400" v="50" actId="2711"/>
          <ac:spMkLst>
            <pc:docMk/>
            <pc:sldMk cId="638886404" sldId="276"/>
            <ac:spMk id="12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6:56.400" v="50" actId="2711"/>
          <ac:spMkLst>
            <pc:docMk/>
            <pc:sldMk cId="638886404" sldId="276"/>
            <ac:spMk id="13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6:56.400" v="50" actId="2711"/>
          <ac:spMkLst>
            <pc:docMk/>
            <pc:sldMk cId="638886404" sldId="276"/>
            <ac:spMk id="14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6:56.400" v="50" actId="2711"/>
          <ac:spMkLst>
            <pc:docMk/>
            <pc:sldMk cId="638886404" sldId="276"/>
            <ac:spMk id="15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6:56.400" v="50" actId="2711"/>
          <ac:spMkLst>
            <pc:docMk/>
            <pc:sldMk cId="638886404" sldId="276"/>
            <ac:spMk id="16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6:56.400" v="50" actId="2711"/>
          <ac:spMkLst>
            <pc:docMk/>
            <pc:sldMk cId="638886404" sldId="276"/>
            <ac:spMk id="7173" creationId="{00000000-0000-0000-0000-000000000000}"/>
          </ac:spMkLst>
        </pc:spChg>
        <pc:picChg chg="mod">
          <ac:chgData name="Danielle" userId="e2554c37-e717-43a0-ba79-1183ca921ccd" providerId="ADAL" clId="{FEFF5E44-2C73-4DEE-8E16-D75ED1482B36}" dt="2020-11-02T11:16:56.400" v="50" actId="2711"/>
          <ac:picMkLst>
            <pc:docMk/>
            <pc:sldMk cId="638886404" sldId="276"/>
            <ac:picMk id="7172" creationId="{00000000-0000-0000-0000-000000000000}"/>
          </ac:picMkLst>
        </pc:picChg>
        <pc:picChg chg="mod">
          <ac:chgData name="Danielle" userId="e2554c37-e717-43a0-ba79-1183ca921ccd" providerId="ADAL" clId="{FEFF5E44-2C73-4DEE-8E16-D75ED1482B36}" dt="2020-11-02T11:16:56.400" v="50" actId="2711"/>
          <ac:picMkLst>
            <pc:docMk/>
            <pc:sldMk cId="638886404" sldId="276"/>
            <ac:picMk id="13314" creationId="{00000000-0000-0000-0000-000000000000}"/>
          </ac:picMkLst>
        </pc:picChg>
      </pc:sldChg>
      <pc:sldChg chg="modSp">
        <pc:chgData name="Danielle" userId="e2554c37-e717-43a0-ba79-1183ca921ccd" providerId="ADAL" clId="{FEFF5E44-2C73-4DEE-8E16-D75ED1482B36}" dt="2020-11-02T11:17:08.295" v="51" actId="2711"/>
        <pc:sldMkLst>
          <pc:docMk/>
          <pc:sldMk cId="1583402325" sldId="277"/>
        </pc:sldMkLst>
        <pc:spChg chg="mod">
          <ac:chgData name="Danielle" userId="e2554c37-e717-43a0-ba79-1183ca921ccd" providerId="ADAL" clId="{FEFF5E44-2C73-4DEE-8E16-D75ED1482B36}" dt="2020-11-02T11:17:08.295" v="51" actId="2711"/>
          <ac:spMkLst>
            <pc:docMk/>
            <pc:sldMk cId="1583402325" sldId="277"/>
            <ac:spMk id="3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7:08.295" v="51" actId="2711"/>
          <ac:spMkLst>
            <pc:docMk/>
            <pc:sldMk cId="1583402325" sldId="277"/>
            <ac:spMk id="31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7:08.295" v="51" actId="2711"/>
          <ac:spMkLst>
            <pc:docMk/>
            <pc:sldMk cId="1583402325" sldId="277"/>
            <ac:spMk id="35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7:08.295" v="51" actId="2711"/>
          <ac:spMkLst>
            <pc:docMk/>
            <pc:sldMk cId="1583402325" sldId="277"/>
            <ac:spMk id="36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7:08.295" v="51" actId="2711"/>
          <ac:spMkLst>
            <pc:docMk/>
            <pc:sldMk cId="1583402325" sldId="277"/>
            <ac:spMk id="37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7:08.295" v="51" actId="2711"/>
          <ac:spMkLst>
            <pc:docMk/>
            <pc:sldMk cId="1583402325" sldId="277"/>
            <ac:spMk id="38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7:08.295" v="51" actId="2711"/>
          <ac:spMkLst>
            <pc:docMk/>
            <pc:sldMk cId="1583402325" sldId="277"/>
            <ac:spMk id="39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7:08.295" v="51" actId="2711"/>
          <ac:spMkLst>
            <pc:docMk/>
            <pc:sldMk cId="1583402325" sldId="277"/>
            <ac:spMk id="8197" creationId="{00000000-0000-0000-0000-000000000000}"/>
          </ac:spMkLst>
        </pc:spChg>
        <pc:grpChg chg="mod">
          <ac:chgData name="Danielle" userId="e2554c37-e717-43a0-ba79-1183ca921ccd" providerId="ADAL" clId="{FEFF5E44-2C73-4DEE-8E16-D75ED1482B36}" dt="2020-11-02T11:17:08.295" v="51" actId="2711"/>
          <ac:grpSpMkLst>
            <pc:docMk/>
            <pc:sldMk cId="1583402325" sldId="277"/>
            <ac:grpSpMk id="8242" creationId="{00000000-0000-0000-0000-000000000000}"/>
          </ac:grpSpMkLst>
        </pc:grpChg>
        <pc:picChg chg="mod">
          <ac:chgData name="Danielle" userId="e2554c37-e717-43a0-ba79-1183ca921ccd" providerId="ADAL" clId="{FEFF5E44-2C73-4DEE-8E16-D75ED1482B36}" dt="2020-11-02T11:17:08.295" v="51" actId="2711"/>
          <ac:picMkLst>
            <pc:docMk/>
            <pc:sldMk cId="1583402325" sldId="277"/>
            <ac:picMk id="8196" creationId="{00000000-0000-0000-0000-000000000000}"/>
          </ac:picMkLst>
        </pc:picChg>
      </pc:sldChg>
      <pc:sldChg chg="modSp">
        <pc:chgData name="Danielle" userId="e2554c37-e717-43a0-ba79-1183ca921ccd" providerId="ADAL" clId="{FEFF5E44-2C73-4DEE-8E16-D75ED1482B36}" dt="2020-11-02T11:15:33.955" v="14" actId="2711"/>
        <pc:sldMkLst>
          <pc:docMk/>
          <pc:sldMk cId="59041688" sldId="279"/>
        </pc:sldMkLst>
        <pc:spChg chg="mod">
          <ac:chgData name="Danielle" userId="e2554c37-e717-43a0-ba79-1183ca921ccd" providerId="ADAL" clId="{FEFF5E44-2C73-4DEE-8E16-D75ED1482B36}" dt="2020-11-02T11:15:33.955" v="14" actId="2711"/>
          <ac:spMkLst>
            <pc:docMk/>
            <pc:sldMk cId="59041688" sldId="279"/>
            <ac:spMk id="3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5:33.955" v="14" actId="2711"/>
          <ac:spMkLst>
            <pc:docMk/>
            <pc:sldMk cId="59041688" sldId="279"/>
            <ac:spMk id="4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5:33.955" v="14" actId="2711"/>
          <ac:spMkLst>
            <pc:docMk/>
            <pc:sldMk cId="59041688" sldId="279"/>
            <ac:spMk id="7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5:33.955" v="14" actId="2711"/>
          <ac:spMkLst>
            <pc:docMk/>
            <pc:sldMk cId="59041688" sldId="279"/>
            <ac:spMk id="9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5:33.955" v="14" actId="2711"/>
          <ac:spMkLst>
            <pc:docMk/>
            <pc:sldMk cId="59041688" sldId="279"/>
            <ac:spMk id="20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5:33.955" v="14" actId="2711"/>
          <ac:spMkLst>
            <pc:docMk/>
            <pc:sldMk cId="59041688" sldId="279"/>
            <ac:spMk id="22" creationId="{00000000-0000-0000-0000-000000000000}"/>
          </ac:spMkLst>
        </pc:spChg>
        <pc:picChg chg="mod">
          <ac:chgData name="Danielle" userId="e2554c37-e717-43a0-ba79-1183ca921ccd" providerId="ADAL" clId="{FEFF5E44-2C73-4DEE-8E16-D75ED1482B36}" dt="2020-11-02T11:15:33.955" v="14" actId="2711"/>
          <ac:picMkLst>
            <pc:docMk/>
            <pc:sldMk cId="59041688" sldId="279"/>
            <ac:picMk id="2" creationId="{00000000-0000-0000-0000-000000000000}"/>
          </ac:picMkLst>
        </pc:picChg>
        <pc:cxnChg chg="mod">
          <ac:chgData name="Danielle" userId="e2554c37-e717-43a0-ba79-1183ca921ccd" providerId="ADAL" clId="{FEFF5E44-2C73-4DEE-8E16-D75ED1482B36}" dt="2020-11-02T11:15:33.955" v="14" actId="2711"/>
          <ac:cxnSpMkLst>
            <pc:docMk/>
            <pc:sldMk cId="59041688" sldId="279"/>
            <ac:cxnSpMk id="6" creationId="{00000000-0000-0000-0000-000000000000}"/>
          </ac:cxnSpMkLst>
        </pc:cxnChg>
        <pc:cxnChg chg="mod">
          <ac:chgData name="Danielle" userId="e2554c37-e717-43a0-ba79-1183ca921ccd" providerId="ADAL" clId="{FEFF5E44-2C73-4DEE-8E16-D75ED1482B36}" dt="2020-11-02T11:15:33.955" v="14" actId="2711"/>
          <ac:cxnSpMkLst>
            <pc:docMk/>
            <pc:sldMk cId="59041688" sldId="279"/>
            <ac:cxnSpMk id="8" creationId="{00000000-0000-0000-0000-000000000000}"/>
          </ac:cxnSpMkLst>
        </pc:cxnChg>
        <pc:cxnChg chg="mod">
          <ac:chgData name="Danielle" userId="e2554c37-e717-43a0-ba79-1183ca921ccd" providerId="ADAL" clId="{FEFF5E44-2C73-4DEE-8E16-D75ED1482B36}" dt="2020-11-02T11:15:33.955" v="14" actId="2711"/>
          <ac:cxnSpMkLst>
            <pc:docMk/>
            <pc:sldMk cId="59041688" sldId="279"/>
            <ac:cxnSpMk id="19" creationId="{00000000-0000-0000-0000-000000000000}"/>
          </ac:cxnSpMkLst>
        </pc:cxnChg>
        <pc:cxnChg chg="mod">
          <ac:chgData name="Danielle" userId="e2554c37-e717-43a0-ba79-1183ca921ccd" providerId="ADAL" clId="{FEFF5E44-2C73-4DEE-8E16-D75ED1482B36}" dt="2020-11-02T11:15:33.955" v="14" actId="2711"/>
          <ac:cxnSpMkLst>
            <pc:docMk/>
            <pc:sldMk cId="59041688" sldId="279"/>
            <ac:cxnSpMk id="21" creationId="{00000000-0000-0000-0000-000000000000}"/>
          </ac:cxnSpMkLst>
        </pc:cxnChg>
      </pc:sldChg>
      <pc:sldChg chg="modSp mod modAnim">
        <pc:chgData name="Danielle" userId="e2554c37-e717-43a0-ba79-1183ca921ccd" providerId="ADAL" clId="{FEFF5E44-2C73-4DEE-8E16-D75ED1482B36}" dt="2020-11-02T11:16:28.990" v="48" actId="115"/>
        <pc:sldMkLst>
          <pc:docMk/>
          <pc:sldMk cId="3793216462" sldId="280"/>
        </pc:sldMkLst>
        <pc:spChg chg="mod">
          <ac:chgData name="Danielle" userId="e2554c37-e717-43a0-ba79-1183ca921ccd" providerId="ADAL" clId="{FEFF5E44-2C73-4DEE-8E16-D75ED1482B36}" dt="2020-11-02T11:16:28.990" v="48" actId="115"/>
          <ac:spMkLst>
            <pc:docMk/>
            <pc:sldMk cId="3793216462" sldId="280"/>
            <ac:spMk id="2" creationId="{00000000-0000-0000-0000-000000000000}"/>
          </ac:spMkLst>
        </pc:spChg>
      </pc:sldChg>
      <pc:sldChg chg="modSp">
        <pc:chgData name="Danielle" userId="e2554c37-e717-43a0-ba79-1183ca921ccd" providerId="ADAL" clId="{FEFF5E44-2C73-4DEE-8E16-D75ED1482B36}" dt="2020-11-02T11:18:57.369" v="94" actId="2711"/>
        <pc:sldMkLst>
          <pc:docMk/>
          <pc:sldMk cId="150974427" sldId="281"/>
        </pc:sldMkLst>
        <pc:spChg chg="mod">
          <ac:chgData name="Danielle" userId="e2554c37-e717-43a0-ba79-1183ca921ccd" providerId="ADAL" clId="{FEFF5E44-2C73-4DEE-8E16-D75ED1482B36}" dt="2020-11-02T11:18:57.369" v="94" actId="2711"/>
          <ac:spMkLst>
            <pc:docMk/>
            <pc:sldMk cId="150974427" sldId="281"/>
            <ac:spMk id="5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57.369" v="94" actId="2711"/>
          <ac:spMkLst>
            <pc:docMk/>
            <pc:sldMk cId="150974427" sldId="281"/>
            <ac:spMk id="16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57.369" v="94" actId="2711"/>
          <ac:spMkLst>
            <pc:docMk/>
            <pc:sldMk cId="150974427" sldId="281"/>
            <ac:spMk id="21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57.369" v="94" actId="2711"/>
          <ac:spMkLst>
            <pc:docMk/>
            <pc:sldMk cId="150974427" sldId="281"/>
            <ac:spMk id="32" creationId="{C84D78C9-B07F-4EB2-9004-0ABE9DA68505}"/>
          </ac:spMkLst>
        </pc:spChg>
        <pc:spChg chg="mod">
          <ac:chgData name="Danielle" userId="e2554c37-e717-43a0-ba79-1183ca921ccd" providerId="ADAL" clId="{FEFF5E44-2C73-4DEE-8E16-D75ED1482B36}" dt="2020-11-02T11:18:57.369" v="94" actId="2711"/>
          <ac:spMkLst>
            <pc:docMk/>
            <pc:sldMk cId="150974427" sldId="281"/>
            <ac:spMk id="33" creationId="{666A68A8-3A2E-437A-8C35-300BEEA637B1}"/>
          </ac:spMkLst>
        </pc:spChg>
        <pc:spChg chg="mod">
          <ac:chgData name="Danielle" userId="e2554c37-e717-43a0-ba79-1183ca921ccd" providerId="ADAL" clId="{FEFF5E44-2C73-4DEE-8E16-D75ED1482B36}" dt="2020-11-02T11:18:57.369" v="94" actId="2711"/>
          <ac:spMkLst>
            <pc:docMk/>
            <pc:sldMk cId="150974427" sldId="281"/>
            <ac:spMk id="34" creationId="{1C91CBE3-D162-4CCF-89A8-3AC1D034F912}"/>
          </ac:spMkLst>
        </pc:spChg>
        <pc:spChg chg="mod">
          <ac:chgData name="Danielle" userId="e2554c37-e717-43a0-ba79-1183ca921ccd" providerId="ADAL" clId="{FEFF5E44-2C73-4DEE-8E16-D75ED1482B36}" dt="2020-11-02T11:18:57.369" v="94" actId="2711"/>
          <ac:spMkLst>
            <pc:docMk/>
            <pc:sldMk cId="150974427" sldId="281"/>
            <ac:spMk id="35" creationId="{676AA978-F435-4377-8208-2EC58945D9E4}"/>
          </ac:spMkLst>
        </pc:spChg>
        <pc:spChg chg="mod">
          <ac:chgData name="Danielle" userId="e2554c37-e717-43a0-ba79-1183ca921ccd" providerId="ADAL" clId="{FEFF5E44-2C73-4DEE-8E16-D75ED1482B36}" dt="2020-11-02T11:18:57.369" v="94" actId="2711"/>
          <ac:spMkLst>
            <pc:docMk/>
            <pc:sldMk cId="150974427" sldId="281"/>
            <ac:spMk id="38" creationId="{AE5AAA52-AAD4-4736-8BC5-D3806C336756}"/>
          </ac:spMkLst>
        </pc:spChg>
        <pc:picChg chg="mod">
          <ac:chgData name="Danielle" userId="e2554c37-e717-43a0-ba79-1183ca921ccd" providerId="ADAL" clId="{FEFF5E44-2C73-4DEE-8E16-D75ED1482B36}" dt="2020-11-02T11:18:57.369" v="94" actId="2711"/>
          <ac:picMkLst>
            <pc:docMk/>
            <pc:sldMk cId="150974427" sldId="281"/>
            <ac:picMk id="18" creationId="{C6F7CD4A-568F-4609-92CA-691C4DA5381C}"/>
          </ac:picMkLst>
        </pc:picChg>
        <pc:picChg chg="mod">
          <ac:chgData name="Danielle" userId="e2554c37-e717-43a0-ba79-1183ca921ccd" providerId="ADAL" clId="{FEFF5E44-2C73-4DEE-8E16-D75ED1482B36}" dt="2020-11-02T11:18:57.369" v="94" actId="2711"/>
          <ac:picMkLst>
            <pc:docMk/>
            <pc:sldMk cId="150974427" sldId="281"/>
            <ac:picMk id="37" creationId="{749B337F-780B-4C49-910C-E93A87A2CF7D}"/>
          </ac:picMkLst>
        </pc:picChg>
        <pc:picChg chg="mod">
          <ac:chgData name="Danielle" userId="e2554c37-e717-43a0-ba79-1183ca921ccd" providerId="ADAL" clId="{FEFF5E44-2C73-4DEE-8E16-D75ED1482B36}" dt="2020-11-02T11:18:57.369" v="94" actId="2711"/>
          <ac:picMkLst>
            <pc:docMk/>
            <pc:sldMk cId="150974427" sldId="281"/>
            <ac:picMk id="40" creationId="{01B3C17B-E70A-424F-AFA9-68E118BEA252}"/>
          </ac:picMkLst>
        </pc:picChg>
        <pc:cxnChg chg="mod">
          <ac:chgData name="Danielle" userId="e2554c37-e717-43a0-ba79-1183ca921ccd" providerId="ADAL" clId="{FEFF5E44-2C73-4DEE-8E16-D75ED1482B36}" dt="2020-11-02T11:18:57.369" v="94" actId="2711"/>
          <ac:cxnSpMkLst>
            <pc:docMk/>
            <pc:sldMk cId="150974427" sldId="281"/>
            <ac:cxnSpMk id="15" creationId="{00000000-0000-0000-0000-000000000000}"/>
          </ac:cxnSpMkLst>
        </pc:cxnChg>
        <pc:cxnChg chg="mod">
          <ac:chgData name="Danielle" userId="e2554c37-e717-43a0-ba79-1183ca921ccd" providerId="ADAL" clId="{FEFF5E44-2C73-4DEE-8E16-D75ED1482B36}" dt="2020-11-02T11:18:57.369" v="94" actId="2711"/>
          <ac:cxnSpMkLst>
            <pc:docMk/>
            <pc:sldMk cId="150974427" sldId="281"/>
            <ac:cxnSpMk id="20" creationId="{00000000-0000-0000-0000-000000000000}"/>
          </ac:cxnSpMkLst>
        </pc:cxnChg>
        <pc:cxnChg chg="mod">
          <ac:chgData name="Danielle" userId="e2554c37-e717-43a0-ba79-1183ca921ccd" providerId="ADAL" clId="{FEFF5E44-2C73-4DEE-8E16-D75ED1482B36}" dt="2020-11-02T11:18:57.369" v="94" actId="2711"/>
          <ac:cxnSpMkLst>
            <pc:docMk/>
            <pc:sldMk cId="150974427" sldId="281"/>
            <ac:cxnSpMk id="36" creationId="{86A72BE0-D7B2-4BF6-9BCD-B6A571912AD7}"/>
          </ac:cxnSpMkLst>
        </pc:cxnChg>
        <pc:cxnChg chg="mod">
          <ac:chgData name="Danielle" userId="e2554c37-e717-43a0-ba79-1183ca921ccd" providerId="ADAL" clId="{FEFF5E44-2C73-4DEE-8E16-D75ED1482B36}" dt="2020-11-02T11:18:57.369" v="94" actId="2711"/>
          <ac:cxnSpMkLst>
            <pc:docMk/>
            <pc:sldMk cId="150974427" sldId="281"/>
            <ac:cxnSpMk id="39" creationId="{B1F92F57-A158-43FE-BA68-B8AB7A000D0E}"/>
          </ac:cxnSpMkLst>
        </pc:cxnChg>
      </pc:sldChg>
      <pc:sldChg chg="modSp">
        <pc:chgData name="Danielle" userId="e2554c37-e717-43a0-ba79-1183ca921ccd" providerId="ADAL" clId="{FEFF5E44-2C73-4DEE-8E16-D75ED1482B36}" dt="2020-11-02T11:19:08.355" v="95" actId="2711"/>
        <pc:sldMkLst>
          <pc:docMk/>
          <pc:sldMk cId="3849365956" sldId="284"/>
        </pc:sldMkLst>
        <pc:spChg chg="mod">
          <ac:chgData name="Danielle" userId="e2554c37-e717-43a0-ba79-1183ca921ccd" providerId="ADAL" clId="{FEFF5E44-2C73-4DEE-8E16-D75ED1482B36}" dt="2020-11-02T11:19:08.355" v="95" actId="2711"/>
          <ac:spMkLst>
            <pc:docMk/>
            <pc:sldMk cId="3849365956" sldId="284"/>
            <ac:spMk id="5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9:08.355" v="95" actId="2711"/>
          <ac:spMkLst>
            <pc:docMk/>
            <pc:sldMk cId="3849365956" sldId="284"/>
            <ac:spMk id="14" creationId="{76BFCBCB-3470-4160-B9DC-BBAA534BF167}"/>
          </ac:spMkLst>
        </pc:spChg>
        <pc:spChg chg="mod">
          <ac:chgData name="Danielle" userId="e2554c37-e717-43a0-ba79-1183ca921ccd" providerId="ADAL" clId="{FEFF5E44-2C73-4DEE-8E16-D75ED1482B36}" dt="2020-11-02T11:19:08.355" v="95" actId="2711"/>
          <ac:spMkLst>
            <pc:docMk/>
            <pc:sldMk cId="3849365956" sldId="284"/>
            <ac:spMk id="16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9:08.355" v="95" actId="2711"/>
          <ac:spMkLst>
            <pc:docMk/>
            <pc:sldMk cId="3849365956" sldId="284"/>
            <ac:spMk id="17" creationId="{C4DC6A70-A020-4DC7-8D29-C59F1A1759A7}"/>
          </ac:spMkLst>
        </pc:spChg>
        <pc:spChg chg="mod">
          <ac:chgData name="Danielle" userId="e2554c37-e717-43a0-ba79-1183ca921ccd" providerId="ADAL" clId="{FEFF5E44-2C73-4DEE-8E16-D75ED1482B36}" dt="2020-11-02T11:19:08.355" v="95" actId="2711"/>
          <ac:spMkLst>
            <pc:docMk/>
            <pc:sldMk cId="3849365956" sldId="284"/>
            <ac:spMk id="18" creationId="{9A30CA7B-0DEA-4052-8710-954ABBC9C9CC}"/>
          </ac:spMkLst>
        </pc:spChg>
        <pc:spChg chg="mod">
          <ac:chgData name="Danielle" userId="e2554c37-e717-43a0-ba79-1183ca921ccd" providerId="ADAL" clId="{FEFF5E44-2C73-4DEE-8E16-D75ED1482B36}" dt="2020-11-02T11:19:08.355" v="95" actId="2711"/>
          <ac:spMkLst>
            <pc:docMk/>
            <pc:sldMk cId="3849365956" sldId="284"/>
            <ac:spMk id="19" creationId="{25846D46-B1FF-4C1D-90C6-9C97C99698F8}"/>
          </ac:spMkLst>
        </pc:spChg>
        <pc:spChg chg="mod">
          <ac:chgData name="Danielle" userId="e2554c37-e717-43a0-ba79-1183ca921ccd" providerId="ADAL" clId="{FEFF5E44-2C73-4DEE-8E16-D75ED1482B36}" dt="2020-11-02T11:19:08.355" v="95" actId="2711"/>
          <ac:spMkLst>
            <pc:docMk/>
            <pc:sldMk cId="3849365956" sldId="284"/>
            <ac:spMk id="21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9:08.355" v="95" actId="2711"/>
          <ac:spMkLst>
            <pc:docMk/>
            <pc:sldMk cId="3849365956" sldId="284"/>
            <ac:spMk id="23" creationId="{89BA98E0-245E-4E72-8FB9-7968A32E126A}"/>
          </ac:spMkLst>
        </pc:spChg>
        <pc:picChg chg="mod">
          <ac:chgData name="Danielle" userId="e2554c37-e717-43a0-ba79-1183ca921ccd" providerId="ADAL" clId="{FEFF5E44-2C73-4DEE-8E16-D75ED1482B36}" dt="2020-11-02T11:19:08.355" v="95" actId="2711"/>
          <ac:picMkLst>
            <pc:docMk/>
            <pc:sldMk cId="3849365956" sldId="284"/>
            <ac:picMk id="7" creationId="{0D73A278-F0F9-4FE3-BBFB-E5ED7AF487BF}"/>
          </ac:picMkLst>
        </pc:picChg>
        <pc:picChg chg="mod">
          <ac:chgData name="Danielle" userId="e2554c37-e717-43a0-ba79-1183ca921ccd" providerId="ADAL" clId="{FEFF5E44-2C73-4DEE-8E16-D75ED1482B36}" dt="2020-11-02T11:19:08.355" v="95" actId="2711"/>
          <ac:picMkLst>
            <pc:docMk/>
            <pc:sldMk cId="3849365956" sldId="284"/>
            <ac:picMk id="24" creationId="{D3956FEA-B6DF-454A-90CB-6212B42B5A79}"/>
          </ac:picMkLst>
        </pc:picChg>
        <pc:picChg chg="mod">
          <ac:chgData name="Danielle" userId="e2554c37-e717-43a0-ba79-1183ca921ccd" providerId="ADAL" clId="{FEFF5E44-2C73-4DEE-8E16-D75ED1482B36}" dt="2020-11-02T11:19:08.355" v="95" actId="2711"/>
          <ac:picMkLst>
            <pc:docMk/>
            <pc:sldMk cId="3849365956" sldId="284"/>
            <ac:picMk id="26" creationId="{15CB46AF-B653-495A-88B3-488E8A6FBCD2}"/>
          </ac:picMkLst>
        </pc:picChg>
        <pc:picChg chg="mod">
          <ac:chgData name="Danielle" userId="e2554c37-e717-43a0-ba79-1183ca921ccd" providerId="ADAL" clId="{FEFF5E44-2C73-4DEE-8E16-D75ED1482B36}" dt="2020-11-02T11:19:08.355" v="95" actId="2711"/>
          <ac:picMkLst>
            <pc:docMk/>
            <pc:sldMk cId="3849365956" sldId="284"/>
            <ac:picMk id="28" creationId="{45D01013-7347-433F-A040-666AA9415971}"/>
          </ac:picMkLst>
        </pc:picChg>
        <pc:cxnChg chg="mod">
          <ac:chgData name="Danielle" userId="e2554c37-e717-43a0-ba79-1183ca921ccd" providerId="ADAL" clId="{FEFF5E44-2C73-4DEE-8E16-D75ED1482B36}" dt="2020-11-02T11:19:08.355" v="95" actId="2711"/>
          <ac:cxnSpMkLst>
            <pc:docMk/>
            <pc:sldMk cId="3849365956" sldId="284"/>
            <ac:cxnSpMk id="15" creationId="{00000000-0000-0000-0000-000000000000}"/>
          </ac:cxnSpMkLst>
        </pc:cxnChg>
        <pc:cxnChg chg="mod">
          <ac:chgData name="Danielle" userId="e2554c37-e717-43a0-ba79-1183ca921ccd" providerId="ADAL" clId="{FEFF5E44-2C73-4DEE-8E16-D75ED1482B36}" dt="2020-11-02T11:19:08.355" v="95" actId="2711"/>
          <ac:cxnSpMkLst>
            <pc:docMk/>
            <pc:sldMk cId="3849365956" sldId="284"/>
            <ac:cxnSpMk id="20" creationId="{00000000-0000-0000-0000-000000000000}"/>
          </ac:cxnSpMkLst>
        </pc:cxnChg>
        <pc:cxnChg chg="mod">
          <ac:chgData name="Danielle" userId="e2554c37-e717-43a0-ba79-1183ca921ccd" providerId="ADAL" clId="{FEFF5E44-2C73-4DEE-8E16-D75ED1482B36}" dt="2020-11-02T11:19:08.355" v="95" actId="2711"/>
          <ac:cxnSpMkLst>
            <pc:docMk/>
            <pc:sldMk cId="3849365956" sldId="284"/>
            <ac:cxnSpMk id="22" creationId="{8B588CB7-5215-425F-B7E6-B91B38C4CBA5}"/>
          </ac:cxnSpMkLst>
        </pc:cxnChg>
        <pc:cxnChg chg="mod">
          <ac:chgData name="Danielle" userId="e2554c37-e717-43a0-ba79-1183ca921ccd" providerId="ADAL" clId="{FEFF5E44-2C73-4DEE-8E16-D75ED1482B36}" dt="2020-11-02T11:19:08.355" v="95" actId="2711"/>
          <ac:cxnSpMkLst>
            <pc:docMk/>
            <pc:sldMk cId="3849365956" sldId="284"/>
            <ac:cxnSpMk id="25" creationId="{1C120F23-1119-45B0-928A-A489BDB45C0C}"/>
          </ac:cxnSpMkLst>
        </pc:cxnChg>
        <pc:cxnChg chg="mod">
          <ac:chgData name="Danielle" userId="e2554c37-e717-43a0-ba79-1183ca921ccd" providerId="ADAL" clId="{FEFF5E44-2C73-4DEE-8E16-D75ED1482B36}" dt="2020-11-02T11:19:08.355" v="95" actId="2711"/>
          <ac:cxnSpMkLst>
            <pc:docMk/>
            <pc:sldMk cId="3849365956" sldId="284"/>
            <ac:cxnSpMk id="27" creationId="{EB984E1F-8563-468A-976D-365A82C5C49A}"/>
          </ac:cxnSpMkLst>
        </pc:cxnChg>
      </pc:sldChg>
      <pc:sldChg chg="modSp">
        <pc:chgData name="Danielle" userId="e2554c37-e717-43a0-ba79-1183ca921ccd" providerId="ADAL" clId="{FEFF5E44-2C73-4DEE-8E16-D75ED1482B36}" dt="2020-11-02T11:19:20.044" v="97" actId="207"/>
        <pc:sldMkLst>
          <pc:docMk/>
          <pc:sldMk cId="4013979106" sldId="285"/>
        </pc:sldMkLst>
        <pc:spChg chg="mod">
          <ac:chgData name="Danielle" userId="e2554c37-e717-43a0-ba79-1183ca921ccd" providerId="ADAL" clId="{FEFF5E44-2C73-4DEE-8E16-D75ED1482B36}" dt="2020-11-02T11:19:14.252" v="96" actId="2711"/>
          <ac:spMkLst>
            <pc:docMk/>
            <pc:sldMk cId="4013979106" sldId="285"/>
            <ac:spMk id="5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9:14.252" v="96" actId="2711"/>
          <ac:spMkLst>
            <pc:docMk/>
            <pc:sldMk cId="4013979106" sldId="285"/>
            <ac:spMk id="16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9:14.252" v="96" actId="2711"/>
          <ac:spMkLst>
            <pc:docMk/>
            <pc:sldMk cId="4013979106" sldId="285"/>
            <ac:spMk id="17" creationId="{4F5DAB57-909B-473A-A218-E93BC16C511A}"/>
          </ac:spMkLst>
        </pc:spChg>
        <pc:spChg chg="mod">
          <ac:chgData name="Danielle" userId="e2554c37-e717-43a0-ba79-1183ca921ccd" providerId="ADAL" clId="{FEFF5E44-2C73-4DEE-8E16-D75ED1482B36}" dt="2020-11-02T11:19:14.252" v="96" actId="2711"/>
          <ac:spMkLst>
            <pc:docMk/>
            <pc:sldMk cId="4013979106" sldId="285"/>
            <ac:spMk id="18" creationId="{396B43D3-82A8-4D85-BBE9-4B6FF4BE47EB}"/>
          </ac:spMkLst>
        </pc:spChg>
        <pc:spChg chg="mod">
          <ac:chgData name="Danielle" userId="e2554c37-e717-43a0-ba79-1183ca921ccd" providerId="ADAL" clId="{FEFF5E44-2C73-4DEE-8E16-D75ED1482B36}" dt="2020-11-02T11:19:14.252" v="96" actId="2711"/>
          <ac:spMkLst>
            <pc:docMk/>
            <pc:sldMk cId="4013979106" sldId="285"/>
            <ac:spMk id="19" creationId="{1DA47456-46C5-458C-B761-EE51EC8F0041}"/>
          </ac:spMkLst>
        </pc:spChg>
        <pc:spChg chg="mod">
          <ac:chgData name="Danielle" userId="e2554c37-e717-43a0-ba79-1183ca921ccd" providerId="ADAL" clId="{FEFF5E44-2C73-4DEE-8E16-D75ED1482B36}" dt="2020-11-02T11:19:14.252" v="96" actId="2711"/>
          <ac:spMkLst>
            <pc:docMk/>
            <pc:sldMk cId="4013979106" sldId="285"/>
            <ac:spMk id="21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9:14.252" v="96" actId="2711"/>
          <ac:spMkLst>
            <pc:docMk/>
            <pc:sldMk cId="4013979106" sldId="285"/>
            <ac:spMk id="22" creationId="{A92F2558-B91D-4916-AEB1-D15A7DC15F28}"/>
          </ac:spMkLst>
        </pc:spChg>
        <pc:spChg chg="mod">
          <ac:chgData name="Danielle" userId="e2554c37-e717-43a0-ba79-1183ca921ccd" providerId="ADAL" clId="{FEFF5E44-2C73-4DEE-8E16-D75ED1482B36}" dt="2020-11-02T11:19:14.252" v="96" actId="2711"/>
          <ac:spMkLst>
            <pc:docMk/>
            <pc:sldMk cId="4013979106" sldId="285"/>
            <ac:spMk id="23" creationId="{693E67E2-5A0D-4C31-BE60-9AD3EB9E3AF9}"/>
          </ac:spMkLst>
        </pc:spChg>
        <pc:spChg chg="mod">
          <ac:chgData name="Danielle" userId="e2554c37-e717-43a0-ba79-1183ca921ccd" providerId="ADAL" clId="{FEFF5E44-2C73-4DEE-8E16-D75ED1482B36}" dt="2020-11-02T11:19:20.044" v="97" actId="207"/>
          <ac:spMkLst>
            <pc:docMk/>
            <pc:sldMk cId="4013979106" sldId="285"/>
            <ac:spMk id="26" creationId="{C5193488-23B1-4F96-87EC-C9AFAE9200A9}"/>
          </ac:spMkLst>
        </pc:spChg>
        <pc:picChg chg="mod">
          <ac:chgData name="Danielle" userId="e2554c37-e717-43a0-ba79-1183ca921ccd" providerId="ADAL" clId="{FEFF5E44-2C73-4DEE-8E16-D75ED1482B36}" dt="2020-11-02T11:19:14.252" v="96" actId="2711"/>
          <ac:picMkLst>
            <pc:docMk/>
            <pc:sldMk cId="4013979106" sldId="285"/>
            <ac:picMk id="7" creationId="{FBC704BC-7FCF-47E8-9B90-2B50082D1977}"/>
          </ac:picMkLst>
        </pc:picChg>
        <pc:picChg chg="mod">
          <ac:chgData name="Danielle" userId="e2554c37-e717-43a0-ba79-1183ca921ccd" providerId="ADAL" clId="{FEFF5E44-2C73-4DEE-8E16-D75ED1482B36}" dt="2020-11-02T11:19:14.252" v="96" actId="2711"/>
          <ac:picMkLst>
            <pc:docMk/>
            <pc:sldMk cId="4013979106" sldId="285"/>
            <ac:picMk id="9" creationId="{E63B0CDD-90E7-4C26-AB85-1CB7149DEEDF}"/>
          </ac:picMkLst>
        </pc:picChg>
        <pc:picChg chg="mod">
          <ac:chgData name="Danielle" userId="e2554c37-e717-43a0-ba79-1183ca921ccd" providerId="ADAL" clId="{FEFF5E44-2C73-4DEE-8E16-D75ED1482B36}" dt="2020-11-02T11:19:14.252" v="96" actId="2711"/>
          <ac:picMkLst>
            <pc:docMk/>
            <pc:sldMk cId="4013979106" sldId="285"/>
            <ac:picMk id="11" creationId="{63A73E16-A3AC-4A64-994B-3284607C589F}"/>
          </ac:picMkLst>
        </pc:picChg>
        <pc:picChg chg="mod">
          <ac:chgData name="Danielle" userId="e2554c37-e717-43a0-ba79-1183ca921ccd" providerId="ADAL" clId="{FEFF5E44-2C73-4DEE-8E16-D75ED1482B36}" dt="2020-11-02T11:19:14.252" v="96" actId="2711"/>
          <ac:picMkLst>
            <pc:docMk/>
            <pc:sldMk cId="4013979106" sldId="285"/>
            <ac:picMk id="13" creationId="{73001480-831B-4F7F-BD90-5C5CDF1D0E41}"/>
          </ac:picMkLst>
        </pc:picChg>
        <pc:picChg chg="mod">
          <ac:chgData name="Danielle" userId="e2554c37-e717-43a0-ba79-1183ca921ccd" providerId="ADAL" clId="{FEFF5E44-2C73-4DEE-8E16-D75ED1482B36}" dt="2020-11-02T11:19:14.252" v="96" actId="2711"/>
          <ac:picMkLst>
            <pc:docMk/>
            <pc:sldMk cId="4013979106" sldId="285"/>
            <ac:picMk id="24" creationId="{B6768882-850F-4FA6-B341-5BC7C59BA781}"/>
          </ac:picMkLst>
        </pc:picChg>
        <pc:cxnChg chg="mod">
          <ac:chgData name="Danielle" userId="e2554c37-e717-43a0-ba79-1183ca921ccd" providerId="ADAL" clId="{FEFF5E44-2C73-4DEE-8E16-D75ED1482B36}" dt="2020-11-02T11:19:14.252" v="96" actId="2711"/>
          <ac:cxnSpMkLst>
            <pc:docMk/>
            <pc:sldMk cId="4013979106" sldId="285"/>
            <ac:cxnSpMk id="10" creationId="{08FC7CA3-457E-483E-A720-4C0BAC1CD4AE}"/>
          </ac:cxnSpMkLst>
        </pc:cxnChg>
        <pc:cxnChg chg="mod">
          <ac:chgData name="Danielle" userId="e2554c37-e717-43a0-ba79-1183ca921ccd" providerId="ADAL" clId="{FEFF5E44-2C73-4DEE-8E16-D75ED1482B36}" dt="2020-11-02T11:19:14.252" v="96" actId="2711"/>
          <ac:cxnSpMkLst>
            <pc:docMk/>
            <pc:sldMk cId="4013979106" sldId="285"/>
            <ac:cxnSpMk id="12" creationId="{DB9E6EAA-3675-441E-8637-C980E0F8932C}"/>
          </ac:cxnSpMkLst>
        </pc:cxnChg>
        <pc:cxnChg chg="mod">
          <ac:chgData name="Danielle" userId="e2554c37-e717-43a0-ba79-1183ca921ccd" providerId="ADAL" clId="{FEFF5E44-2C73-4DEE-8E16-D75ED1482B36}" dt="2020-11-02T11:19:14.252" v="96" actId="2711"/>
          <ac:cxnSpMkLst>
            <pc:docMk/>
            <pc:sldMk cId="4013979106" sldId="285"/>
            <ac:cxnSpMk id="14" creationId="{36EFC92F-7BC6-41A0-9F98-2E3BAD019290}"/>
          </ac:cxnSpMkLst>
        </pc:cxnChg>
        <pc:cxnChg chg="mod">
          <ac:chgData name="Danielle" userId="e2554c37-e717-43a0-ba79-1183ca921ccd" providerId="ADAL" clId="{FEFF5E44-2C73-4DEE-8E16-D75ED1482B36}" dt="2020-11-02T11:19:14.252" v="96" actId="2711"/>
          <ac:cxnSpMkLst>
            <pc:docMk/>
            <pc:sldMk cId="4013979106" sldId="285"/>
            <ac:cxnSpMk id="15" creationId="{00000000-0000-0000-0000-000000000000}"/>
          </ac:cxnSpMkLst>
        </pc:cxnChg>
        <pc:cxnChg chg="mod">
          <ac:chgData name="Danielle" userId="e2554c37-e717-43a0-ba79-1183ca921ccd" providerId="ADAL" clId="{FEFF5E44-2C73-4DEE-8E16-D75ED1482B36}" dt="2020-11-02T11:19:14.252" v="96" actId="2711"/>
          <ac:cxnSpMkLst>
            <pc:docMk/>
            <pc:sldMk cId="4013979106" sldId="285"/>
            <ac:cxnSpMk id="20" creationId="{00000000-0000-0000-0000-000000000000}"/>
          </ac:cxnSpMkLst>
        </pc:cxnChg>
        <pc:cxnChg chg="mod">
          <ac:chgData name="Danielle" userId="e2554c37-e717-43a0-ba79-1183ca921ccd" providerId="ADAL" clId="{FEFF5E44-2C73-4DEE-8E16-D75ED1482B36}" dt="2020-11-02T11:19:14.252" v="96" actId="2711"/>
          <ac:cxnSpMkLst>
            <pc:docMk/>
            <pc:sldMk cId="4013979106" sldId="285"/>
            <ac:cxnSpMk id="25" creationId="{76F74C41-C19A-4C72-866D-47A30666C151}"/>
          </ac:cxnSpMkLst>
        </pc:cxnChg>
      </pc:sldChg>
      <pc:sldChg chg="modSp">
        <pc:chgData name="Danielle" userId="e2554c37-e717-43a0-ba79-1183ca921ccd" providerId="ADAL" clId="{FEFF5E44-2C73-4DEE-8E16-D75ED1482B36}" dt="2020-11-02T11:18:49.133" v="93" actId="2711"/>
        <pc:sldMkLst>
          <pc:docMk/>
          <pc:sldMk cId="3788861411" sldId="286"/>
        </pc:sldMkLst>
        <pc:spChg chg="mod">
          <ac:chgData name="Danielle" userId="e2554c37-e717-43a0-ba79-1183ca921ccd" providerId="ADAL" clId="{FEFF5E44-2C73-4DEE-8E16-D75ED1482B36}" dt="2020-11-02T11:18:49.133" v="93" actId="2711"/>
          <ac:spMkLst>
            <pc:docMk/>
            <pc:sldMk cId="3788861411" sldId="286"/>
            <ac:spMk id="5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8:49.133" v="93" actId="2711"/>
          <ac:spMkLst>
            <pc:docMk/>
            <pc:sldMk cId="3788861411" sldId="286"/>
            <ac:spMk id="8" creationId="{12C19DE4-E94B-46BB-BA8A-562DE72E9967}"/>
          </ac:spMkLst>
        </pc:spChg>
        <pc:spChg chg="mod">
          <ac:chgData name="Danielle" userId="e2554c37-e717-43a0-ba79-1183ca921ccd" providerId="ADAL" clId="{FEFF5E44-2C73-4DEE-8E16-D75ED1482B36}" dt="2020-11-02T11:18:49.133" v="93" actId="2711"/>
          <ac:spMkLst>
            <pc:docMk/>
            <pc:sldMk cId="3788861411" sldId="286"/>
            <ac:spMk id="9" creationId="{79BA694F-8F2D-48D6-A17B-FAE3441307D2}"/>
          </ac:spMkLst>
        </pc:spChg>
        <pc:spChg chg="mod">
          <ac:chgData name="Danielle" userId="e2554c37-e717-43a0-ba79-1183ca921ccd" providerId="ADAL" clId="{FEFF5E44-2C73-4DEE-8E16-D75ED1482B36}" dt="2020-11-02T11:18:49.133" v="93" actId="2711"/>
          <ac:spMkLst>
            <pc:docMk/>
            <pc:sldMk cId="3788861411" sldId="286"/>
            <ac:spMk id="10" creationId="{03D36DB3-1320-4FCA-B95C-0C4C3969CFBA}"/>
          </ac:spMkLst>
        </pc:spChg>
        <pc:spChg chg="mod">
          <ac:chgData name="Danielle" userId="e2554c37-e717-43a0-ba79-1183ca921ccd" providerId="ADAL" clId="{FEFF5E44-2C73-4DEE-8E16-D75ED1482B36}" dt="2020-11-02T11:18:49.133" v="93" actId="2711"/>
          <ac:spMkLst>
            <pc:docMk/>
            <pc:sldMk cId="3788861411" sldId="286"/>
            <ac:spMk id="11" creationId="{432BFDF9-A2C9-4F6C-B96F-1D37710FEE74}"/>
          </ac:spMkLst>
        </pc:spChg>
        <pc:spChg chg="mod">
          <ac:chgData name="Danielle" userId="e2554c37-e717-43a0-ba79-1183ca921ccd" providerId="ADAL" clId="{FEFF5E44-2C73-4DEE-8E16-D75ED1482B36}" dt="2020-11-02T11:18:49.133" v="93" actId="2711"/>
          <ac:spMkLst>
            <pc:docMk/>
            <pc:sldMk cId="3788861411" sldId="286"/>
            <ac:spMk id="14" creationId="{E615C9DC-0920-404E-AAFE-8DD430BC7754}"/>
          </ac:spMkLst>
        </pc:spChg>
        <pc:spChg chg="mod">
          <ac:chgData name="Danielle" userId="e2554c37-e717-43a0-ba79-1183ca921ccd" providerId="ADAL" clId="{FEFF5E44-2C73-4DEE-8E16-D75ED1482B36}" dt="2020-11-02T11:18:49.133" v="93" actId="2711"/>
          <ac:spMkLst>
            <pc:docMk/>
            <pc:sldMk cId="3788861411" sldId="286"/>
            <ac:spMk id="16" creationId="{00000000-0000-0000-0000-000000000000}"/>
          </ac:spMkLst>
        </pc:spChg>
        <pc:picChg chg="mod">
          <ac:chgData name="Danielle" userId="e2554c37-e717-43a0-ba79-1183ca921ccd" providerId="ADAL" clId="{FEFF5E44-2C73-4DEE-8E16-D75ED1482B36}" dt="2020-11-02T11:18:49.133" v="93" actId="2711"/>
          <ac:picMkLst>
            <pc:docMk/>
            <pc:sldMk cId="3788861411" sldId="286"/>
            <ac:picMk id="7" creationId="{42FA196B-EBCF-4482-8000-DA6410E3C1D0}"/>
          </ac:picMkLst>
        </pc:picChg>
        <pc:picChg chg="mod">
          <ac:chgData name="Danielle" userId="e2554c37-e717-43a0-ba79-1183ca921ccd" providerId="ADAL" clId="{FEFF5E44-2C73-4DEE-8E16-D75ED1482B36}" dt="2020-11-02T11:18:49.133" v="93" actId="2711"/>
          <ac:picMkLst>
            <pc:docMk/>
            <pc:sldMk cId="3788861411" sldId="286"/>
            <ac:picMk id="17" creationId="{EE347016-0C05-4DB2-94F1-08A5CAF9994F}"/>
          </ac:picMkLst>
        </pc:picChg>
        <pc:cxnChg chg="mod">
          <ac:chgData name="Danielle" userId="e2554c37-e717-43a0-ba79-1183ca921ccd" providerId="ADAL" clId="{FEFF5E44-2C73-4DEE-8E16-D75ED1482B36}" dt="2020-11-02T11:18:49.133" v="93" actId="2711"/>
          <ac:cxnSpMkLst>
            <pc:docMk/>
            <pc:sldMk cId="3788861411" sldId="286"/>
            <ac:cxnSpMk id="3" creationId="{5A7578BA-8A9A-41A8-A69E-1870D2D8FF05}"/>
          </ac:cxnSpMkLst>
        </pc:cxnChg>
        <pc:cxnChg chg="mod">
          <ac:chgData name="Danielle" userId="e2554c37-e717-43a0-ba79-1183ca921ccd" providerId="ADAL" clId="{FEFF5E44-2C73-4DEE-8E16-D75ED1482B36}" dt="2020-11-02T11:18:49.133" v="93" actId="2711"/>
          <ac:cxnSpMkLst>
            <pc:docMk/>
            <pc:sldMk cId="3788861411" sldId="286"/>
            <ac:cxnSpMk id="15" creationId="{00000000-0000-0000-0000-000000000000}"/>
          </ac:cxnSpMkLst>
        </pc:cxnChg>
      </pc:sldChg>
      <pc:sldChg chg="modSp del mod">
        <pc:chgData name="Danielle" userId="e2554c37-e717-43a0-ba79-1183ca921ccd" providerId="ADAL" clId="{FEFF5E44-2C73-4DEE-8E16-D75ED1482B36}" dt="2020-11-02T11:31:58.732" v="296" actId="47"/>
        <pc:sldMkLst>
          <pc:docMk/>
          <pc:sldMk cId="4042403605" sldId="287"/>
        </pc:sldMkLst>
        <pc:spChg chg="mod">
          <ac:chgData name="Danielle" userId="e2554c37-e717-43a0-ba79-1183ca921ccd" providerId="ADAL" clId="{FEFF5E44-2C73-4DEE-8E16-D75ED1482B36}" dt="2020-11-02T11:27:02.210" v="113" actId="404"/>
          <ac:spMkLst>
            <pc:docMk/>
            <pc:sldMk cId="4042403605" sldId="287"/>
            <ac:spMk id="2" creationId="{00000000-0000-0000-0000-000000000000}"/>
          </ac:spMkLst>
        </pc:spChg>
      </pc:sldChg>
      <pc:sldChg chg="addSp delSp del mod">
        <pc:chgData name="Danielle" userId="e2554c37-e717-43a0-ba79-1183ca921ccd" providerId="ADAL" clId="{FEFF5E44-2C73-4DEE-8E16-D75ED1482B36}" dt="2020-11-02T11:31:59.258" v="297" actId="47"/>
        <pc:sldMkLst>
          <pc:docMk/>
          <pc:sldMk cId="1850647211" sldId="288"/>
        </pc:sldMkLst>
        <pc:spChg chg="del">
          <ac:chgData name="Danielle" userId="e2554c37-e717-43a0-ba79-1183ca921ccd" providerId="ADAL" clId="{FEFF5E44-2C73-4DEE-8E16-D75ED1482B36}" dt="2020-11-02T11:19:54.650" v="100" actId="478"/>
          <ac:spMkLst>
            <pc:docMk/>
            <pc:sldMk cId="1850647211" sldId="288"/>
            <ac:spMk id="2" creationId="{00000000-0000-0000-0000-000000000000}"/>
          </ac:spMkLst>
        </pc:spChg>
        <pc:spChg chg="add">
          <ac:chgData name="Danielle" userId="e2554c37-e717-43a0-ba79-1183ca921ccd" providerId="ADAL" clId="{FEFF5E44-2C73-4DEE-8E16-D75ED1482B36}" dt="2020-11-02T11:19:55.060" v="101" actId="22"/>
          <ac:spMkLst>
            <pc:docMk/>
            <pc:sldMk cId="1850647211" sldId="288"/>
            <ac:spMk id="3" creationId="{24E7E1D5-F980-4BBB-B6CE-0F3CD4D56614}"/>
          </ac:spMkLst>
        </pc:spChg>
      </pc:sldChg>
      <pc:sldChg chg="addSp delSp del mod">
        <pc:chgData name="Danielle" userId="e2554c37-e717-43a0-ba79-1183ca921ccd" providerId="ADAL" clId="{FEFF5E44-2C73-4DEE-8E16-D75ED1482B36}" dt="2020-11-02T11:41:16.083" v="692" actId="47"/>
        <pc:sldMkLst>
          <pc:docMk/>
          <pc:sldMk cId="335189003" sldId="289"/>
        </pc:sldMkLst>
        <pc:spChg chg="del">
          <ac:chgData name="Danielle" userId="e2554c37-e717-43a0-ba79-1183ca921ccd" providerId="ADAL" clId="{FEFF5E44-2C73-4DEE-8E16-D75ED1482B36}" dt="2020-11-02T11:19:57.047" v="102" actId="478"/>
          <ac:spMkLst>
            <pc:docMk/>
            <pc:sldMk cId="335189003" sldId="289"/>
            <ac:spMk id="2" creationId="{00000000-0000-0000-0000-000000000000}"/>
          </ac:spMkLst>
        </pc:spChg>
        <pc:spChg chg="add">
          <ac:chgData name="Danielle" userId="e2554c37-e717-43a0-ba79-1183ca921ccd" providerId="ADAL" clId="{FEFF5E44-2C73-4DEE-8E16-D75ED1482B36}" dt="2020-11-02T11:19:57.683" v="103" actId="22"/>
          <ac:spMkLst>
            <pc:docMk/>
            <pc:sldMk cId="335189003" sldId="289"/>
            <ac:spMk id="3" creationId="{B320B212-3E8B-4BB5-B02E-B53488E2858B}"/>
          </ac:spMkLst>
        </pc:spChg>
      </pc:sldChg>
      <pc:sldChg chg="addSp delSp del mod">
        <pc:chgData name="Danielle" userId="e2554c37-e717-43a0-ba79-1183ca921ccd" providerId="ADAL" clId="{FEFF5E44-2C73-4DEE-8E16-D75ED1482B36}" dt="2020-11-02T11:41:17.062" v="693" actId="47"/>
        <pc:sldMkLst>
          <pc:docMk/>
          <pc:sldMk cId="737574104" sldId="290"/>
        </pc:sldMkLst>
        <pc:spChg chg="del">
          <ac:chgData name="Danielle" userId="e2554c37-e717-43a0-ba79-1183ca921ccd" providerId="ADAL" clId="{FEFF5E44-2C73-4DEE-8E16-D75ED1482B36}" dt="2020-11-02T11:20:00.714" v="104" actId="478"/>
          <ac:spMkLst>
            <pc:docMk/>
            <pc:sldMk cId="737574104" sldId="290"/>
            <ac:spMk id="2" creationId="{00000000-0000-0000-0000-000000000000}"/>
          </ac:spMkLst>
        </pc:spChg>
        <pc:spChg chg="add">
          <ac:chgData name="Danielle" userId="e2554c37-e717-43a0-ba79-1183ca921ccd" providerId="ADAL" clId="{FEFF5E44-2C73-4DEE-8E16-D75ED1482B36}" dt="2020-11-02T11:20:01.101" v="105" actId="22"/>
          <ac:spMkLst>
            <pc:docMk/>
            <pc:sldMk cId="737574104" sldId="290"/>
            <ac:spMk id="3" creationId="{251BBDAE-030D-4AC6-AC15-9EB08204FC28}"/>
          </ac:spMkLst>
        </pc:spChg>
      </pc:sldChg>
      <pc:sldChg chg="addSp delSp del mod">
        <pc:chgData name="Danielle" userId="e2554c37-e717-43a0-ba79-1183ca921ccd" providerId="ADAL" clId="{FEFF5E44-2C73-4DEE-8E16-D75ED1482B36}" dt="2020-11-02T11:41:18.715" v="694" actId="47"/>
        <pc:sldMkLst>
          <pc:docMk/>
          <pc:sldMk cId="882035041" sldId="291"/>
        </pc:sldMkLst>
        <pc:spChg chg="del">
          <ac:chgData name="Danielle" userId="e2554c37-e717-43a0-ba79-1183ca921ccd" providerId="ADAL" clId="{FEFF5E44-2C73-4DEE-8E16-D75ED1482B36}" dt="2020-11-02T11:20:03.225" v="106" actId="478"/>
          <ac:spMkLst>
            <pc:docMk/>
            <pc:sldMk cId="882035041" sldId="291"/>
            <ac:spMk id="2" creationId="{00000000-0000-0000-0000-000000000000}"/>
          </ac:spMkLst>
        </pc:spChg>
        <pc:spChg chg="add">
          <ac:chgData name="Danielle" userId="e2554c37-e717-43a0-ba79-1183ca921ccd" providerId="ADAL" clId="{FEFF5E44-2C73-4DEE-8E16-D75ED1482B36}" dt="2020-11-02T11:20:03.607" v="107" actId="22"/>
          <ac:spMkLst>
            <pc:docMk/>
            <pc:sldMk cId="882035041" sldId="291"/>
            <ac:spMk id="3" creationId="{3F33D062-CFB7-4A66-B19B-076095D9AF43}"/>
          </ac:spMkLst>
        </pc:spChg>
      </pc:sldChg>
      <pc:sldChg chg="addSp delSp del mod">
        <pc:chgData name="Danielle" userId="e2554c37-e717-43a0-ba79-1183ca921ccd" providerId="ADAL" clId="{FEFF5E44-2C73-4DEE-8E16-D75ED1482B36}" dt="2020-11-02T11:41:19.443" v="695" actId="47"/>
        <pc:sldMkLst>
          <pc:docMk/>
          <pc:sldMk cId="1653698432" sldId="292"/>
        </pc:sldMkLst>
        <pc:spChg chg="del">
          <ac:chgData name="Danielle" userId="e2554c37-e717-43a0-ba79-1183ca921ccd" providerId="ADAL" clId="{FEFF5E44-2C73-4DEE-8E16-D75ED1482B36}" dt="2020-11-02T11:20:05.834" v="108" actId="478"/>
          <ac:spMkLst>
            <pc:docMk/>
            <pc:sldMk cId="1653698432" sldId="292"/>
            <ac:spMk id="2" creationId="{00000000-0000-0000-0000-000000000000}"/>
          </ac:spMkLst>
        </pc:spChg>
        <pc:spChg chg="add">
          <ac:chgData name="Danielle" userId="e2554c37-e717-43a0-ba79-1183ca921ccd" providerId="ADAL" clId="{FEFF5E44-2C73-4DEE-8E16-D75ED1482B36}" dt="2020-11-02T11:20:06.184" v="109" actId="22"/>
          <ac:spMkLst>
            <pc:docMk/>
            <pc:sldMk cId="1653698432" sldId="292"/>
            <ac:spMk id="3" creationId="{F8431A47-AF9F-4185-A191-5BD2C3D82B00}"/>
          </ac:spMkLst>
        </pc:spChg>
      </pc:sldChg>
      <pc:sldChg chg="addSp delSp modSp new mod modClrScheme chgLayout">
        <pc:chgData name="Danielle" userId="e2554c37-e717-43a0-ba79-1183ca921ccd" providerId="ADAL" clId="{FEFF5E44-2C73-4DEE-8E16-D75ED1482B36}" dt="2020-11-02T11:31:35.617" v="295"/>
        <pc:sldMkLst>
          <pc:docMk/>
          <pc:sldMk cId="3230359280" sldId="293"/>
        </pc:sldMkLst>
        <pc:spChg chg="add">
          <ac:chgData name="Danielle" userId="e2554c37-e717-43a0-ba79-1183ca921ccd" providerId="ADAL" clId="{FEFF5E44-2C73-4DEE-8E16-D75ED1482B36}" dt="2020-11-02T11:27:04.461" v="114" actId="22"/>
          <ac:spMkLst>
            <pc:docMk/>
            <pc:sldMk cId="3230359280" sldId="293"/>
            <ac:spMk id="4" creationId="{62890CD8-61B7-468E-9BD4-2162A469E971}"/>
          </ac:spMkLst>
        </pc:spChg>
        <pc:grpChg chg="del mod">
          <ac:chgData name="Danielle" userId="e2554c37-e717-43a0-ba79-1183ca921ccd" providerId="ADAL" clId="{FEFF5E44-2C73-4DEE-8E16-D75ED1482B36}" dt="2020-11-02T11:28:29.004" v="151"/>
          <ac:grpSpMkLst>
            <pc:docMk/>
            <pc:sldMk cId="3230359280" sldId="293"/>
            <ac:grpSpMk id="23" creationId="{D1BFAE83-3476-42B7-8965-B914058AFE03}"/>
          </ac:grpSpMkLst>
        </pc:grpChg>
        <pc:grpChg chg="del mod">
          <ac:chgData name="Danielle" userId="e2554c37-e717-43a0-ba79-1183ca921ccd" providerId="ADAL" clId="{FEFF5E44-2C73-4DEE-8E16-D75ED1482B36}" dt="2020-11-02T11:29:36.940" v="211"/>
          <ac:grpSpMkLst>
            <pc:docMk/>
            <pc:sldMk cId="3230359280" sldId="293"/>
            <ac:grpSpMk id="52" creationId="{9379A270-A6D6-4017-8C48-75A68A06C6F8}"/>
          </ac:grpSpMkLst>
        </pc:grpChg>
        <pc:grpChg chg="mod">
          <ac:chgData name="Danielle" userId="e2554c37-e717-43a0-ba79-1183ca921ccd" providerId="ADAL" clId="{FEFF5E44-2C73-4DEE-8E16-D75ED1482B36}" dt="2020-11-02T11:29:28.297" v="201"/>
          <ac:grpSpMkLst>
            <pc:docMk/>
            <pc:sldMk cId="3230359280" sldId="293"/>
            <ac:grpSpMk id="57" creationId="{A67A1FA8-ED35-4A12-8E7E-E7541EE8EB11}"/>
          </ac:grpSpMkLst>
        </pc:grpChg>
        <pc:grpChg chg="mod">
          <ac:chgData name="Danielle" userId="e2554c37-e717-43a0-ba79-1183ca921ccd" providerId="ADAL" clId="{FEFF5E44-2C73-4DEE-8E16-D75ED1482B36}" dt="2020-11-02T11:29:36.940" v="211"/>
          <ac:grpSpMkLst>
            <pc:docMk/>
            <pc:sldMk cId="3230359280" sldId="293"/>
            <ac:grpSpMk id="67" creationId="{A2AD4578-DC0C-4427-BC74-B130E5CAEEFB}"/>
          </ac:grpSpMkLst>
        </pc:grpChg>
        <pc:grpChg chg="mod">
          <ac:chgData name="Danielle" userId="e2554c37-e717-43a0-ba79-1183ca921ccd" providerId="ADAL" clId="{FEFF5E44-2C73-4DEE-8E16-D75ED1482B36}" dt="2020-11-02T11:29:45.205" v="216"/>
          <ac:grpSpMkLst>
            <pc:docMk/>
            <pc:sldMk cId="3230359280" sldId="293"/>
            <ac:grpSpMk id="71" creationId="{94023033-C833-4527-9F03-C5130260CBF0}"/>
          </ac:grpSpMkLst>
        </pc:grpChg>
        <pc:grpChg chg="mod">
          <ac:chgData name="Danielle" userId="e2554c37-e717-43a0-ba79-1183ca921ccd" providerId="ADAL" clId="{FEFF5E44-2C73-4DEE-8E16-D75ED1482B36}" dt="2020-11-02T11:30:16.407" v="232"/>
          <ac:grpSpMkLst>
            <pc:docMk/>
            <pc:sldMk cId="3230359280" sldId="293"/>
            <ac:grpSpMk id="86" creationId="{CED5DFC2-350A-4F01-A17C-389D8D63E6BC}"/>
          </ac:grpSpMkLst>
        </pc:grpChg>
        <pc:grpChg chg="mod">
          <ac:chgData name="Danielle" userId="e2554c37-e717-43a0-ba79-1183ca921ccd" providerId="ADAL" clId="{FEFF5E44-2C73-4DEE-8E16-D75ED1482B36}" dt="2020-11-02T11:30:23.562" v="243"/>
          <ac:grpSpMkLst>
            <pc:docMk/>
            <pc:sldMk cId="3230359280" sldId="293"/>
            <ac:grpSpMk id="97" creationId="{18490607-F736-4296-AD0E-B5CCB0B3472F}"/>
          </ac:grpSpMkLst>
        </pc:grpChg>
        <pc:grpChg chg="mod">
          <ac:chgData name="Danielle" userId="e2554c37-e717-43a0-ba79-1183ca921ccd" providerId="ADAL" clId="{FEFF5E44-2C73-4DEE-8E16-D75ED1482B36}" dt="2020-11-02T11:31:12.925" v="254"/>
          <ac:grpSpMkLst>
            <pc:docMk/>
            <pc:sldMk cId="3230359280" sldId="293"/>
            <ac:grpSpMk id="105" creationId="{8158BE36-2324-40B2-AEDA-EE980E6E82C5}"/>
          </ac:grpSpMkLst>
        </pc:grpChg>
        <pc:grpChg chg="del mod">
          <ac:chgData name="Danielle" userId="e2554c37-e717-43a0-ba79-1183ca921ccd" providerId="ADAL" clId="{FEFF5E44-2C73-4DEE-8E16-D75ED1482B36}" dt="2020-11-02T11:31:17.371" v="258"/>
          <ac:grpSpMkLst>
            <pc:docMk/>
            <pc:sldMk cId="3230359280" sldId="293"/>
            <ac:grpSpMk id="108" creationId="{CF9BEDD7-DD6F-4137-B127-545AC338BDBC}"/>
          </ac:grpSpMkLst>
        </pc:grpChg>
        <pc:grpChg chg="del mod">
          <ac:chgData name="Danielle" userId="e2554c37-e717-43a0-ba79-1183ca921ccd" providerId="ADAL" clId="{FEFF5E44-2C73-4DEE-8E16-D75ED1482B36}" dt="2020-11-02T11:31:34.020" v="293"/>
          <ac:grpSpMkLst>
            <pc:docMk/>
            <pc:sldMk cId="3230359280" sldId="293"/>
            <ac:grpSpMk id="121" creationId="{1E0AB567-7E83-47F4-8E84-7B84AD5D0054}"/>
          </ac:grpSpMkLst>
        </pc:grpChg>
        <pc:grpChg chg="del mod">
          <ac:chgData name="Danielle" userId="e2554c37-e717-43a0-ba79-1183ca921ccd" providerId="ADAL" clId="{FEFF5E44-2C73-4DEE-8E16-D75ED1482B36}" dt="2020-11-02T11:31:35.617" v="295"/>
          <ac:grpSpMkLst>
            <pc:docMk/>
            <pc:sldMk cId="3230359280" sldId="293"/>
            <ac:grpSpMk id="142" creationId="{A776E877-2A41-4CF5-9BCC-DE7322A30530}"/>
          </ac:grpSpMkLst>
        </pc:grpChg>
        <pc:grpChg chg="mod">
          <ac:chgData name="Danielle" userId="e2554c37-e717-43a0-ba79-1183ca921ccd" providerId="ADAL" clId="{FEFF5E44-2C73-4DEE-8E16-D75ED1482B36}" dt="2020-11-02T11:31:35.617" v="295"/>
          <ac:grpSpMkLst>
            <pc:docMk/>
            <pc:sldMk cId="3230359280" sldId="293"/>
            <ac:grpSpMk id="144" creationId="{D7DC2F24-1B30-42F7-AFC4-76792E1BCD00}"/>
          </ac:grpSpMkLst>
        </pc:grpChg>
        <pc:picChg chg="add mod">
          <ac:chgData name="Danielle" userId="e2554c37-e717-43a0-ba79-1183ca921ccd" providerId="ADAL" clId="{FEFF5E44-2C73-4DEE-8E16-D75ED1482B36}" dt="2020-11-02T11:27:09.903" v="125" actId="1035"/>
          <ac:picMkLst>
            <pc:docMk/>
            <pc:sldMk cId="3230359280" sldId="293"/>
            <ac:picMk id="2" creationId="{1D0BB7E4-0B6A-460A-BA64-0AD87FAC0CB9}"/>
          </ac:picMkLst>
        </pc:picChg>
        <pc:inkChg chg="add del">
          <ac:chgData name="Danielle" userId="e2554c37-e717-43a0-ba79-1183ca921ccd" providerId="ADAL" clId="{FEFF5E44-2C73-4DEE-8E16-D75ED1482B36}" dt="2020-11-02T11:28:36.440" v="163"/>
          <ac:inkMkLst>
            <pc:docMk/>
            <pc:sldMk cId="3230359280" sldId="293"/>
            <ac:inkMk id="5" creationId="{24CD1A48-2EDA-4EBC-AFCF-A7E9C520D369}"/>
          </ac:inkMkLst>
        </pc:inkChg>
        <pc:inkChg chg="add del">
          <ac:chgData name="Danielle" userId="e2554c37-e717-43a0-ba79-1183ca921ccd" providerId="ADAL" clId="{FEFF5E44-2C73-4DEE-8E16-D75ED1482B36}" dt="2020-11-02T11:28:36.440" v="154"/>
          <ac:inkMkLst>
            <pc:docMk/>
            <pc:sldMk cId="3230359280" sldId="293"/>
            <ac:inkMk id="6" creationId="{818EFC9E-A551-436C-89E2-746CAEFA5110}"/>
          </ac:inkMkLst>
        </pc:inkChg>
        <pc:inkChg chg="add del">
          <ac:chgData name="Danielle" userId="e2554c37-e717-43a0-ba79-1183ca921ccd" providerId="ADAL" clId="{FEFF5E44-2C73-4DEE-8E16-D75ED1482B36}" dt="2020-11-02T11:28:36.456" v="167"/>
          <ac:inkMkLst>
            <pc:docMk/>
            <pc:sldMk cId="3230359280" sldId="293"/>
            <ac:inkMk id="7" creationId="{0120052D-A4AB-47CD-868E-18174CCD30F3}"/>
          </ac:inkMkLst>
        </pc:inkChg>
        <pc:inkChg chg="add del">
          <ac:chgData name="Danielle" userId="e2554c37-e717-43a0-ba79-1183ca921ccd" providerId="ADAL" clId="{FEFF5E44-2C73-4DEE-8E16-D75ED1482B36}" dt="2020-11-02T11:28:36.440" v="160"/>
          <ac:inkMkLst>
            <pc:docMk/>
            <pc:sldMk cId="3230359280" sldId="293"/>
            <ac:inkMk id="8" creationId="{E34BA9E8-0DFB-4ED5-B97D-9DBC7F67E0E7}"/>
          </ac:inkMkLst>
        </pc:inkChg>
        <pc:inkChg chg="add del">
          <ac:chgData name="Danielle" userId="e2554c37-e717-43a0-ba79-1183ca921ccd" providerId="ADAL" clId="{FEFF5E44-2C73-4DEE-8E16-D75ED1482B36}" dt="2020-11-02T11:28:36.440" v="165"/>
          <ac:inkMkLst>
            <pc:docMk/>
            <pc:sldMk cId="3230359280" sldId="293"/>
            <ac:inkMk id="9" creationId="{0C180BAE-1968-4CFA-B08E-035B1DB439C7}"/>
          </ac:inkMkLst>
        </pc:inkChg>
        <pc:inkChg chg="add del">
          <ac:chgData name="Danielle" userId="e2554c37-e717-43a0-ba79-1183ca921ccd" providerId="ADAL" clId="{FEFF5E44-2C73-4DEE-8E16-D75ED1482B36}" dt="2020-11-02T11:28:36.440" v="162"/>
          <ac:inkMkLst>
            <pc:docMk/>
            <pc:sldMk cId="3230359280" sldId="293"/>
            <ac:inkMk id="10" creationId="{00D48B73-B681-4986-8230-5C18DB1F7215}"/>
          </ac:inkMkLst>
        </pc:inkChg>
        <pc:inkChg chg="add del">
          <ac:chgData name="Danielle" userId="e2554c37-e717-43a0-ba79-1183ca921ccd" providerId="ADAL" clId="{FEFF5E44-2C73-4DEE-8E16-D75ED1482B36}" dt="2020-11-02T11:28:36.440" v="156"/>
          <ac:inkMkLst>
            <pc:docMk/>
            <pc:sldMk cId="3230359280" sldId="293"/>
            <ac:inkMk id="11" creationId="{0CCFA85F-2B76-43F6-965F-734FB09BCE6F}"/>
          </ac:inkMkLst>
        </pc:inkChg>
        <pc:inkChg chg="add del">
          <ac:chgData name="Danielle" userId="e2554c37-e717-43a0-ba79-1183ca921ccd" providerId="ADAL" clId="{FEFF5E44-2C73-4DEE-8E16-D75ED1482B36}" dt="2020-11-02T11:28:36.440" v="155"/>
          <ac:inkMkLst>
            <pc:docMk/>
            <pc:sldMk cId="3230359280" sldId="293"/>
            <ac:inkMk id="12" creationId="{68E2F0E5-099C-4E77-A923-169ECCBD9064}"/>
          </ac:inkMkLst>
        </pc:inkChg>
        <pc:inkChg chg="add del">
          <ac:chgData name="Danielle" userId="e2554c37-e717-43a0-ba79-1183ca921ccd" providerId="ADAL" clId="{FEFF5E44-2C73-4DEE-8E16-D75ED1482B36}" dt="2020-11-02T11:28:36.440" v="158"/>
          <ac:inkMkLst>
            <pc:docMk/>
            <pc:sldMk cId="3230359280" sldId="293"/>
            <ac:inkMk id="13" creationId="{D866D668-F59C-4F38-AD0B-A63182A3A049}"/>
          </ac:inkMkLst>
        </pc:inkChg>
        <pc:inkChg chg="add del">
          <ac:chgData name="Danielle" userId="e2554c37-e717-43a0-ba79-1183ca921ccd" providerId="ADAL" clId="{FEFF5E44-2C73-4DEE-8E16-D75ED1482B36}" dt="2020-11-02T11:28:36.440" v="166"/>
          <ac:inkMkLst>
            <pc:docMk/>
            <pc:sldMk cId="3230359280" sldId="293"/>
            <ac:inkMk id="14" creationId="{C21242CC-1660-4B56-8EBB-E6B1672DD902}"/>
          </ac:inkMkLst>
        </pc:inkChg>
        <pc:inkChg chg="add del">
          <ac:chgData name="Danielle" userId="e2554c37-e717-43a0-ba79-1183ca921ccd" providerId="ADAL" clId="{FEFF5E44-2C73-4DEE-8E16-D75ED1482B36}" dt="2020-11-02T11:28:36.440" v="157"/>
          <ac:inkMkLst>
            <pc:docMk/>
            <pc:sldMk cId="3230359280" sldId="293"/>
            <ac:inkMk id="15" creationId="{AEC0C33E-C08C-4135-B0FD-E51D7FFB6670}"/>
          </ac:inkMkLst>
        </pc:inkChg>
        <pc:inkChg chg="add del">
          <ac:chgData name="Danielle" userId="e2554c37-e717-43a0-ba79-1183ca921ccd" providerId="ADAL" clId="{FEFF5E44-2C73-4DEE-8E16-D75ED1482B36}" dt="2020-11-02T11:28:36.440" v="153"/>
          <ac:inkMkLst>
            <pc:docMk/>
            <pc:sldMk cId="3230359280" sldId="293"/>
            <ac:inkMk id="16" creationId="{6E9AC571-FB78-4A93-87B1-C54A2230B4B2}"/>
          </ac:inkMkLst>
        </pc:inkChg>
        <pc:inkChg chg="add del">
          <ac:chgData name="Danielle" userId="e2554c37-e717-43a0-ba79-1183ca921ccd" providerId="ADAL" clId="{FEFF5E44-2C73-4DEE-8E16-D75ED1482B36}" dt="2020-11-02T11:28:36.440" v="159"/>
          <ac:inkMkLst>
            <pc:docMk/>
            <pc:sldMk cId="3230359280" sldId="293"/>
            <ac:inkMk id="17" creationId="{05E647CA-16F7-4ABF-9860-C65F04584C4E}"/>
          </ac:inkMkLst>
        </pc:inkChg>
        <pc:inkChg chg="add del">
          <ac:chgData name="Danielle" userId="e2554c37-e717-43a0-ba79-1183ca921ccd" providerId="ADAL" clId="{FEFF5E44-2C73-4DEE-8E16-D75ED1482B36}" dt="2020-11-02T11:28:36.440" v="164"/>
          <ac:inkMkLst>
            <pc:docMk/>
            <pc:sldMk cId="3230359280" sldId="293"/>
            <ac:inkMk id="18" creationId="{BB28F730-55EA-440A-85D6-16AD924B21F4}"/>
          </ac:inkMkLst>
        </pc:inkChg>
        <pc:inkChg chg="add del">
          <ac:chgData name="Danielle" userId="e2554c37-e717-43a0-ba79-1183ca921ccd" providerId="ADAL" clId="{FEFF5E44-2C73-4DEE-8E16-D75ED1482B36}" dt="2020-11-02T11:28:36.440" v="161"/>
          <ac:inkMkLst>
            <pc:docMk/>
            <pc:sldMk cId="3230359280" sldId="293"/>
            <ac:inkMk id="19" creationId="{F4698266-AA1D-4340-BF39-3711E4BC5DEE}"/>
          </ac:inkMkLst>
        </pc:inkChg>
        <pc:inkChg chg="add del">
          <ac:chgData name="Danielle" userId="e2554c37-e717-43a0-ba79-1183ca921ccd" providerId="ADAL" clId="{FEFF5E44-2C73-4DEE-8E16-D75ED1482B36}" dt="2020-11-02T11:28:25.507" v="147"/>
          <ac:inkMkLst>
            <pc:docMk/>
            <pc:sldMk cId="3230359280" sldId="293"/>
            <ac:inkMk id="20" creationId="{EB1EBEEA-8DDD-4AF2-BF9C-F86F0D077B9C}"/>
          </ac:inkMkLst>
        </pc:inkChg>
        <pc:inkChg chg="add del mod">
          <ac:chgData name="Danielle" userId="e2554c37-e717-43a0-ba79-1183ca921ccd" providerId="ADAL" clId="{FEFF5E44-2C73-4DEE-8E16-D75ED1482B36}" dt="2020-11-02T11:28:29.004" v="151"/>
          <ac:inkMkLst>
            <pc:docMk/>
            <pc:sldMk cId="3230359280" sldId="293"/>
            <ac:inkMk id="21" creationId="{32C15155-3AB6-45E1-BF28-AC62840B8D47}"/>
          </ac:inkMkLst>
        </pc:inkChg>
        <pc:inkChg chg="add del mod">
          <ac:chgData name="Danielle" userId="e2554c37-e717-43a0-ba79-1183ca921ccd" providerId="ADAL" clId="{FEFF5E44-2C73-4DEE-8E16-D75ED1482B36}" dt="2020-11-02T11:28:29.020" v="152"/>
          <ac:inkMkLst>
            <pc:docMk/>
            <pc:sldMk cId="3230359280" sldId="293"/>
            <ac:inkMk id="22" creationId="{6C6A5628-BA7E-4F91-AAB4-0600119D1050}"/>
          </ac:inkMkLst>
        </pc:inkChg>
        <pc:inkChg chg="add mod">
          <ac:chgData name="Danielle" userId="e2554c37-e717-43a0-ba79-1183ca921ccd" providerId="ADAL" clId="{FEFF5E44-2C73-4DEE-8E16-D75ED1482B36}" dt="2020-11-02T11:29:45.205" v="216"/>
          <ac:inkMkLst>
            <pc:docMk/>
            <pc:sldMk cId="3230359280" sldId="293"/>
            <ac:inkMk id="24" creationId="{CC9A6DED-429E-4B98-8F3E-66808E4774FD}"/>
          </ac:inkMkLst>
        </pc:inkChg>
        <pc:inkChg chg="add mod">
          <ac:chgData name="Danielle" userId="e2554c37-e717-43a0-ba79-1183ca921ccd" providerId="ADAL" clId="{FEFF5E44-2C73-4DEE-8E16-D75ED1482B36}" dt="2020-11-02T11:29:45.205" v="216"/>
          <ac:inkMkLst>
            <pc:docMk/>
            <pc:sldMk cId="3230359280" sldId="293"/>
            <ac:inkMk id="25" creationId="{3C6C39F9-CF9A-47A8-BC31-9D7321C42866}"/>
          </ac:inkMkLst>
        </pc:inkChg>
        <pc:inkChg chg="add mod">
          <ac:chgData name="Danielle" userId="e2554c37-e717-43a0-ba79-1183ca921ccd" providerId="ADAL" clId="{FEFF5E44-2C73-4DEE-8E16-D75ED1482B36}" dt="2020-11-02T11:29:45.205" v="216"/>
          <ac:inkMkLst>
            <pc:docMk/>
            <pc:sldMk cId="3230359280" sldId="293"/>
            <ac:inkMk id="26" creationId="{524F2E5D-DDBA-4B52-8666-B1ADE213EB4B}"/>
          </ac:inkMkLst>
        </pc:inkChg>
        <pc:inkChg chg="add mod">
          <ac:chgData name="Danielle" userId="e2554c37-e717-43a0-ba79-1183ca921ccd" providerId="ADAL" clId="{FEFF5E44-2C73-4DEE-8E16-D75ED1482B36}" dt="2020-11-02T11:29:45.205" v="216"/>
          <ac:inkMkLst>
            <pc:docMk/>
            <pc:sldMk cId="3230359280" sldId="293"/>
            <ac:inkMk id="27" creationId="{690BA86D-B95B-42A5-ACA4-D7C048F87506}"/>
          </ac:inkMkLst>
        </pc:inkChg>
        <pc:inkChg chg="add mod">
          <ac:chgData name="Danielle" userId="e2554c37-e717-43a0-ba79-1183ca921ccd" providerId="ADAL" clId="{FEFF5E44-2C73-4DEE-8E16-D75ED1482B36}" dt="2020-11-02T11:29:45.205" v="216"/>
          <ac:inkMkLst>
            <pc:docMk/>
            <pc:sldMk cId="3230359280" sldId="293"/>
            <ac:inkMk id="28" creationId="{C4C25569-5285-437A-BB48-2F7465594C5F}"/>
          </ac:inkMkLst>
        </pc:inkChg>
        <pc:inkChg chg="add mod">
          <ac:chgData name="Danielle" userId="e2554c37-e717-43a0-ba79-1183ca921ccd" providerId="ADAL" clId="{FEFF5E44-2C73-4DEE-8E16-D75ED1482B36}" dt="2020-11-02T11:29:45.205" v="216"/>
          <ac:inkMkLst>
            <pc:docMk/>
            <pc:sldMk cId="3230359280" sldId="293"/>
            <ac:inkMk id="29" creationId="{AD7FF162-7AE7-43AF-9057-4E9102318B3D}"/>
          </ac:inkMkLst>
        </pc:inkChg>
        <pc:inkChg chg="add mod">
          <ac:chgData name="Danielle" userId="e2554c37-e717-43a0-ba79-1183ca921ccd" providerId="ADAL" clId="{FEFF5E44-2C73-4DEE-8E16-D75ED1482B36}" dt="2020-11-02T11:29:45.205" v="216"/>
          <ac:inkMkLst>
            <pc:docMk/>
            <pc:sldMk cId="3230359280" sldId="293"/>
            <ac:inkMk id="30" creationId="{BC59C6D7-B541-4848-A9CA-DD51D1FC897D}"/>
          </ac:inkMkLst>
        </pc:inkChg>
        <pc:inkChg chg="add mod">
          <ac:chgData name="Danielle" userId="e2554c37-e717-43a0-ba79-1183ca921ccd" providerId="ADAL" clId="{FEFF5E44-2C73-4DEE-8E16-D75ED1482B36}" dt="2020-11-02T11:29:45.205" v="216"/>
          <ac:inkMkLst>
            <pc:docMk/>
            <pc:sldMk cId="3230359280" sldId="293"/>
            <ac:inkMk id="31" creationId="{2830FF93-706B-4CAC-87E9-FF853DE0F77E}"/>
          </ac:inkMkLst>
        </pc:inkChg>
        <pc:inkChg chg="add mod">
          <ac:chgData name="Danielle" userId="e2554c37-e717-43a0-ba79-1183ca921ccd" providerId="ADAL" clId="{FEFF5E44-2C73-4DEE-8E16-D75ED1482B36}" dt="2020-11-02T11:29:45.205" v="216"/>
          <ac:inkMkLst>
            <pc:docMk/>
            <pc:sldMk cId="3230359280" sldId="293"/>
            <ac:inkMk id="32" creationId="{8054288B-A41D-4336-8FDC-E02C4A575CF8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33" creationId="{E00EFC74-2BD7-476A-9833-6DB7609E034C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34" creationId="{81C6BD52-4A36-43FE-AE9C-628A46817FD4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35" creationId="{574F24DA-EA58-4277-AD9C-3138874B0BDF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36" creationId="{86AA0D12-B0D0-4A16-A3BF-FAF4ADAF7841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37" creationId="{4E63A2BE-3D7B-49B3-9202-353B7A656834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38" creationId="{87B90815-2A07-41C2-928F-6DE58BCA1077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39" creationId="{8680E300-21F9-4978-BC79-CF81A0BCAD6C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40" creationId="{C56D336D-B1F5-4BAC-BF71-7C6C78E49E85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41" creationId="{CEF15897-0541-4C0E-84F9-546FEE58E2CB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42" creationId="{DEAB5782-B223-457A-BD73-6A0BA243BBFE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43" creationId="{A2064302-0656-4949-863F-4D43F6C249A3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44" creationId="{588131D3-92A6-459D-90D4-79CA13145177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45" creationId="{D21AE439-1F5C-4B92-A9D1-6E7C1EBAC810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46" creationId="{3D86CA1D-8FE8-4574-8737-D748E329361B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47" creationId="{2F54E7BE-03F3-4E87-AFC8-C20CE1794241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48" creationId="{B3171C27-B2B4-4643-80D4-66BEC47BC56E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49" creationId="{544645D1-5D8D-45CA-9647-4240C72B85B1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50" creationId="{4B17A225-7760-489A-86A2-B24CD2E55B15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51" creationId="{C6C0683B-D706-4DE0-9C64-62E520E6BF3C}"/>
          </ac:inkMkLst>
        </pc:inkChg>
        <pc:inkChg chg="add">
          <ac:chgData name="Danielle" userId="e2554c37-e717-43a0-ba79-1183ca921ccd" providerId="ADAL" clId="{FEFF5E44-2C73-4DEE-8E16-D75ED1482B36}" dt="2020-11-02T11:29:07.421" v="197" actId="9405"/>
          <ac:inkMkLst>
            <pc:docMk/>
            <pc:sldMk cId="3230359280" sldId="293"/>
            <ac:inkMk id="53" creationId="{2597A5AF-E172-4D76-A278-BE81C547DFC2}"/>
          </ac:inkMkLst>
        </pc:inkChg>
        <pc:inkChg chg="add">
          <ac:chgData name="Danielle" userId="e2554c37-e717-43a0-ba79-1183ca921ccd" providerId="ADAL" clId="{FEFF5E44-2C73-4DEE-8E16-D75ED1482B36}" dt="2020-11-02T11:29:13.793" v="198" actId="9405"/>
          <ac:inkMkLst>
            <pc:docMk/>
            <pc:sldMk cId="3230359280" sldId="293"/>
            <ac:inkMk id="54" creationId="{A111A753-B21C-4EB0-8E83-F5AE64CB873D}"/>
          </ac:inkMkLst>
        </pc:inkChg>
        <pc:inkChg chg="add mod">
          <ac:chgData name="Danielle" userId="e2554c37-e717-43a0-ba79-1183ca921ccd" providerId="ADAL" clId="{FEFF5E44-2C73-4DEE-8E16-D75ED1482B36}" dt="2020-11-02T11:29:28.297" v="201"/>
          <ac:inkMkLst>
            <pc:docMk/>
            <pc:sldMk cId="3230359280" sldId="293"/>
            <ac:inkMk id="55" creationId="{6142C6F1-75B1-49A2-99BD-F4D51341012A}"/>
          </ac:inkMkLst>
        </pc:inkChg>
        <pc:inkChg chg="add mod">
          <ac:chgData name="Danielle" userId="e2554c37-e717-43a0-ba79-1183ca921ccd" providerId="ADAL" clId="{FEFF5E44-2C73-4DEE-8E16-D75ED1482B36}" dt="2020-11-02T11:29:28.297" v="201"/>
          <ac:inkMkLst>
            <pc:docMk/>
            <pc:sldMk cId="3230359280" sldId="293"/>
            <ac:inkMk id="56" creationId="{479EFFB3-3D32-4474-9463-58C3C7BDC86A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58" creationId="{A69E1628-4EB3-4A5F-93F2-328D7BFF9146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59" creationId="{A56E4EF8-8AF6-4EA6-A35D-48A90E0AF430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60" creationId="{A6DCC2BC-F7A9-48F3-8FE2-3A81C5EBDB13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61" creationId="{E3580788-0863-45F7-BC00-9B08EFD57CEC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62" creationId="{41C8A6A0-49DA-44B8-880A-35CF3CB98991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63" creationId="{1CC2A808-93AD-42BD-9A7C-A914AE45D07D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64" creationId="{8981FAB0-1187-41F0-A35F-580D847CA558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65" creationId="{179C2EA9-62CE-4403-A85B-665FBDD76F15}"/>
          </ac:inkMkLst>
        </pc:inkChg>
        <pc:inkChg chg="add mod">
          <ac:chgData name="Danielle" userId="e2554c37-e717-43a0-ba79-1183ca921ccd" providerId="ADAL" clId="{FEFF5E44-2C73-4DEE-8E16-D75ED1482B36}" dt="2020-11-02T11:29:36.940" v="211"/>
          <ac:inkMkLst>
            <pc:docMk/>
            <pc:sldMk cId="3230359280" sldId="293"/>
            <ac:inkMk id="66" creationId="{C25F2BEF-269F-44BB-BFEF-3ACCA1D76145}"/>
          </ac:inkMkLst>
        </pc:inkChg>
        <pc:inkChg chg="add del">
          <ac:chgData name="Danielle" userId="e2554c37-e717-43a0-ba79-1183ca921ccd" providerId="ADAL" clId="{FEFF5E44-2C73-4DEE-8E16-D75ED1482B36}" dt="2020-11-02T11:29:41.812" v="213"/>
          <ac:inkMkLst>
            <pc:docMk/>
            <pc:sldMk cId="3230359280" sldId="293"/>
            <ac:inkMk id="68" creationId="{605FBFB9-13E9-4C4D-AAB6-8EEA212D9432}"/>
          </ac:inkMkLst>
        </pc:inkChg>
        <pc:inkChg chg="add mod">
          <ac:chgData name="Danielle" userId="e2554c37-e717-43a0-ba79-1183ca921ccd" providerId="ADAL" clId="{FEFF5E44-2C73-4DEE-8E16-D75ED1482B36}" dt="2020-11-02T11:29:45.205" v="216"/>
          <ac:inkMkLst>
            <pc:docMk/>
            <pc:sldMk cId="3230359280" sldId="293"/>
            <ac:inkMk id="69" creationId="{5BC8E02B-A4FB-4721-BED1-CDBC6D159C99}"/>
          </ac:inkMkLst>
        </pc:inkChg>
        <pc:inkChg chg="add mod">
          <ac:chgData name="Danielle" userId="e2554c37-e717-43a0-ba79-1183ca921ccd" providerId="ADAL" clId="{FEFF5E44-2C73-4DEE-8E16-D75ED1482B36}" dt="2020-11-02T11:29:45.205" v="216"/>
          <ac:inkMkLst>
            <pc:docMk/>
            <pc:sldMk cId="3230359280" sldId="293"/>
            <ac:inkMk id="70" creationId="{E3F641E3-DF02-48A3-8FAD-8D30B1292183}"/>
          </ac:inkMkLst>
        </pc:inkChg>
        <pc:inkChg chg="add">
          <ac:chgData name="Danielle" userId="e2554c37-e717-43a0-ba79-1183ca921ccd" providerId="ADAL" clId="{FEFF5E44-2C73-4DEE-8E16-D75ED1482B36}" dt="2020-11-02T11:29:55.918" v="217" actId="9405"/>
          <ac:inkMkLst>
            <pc:docMk/>
            <pc:sldMk cId="3230359280" sldId="293"/>
            <ac:inkMk id="72" creationId="{C224183F-1548-4F4A-80C2-DCF3E76DF2F8}"/>
          </ac:inkMkLst>
        </pc:inkChg>
        <pc:inkChg chg="add del">
          <ac:chgData name="Danielle" userId="e2554c37-e717-43a0-ba79-1183ca921ccd" providerId="ADAL" clId="{FEFF5E44-2C73-4DEE-8E16-D75ED1482B36}" dt="2020-11-02T11:30:02.739" v="219"/>
          <ac:inkMkLst>
            <pc:docMk/>
            <pc:sldMk cId="3230359280" sldId="293"/>
            <ac:inkMk id="73" creationId="{3AD4ED49-BE8B-43D6-A1DD-2D9C7DF3B894}"/>
          </ac:inkMkLst>
        </pc:inkChg>
        <pc:inkChg chg="add">
          <ac:chgData name="Danielle" userId="e2554c37-e717-43a0-ba79-1183ca921ccd" providerId="ADAL" clId="{FEFF5E44-2C73-4DEE-8E16-D75ED1482B36}" dt="2020-11-02T11:30:04.447" v="220" actId="9405"/>
          <ac:inkMkLst>
            <pc:docMk/>
            <pc:sldMk cId="3230359280" sldId="293"/>
            <ac:inkMk id="74" creationId="{7143AD16-E220-4D26-B9C7-C8FB43D590B5}"/>
          </ac:inkMkLst>
        </pc:inkChg>
        <pc:inkChg chg="add mod">
          <ac:chgData name="Danielle" userId="e2554c37-e717-43a0-ba79-1183ca921ccd" providerId="ADAL" clId="{FEFF5E44-2C73-4DEE-8E16-D75ED1482B36}" dt="2020-11-02T11:30:16.407" v="232"/>
          <ac:inkMkLst>
            <pc:docMk/>
            <pc:sldMk cId="3230359280" sldId="293"/>
            <ac:inkMk id="75" creationId="{1FAF5C60-8E3C-46B9-B936-AC08EC3BD64A}"/>
          </ac:inkMkLst>
        </pc:inkChg>
        <pc:inkChg chg="add mod">
          <ac:chgData name="Danielle" userId="e2554c37-e717-43a0-ba79-1183ca921ccd" providerId="ADAL" clId="{FEFF5E44-2C73-4DEE-8E16-D75ED1482B36}" dt="2020-11-02T11:30:16.407" v="232"/>
          <ac:inkMkLst>
            <pc:docMk/>
            <pc:sldMk cId="3230359280" sldId="293"/>
            <ac:inkMk id="76" creationId="{7D721B2E-8502-4CC7-B4AE-0D4D6F78D113}"/>
          </ac:inkMkLst>
        </pc:inkChg>
        <pc:inkChg chg="add mod">
          <ac:chgData name="Danielle" userId="e2554c37-e717-43a0-ba79-1183ca921ccd" providerId="ADAL" clId="{FEFF5E44-2C73-4DEE-8E16-D75ED1482B36}" dt="2020-11-02T11:30:16.407" v="232"/>
          <ac:inkMkLst>
            <pc:docMk/>
            <pc:sldMk cId="3230359280" sldId="293"/>
            <ac:inkMk id="77" creationId="{A0A09343-A8E3-4D8C-A519-42ADCA62AAB2}"/>
          </ac:inkMkLst>
        </pc:inkChg>
        <pc:inkChg chg="add mod">
          <ac:chgData name="Danielle" userId="e2554c37-e717-43a0-ba79-1183ca921ccd" providerId="ADAL" clId="{FEFF5E44-2C73-4DEE-8E16-D75ED1482B36}" dt="2020-11-02T11:30:16.407" v="232"/>
          <ac:inkMkLst>
            <pc:docMk/>
            <pc:sldMk cId="3230359280" sldId="293"/>
            <ac:inkMk id="78" creationId="{C8F74532-0D72-44E0-B9B3-DBCD01B7C9F5}"/>
          </ac:inkMkLst>
        </pc:inkChg>
        <pc:inkChg chg="add mod">
          <ac:chgData name="Danielle" userId="e2554c37-e717-43a0-ba79-1183ca921ccd" providerId="ADAL" clId="{FEFF5E44-2C73-4DEE-8E16-D75ED1482B36}" dt="2020-11-02T11:30:16.407" v="232"/>
          <ac:inkMkLst>
            <pc:docMk/>
            <pc:sldMk cId="3230359280" sldId="293"/>
            <ac:inkMk id="79" creationId="{7DCA76A8-FE20-4AFC-A3A1-E7EDCFF7058D}"/>
          </ac:inkMkLst>
        </pc:inkChg>
        <pc:inkChg chg="add mod">
          <ac:chgData name="Danielle" userId="e2554c37-e717-43a0-ba79-1183ca921ccd" providerId="ADAL" clId="{FEFF5E44-2C73-4DEE-8E16-D75ED1482B36}" dt="2020-11-02T11:30:16.407" v="232"/>
          <ac:inkMkLst>
            <pc:docMk/>
            <pc:sldMk cId="3230359280" sldId="293"/>
            <ac:inkMk id="80" creationId="{C30D5632-44CC-4C24-9DB0-815D8537E0DC}"/>
          </ac:inkMkLst>
        </pc:inkChg>
        <pc:inkChg chg="add mod">
          <ac:chgData name="Danielle" userId="e2554c37-e717-43a0-ba79-1183ca921ccd" providerId="ADAL" clId="{FEFF5E44-2C73-4DEE-8E16-D75ED1482B36}" dt="2020-11-02T11:30:16.407" v="232"/>
          <ac:inkMkLst>
            <pc:docMk/>
            <pc:sldMk cId="3230359280" sldId="293"/>
            <ac:inkMk id="81" creationId="{2721AF60-F3C2-485D-B021-BDCD5E6E3450}"/>
          </ac:inkMkLst>
        </pc:inkChg>
        <pc:inkChg chg="add mod">
          <ac:chgData name="Danielle" userId="e2554c37-e717-43a0-ba79-1183ca921ccd" providerId="ADAL" clId="{FEFF5E44-2C73-4DEE-8E16-D75ED1482B36}" dt="2020-11-02T11:30:16.407" v="232"/>
          <ac:inkMkLst>
            <pc:docMk/>
            <pc:sldMk cId="3230359280" sldId="293"/>
            <ac:inkMk id="82" creationId="{F33B3B4D-AE57-4CAE-9B75-8CD3BBA5CBC4}"/>
          </ac:inkMkLst>
        </pc:inkChg>
        <pc:inkChg chg="add mod">
          <ac:chgData name="Danielle" userId="e2554c37-e717-43a0-ba79-1183ca921ccd" providerId="ADAL" clId="{FEFF5E44-2C73-4DEE-8E16-D75ED1482B36}" dt="2020-11-02T11:30:16.407" v="232"/>
          <ac:inkMkLst>
            <pc:docMk/>
            <pc:sldMk cId="3230359280" sldId="293"/>
            <ac:inkMk id="83" creationId="{1E10A0CA-CEDF-4A30-A6BD-6A24BEB0C343}"/>
          </ac:inkMkLst>
        </pc:inkChg>
        <pc:inkChg chg="add mod">
          <ac:chgData name="Danielle" userId="e2554c37-e717-43a0-ba79-1183ca921ccd" providerId="ADAL" clId="{FEFF5E44-2C73-4DEE-8E16-D75ED1482B36}" dt="2020-11-02T11:30:16.407" v="232"/>
          <ac:inkMkLst>
            <pc:docMk/>
            <pc:sldMk cId="3230359280" sldId="293"/>
            <ac:inkMk id="84" creationId="{1CDEF04C-57FF-48F7-A554-4F8BD477532E}"/>
          </ac:inkMkLst>
        </pc:inkChg>
        <pc:inkChg chg="add mod">
          <ac:chgData name="Danielle" userId="e2554c37-e717-43a0-ba79-1183ca921ccd" providerId="ADAL" clId="{FEFF5E44-2C73-4DEE-8E16-D75ED1482B36}" dt="2020-11-02T11:30:16.407" v="232"/>
          <ac:inkMkLst>
            <pc:docMk/>
            <pc:sldMk cId="3230359280" sldId="293"/>
            <ac:inkMk id="85" creationId="{A756384F-D1B7-47B1-AD6A-419E5FD349C2}"/>
          </ac:inkMkLst>
        </pc:inkChg>
        <pc:inkChg chg="add mod">
          <ac:chgData name="Danielle" userId="e2554c37-e717-43a0-ba79-1183ca921ccd" providerId="ADAL" clId="{FEFF5E44-2C73-4DEE-8E16-D75ED1482B36}" dt="2020-11-02T11:30:23.562" v="243"/>
          <ac:inkMkLst>
            <pc:docMk/>
            <pc:sldMk cId="3230359280" sldId="293"/>
            <ac:inkMk id="87" creationId="{33318B95-CF0F-462F-AB58-CFC844E0BE44}"/>
          </ac:inkMkLst>
        </pc:inkChg>
        <pc:inkChg chg="add mod">
          <ac:chgData name="Danielle" userId="e2554c37-e717-43a0-ba79-1183ca921ccd" providerId="ADAL" clId="{FEFF5E44-2C73-4DEE-8E16-D75ED1482B36}" dt="2020-11-02T11:30:23.562" v="243"/>
          <ac:inkMkLst>
            <pc:docMk/>
            <pc:sldMk cId="3230359280" sldId="293"/>
            <ac:inkMk id="88" creationId="{7BE93316-34F0-4A0E-902B-092CAB20A525}"/>
          </ac:inkMkLst>
        </pc:inkChg>
        <pc:inkChg chg="add mod">
          <ac:chgData name="Danielle" userId="e2554c37-e717-43a0-ba79-1183ca921ccd" providerId="ADAL" clId="{FEFF5E44-2C73-4DEE-8E16-D75ED1482B36}" dt="2020-11-02T11:30:23.562" v="243"/>
          <ac:inkMkLst>
            <pc:docMk/>
            <pc:sldMk cId="3230359280" sldId="293"/>
            <ac:inkMk id="89" creationId="{DC66E45F-E5C0-4097-AE6A-0679F574683C}"/>
          </ac:inkMkLst>
        </pc:inkChg>
        <pc:inkChg chg="add mod">
          <ac:chgData name="Danielle" userId="e2554c37-e717-43a0-ba79-1183ca921ccd" providerId="ADAL" clId="{FEFF5E44-2C73-4DEE-8E16-D75ED1482B36}" dt="2020-11-02T11:30:23.562" v="243"/>
          <ac:inkMkLst>
            <pc:docMk/>
            <pc:sldMk cId="3230359280" sldId="293"/>
            <ac:inkMk id="90" creationId="{1D56A14A-7098-4F4A-A12D-E55AB6B152C4}"/>
          </ac:inkMkLst>
        </pc:inkChg>
        <pc:inkChg chg="add mod">
          <ac:chgData name="Danielle" userId="e2554c37-e717-43a0-ba79-1183ca921ccd" providerId="ADAL" clId="{FEFF5E44-2C73-4DEE-8E16-D75ED1482B36}" dt="2020-11-02T11:30:23.562" v="243"/>
          <ac:inkMkLst>
            <pc:docMk/>
            <pc:sldMk cId="3230359280" sldId="293"/>
            <ac:inkMk id="91" creationId="{8760947D-5CAD-4221-982E-B6FD825FEF3C}"/>
          </ac:inkMkLst>
        </pc:inkChg>
        <pc:inkChg chg="add mod">
          <ac:chgData name="Danielle" userId="e2554c37-e717-43a0-ba79-1183ca921ccd" providerId="ADAL" clId="{FEFF5E44-2C73-4DEE-8E16-D75ED1482B36}" dt="2020-11-02T11:30:23.562" v="243"/>
          <ac:inkMkLst>
            <pc:docMk/>
            <pc:sldMk cId="3230359280" sldId="293"/>
            <ac:inkMk id="92" creationId="{225614B6-38E5-40CD-8E17-6D80CC4A32F4}"/>
          </ac:inkMkLst>
        </pc:inkChg>
        <pc:inkChg chg="add mod">
          <ac:chgData name="Danielle" userId="e2554c37-e717-43a0-ba79-1183ca921ccd" providerId="ADAL" clId="{FEFF5E44-2C73-4DEE-8E16-D75ED1482B36}" dt="2020-11-02T11:30:23.562" v="243"/>
          <ac:inkMkLst>
            <pc:docMk/>
            <pc:sldMk cId="3230359280" sldId="293"/>
            <ac:inkMk id="93" creationId="{0D4B3FDA-B169-4631-8707-DDF8EF24F839}"/>
          </ac:inkMkLst>
        </pc:inkChg>
        <pc:inkChg chg="add mod">
          <ac:chgData name="Danielle" userId="e2554c37-e717-43a0-ba79-1183ca921ccd" providerId="ADAL" clId="{FEFF5E44-2C73-4DEE-8E16-D75ED1482B36}" dt="2020-11-02T11:30:23.562" v="243"/>
          <ac:inkMkLst>
            <pc:docMk/>
            <pc:sldMk cId="3230359280" sldId="293"/>
            <ac:inkMk id="94" creationId="{33697E0F-5BC5-46EC-8EA2-894D10C2577D}"/>
          </ac:inkMkLst>
        </pc:inkChg>
        <pc:inkChg chg="add mod">
          <ac:chgData name="Danielle" userId="e2554c37-e717-43a0-ba79-1183ca921ccd" providerId="ADAL" clId="{FEFF5E44-2C73-4DEE-8E16-D75ED1482B36}" dt="2020-11-02T11:30:23.562" v="243"/>
          <ac:inkMkLst>
            <pc:docMk/>
            <pc:sldMk cId="3230359280" sldId="293"/>
            <ac:inkMk id="95" creationId="{08ADF6BE-62D7-482D-88B9-929E977B8229}"/>
          </ac:inkMkLst>
        </pc:inkChg>
        <pc:inkChg chg="add">
          <ac:chgData name="Danielle" userId="e2554c37-e717-43a0-ba79-1183ca921ccd" providerId="ADAL" clId="{FEFF5E44-2C73-4DEE-8E16-D75ED1482B36}" dt="2020-11-02T11:30:22.837" v="242" actId="9405"/>
          <ac:inkMkLst>
            <pc:docMk/>
            <pc:sldMk cId="3230359280" sldId="293"/>
            <ac:inkMk id="96" creationId="{698B74CE-0B8C-4401-92FA-30F9EEC7AC56}"/>
          </ac:inkMkLst>
        </pc:inkChg>
        <pc:inkChg chg="add del">
          <ac:chgData name="Danielle" userId="e2554c37-e717-43a0-ba79-1183ca921ccd" providerId="ADAL" clId="{FEFF5E44-2C73-4DEE-8E16-D75ED1482B36}" dt="2020-11-02T11:30:42.926" v="245"/>
          <ac:inkMkLst>
            <pc:docMk/>
            <pc:sldMk cId="3230359280" sldId="293"/>
            <ac:inkMk id="98" creationId="{116A02FA-995C-4261-AC6D-1E3388E22067}"/>
          </ac:inkMkLst>
        </pc:inkChg>
        <pc:inkChg chg="add del">
          <ac:chgData name="Danielle" userId="e2554c37-e717-43a0-ba79-1183ca921ccd" providerId="ADAL" clId="{FEFF5E44-2C73-4DEE-8E16-D75ED1482B36}" dt="2020-11-02T11:30:48.923" v="247"/>
          <ac:inkMkLst>
            <pc:docMk/>
            <pc:sldMk cId="3230359280" sldId="293"/>
            <ac:inkMk id="99" creationId="{4BC0BB67-ECBE-4D04-82D3-FC317EB03B94}"/>
          </ac:inkMkLst>
        </pc:inkChg>
        <pc:inkChg chg="add">
          <ac:chgData name="Danielle" userId="e2554c37-e717-43a0-ba79-1183ca921ccd" providerId="ADAL" clId="{FEFF5E44-2C73-4DEE-8E16-D75ED1482B36}" dt="2020-11-02T11:30:50.836" v="248" actId="9405"/>
          <ac:inkMkLst>
            <pc:docMk/>
            <pc:sldMk cId="3230359280" sldId="293"/>
            <ac:inkMk id="100" creationId="{3A8CFC11-24BB-48DB-9686-9492CCFFBD33}"/>
          </ac:inkMkLst>
        </pc:inkChg>
        <pc:inkChg chg="add del">
          <ac:chgData name="Danielle" userId="e2554c37-e717-43a0-ba79-1183ca921ccd" providerId="ADAL" clId="{FEFF5E44-2C73-4DEE-8E16-D75ED1482B36}" dt="2020-11-02T11:30:59.502" v="250"/>
          <ac:inkMkLst>
            <pc:docMk/>
            <pc:sldMk cId="3230359280" sldId="293"/>
            <ac:inkMk id="101" creationId="{16D23693-11B9-495D-9B4C-CDAD8A452403}"/>
          </ac:inkMkLst>
        </pc:inkChg>
        <pc:inkChg chg="add">
          <ac:chgData name="Danielle" userId="e2554c37-e717-43a0-ba79-1183ca921ccd" providerId="ADAL" clId="{FEFF5E44-2C73-4DEE-8E16-D75ED1482B36}" dt="2020-11-02T11:31:05.081" v="251" actId="9405"/>
          <ac:inkMkLst>
            <pc:docMk/>
            <pc:sldMk cId="3230359280" sldId="293"/>
            <ac:inkMk id="102" creationId="{935CF1E9-D393-454F-9AD0-81B5D35E07B5}"/>
          </ac:inkMkLst>
        </pc:inkChg>
        <pc:inkChg chg="add mod">
          <ac:chgData name="Danielle" userId="e2554c37-e717-43a0-ba79-1183ca921ccd" providerId="ADAL" clId="{FEFF5E44-2C73-4DEE-8E16-D75ED1482B36}" dt="2020-11-02T11:31:12.925" v="254"/>
          <ac:inkMkLst>
            <pc:docMk/>
            <pc:sldMk cId="3230359280" sldId="293"/>
            <ac:inkMk id="103" creationId="{2C6B40F9-6B71-452D-91F6-ED2AD9953FC9}"/>
          </ac:inkMkLst>
        </pc:inkChg>
        <pc:inkChg chg="add mod">
          <ac:chgData name="Danielle" userId="e2554c37-e717-43a0-ba79-1183ca921ccd" providerId="ADAL" clId="{FEFF5E44-2C73-4DEE-8E16-D75ED1482B36}" dt="2020-11-02T11:31:12.925" v="254"/>
          <ac:inkMkLst>
            <pc:docMk/>
            <pc:sldMk cId="3230359280" sldId="293"/>
            <ac:inkMk id="104" creationId="{A2ECE5A3-00CB-471D-90AA-205CA0202C4A}"/>
          </ac:inkMkLst>
        </pc:inkChg>
        <pc:inkChg chg="add del mod">
          <ac:chgData name="Danielle" userId="e2554c37-e717-43a0-ba79-1183ca921ccd" providerId="ADAL" clId="{FEFF5E44-2C73-4DEE-8E16-D75ED1482B36}" dt="2020-11-02T11:31:17.371" v="258"/>
          <ac:inkMkLst>
            <pc:docMk/>
            <pc:sldMk cId="3230359280" sldId="293"/>
            <ac:inkMk id="106" creationId="{1EBFF036-9E9B-4F24-9836-48455B071D38}"/>
          </ac:inkMkLst>
        </pc:inkChg>
        <pc:inkChg chg="add del mod">
          <ac:chgData name="Danielle" userId="e2554c37-e717-43a0-ba79-1183ca921ccd" providerId="ADAL" clId="{FEFF5E44-2C73-4DEE-8E16-D75ED1482B36}" dt="2020-11-02T11:31:17.386" v="259"/>
          <ac:inkMkLst>
            <pc:docMk/>
            <pc:sldMk cId="3230359280" sldId="293"/>
            <ac:inkMk id="107" creationId="{9E7A761C-AF1D-41F3-B19D-8B1421F62D4D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09" creationId="{216FE43A-0D62-4B5F-B8B6-5D424BFBC833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10" creationId="{BDD7D503-B77F-46AF-A670-23EA280A9A0B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11" creationId="{254632D8-9F95-4B42-9526-2F26CCA3EEC7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12" creationId="{12804766-E33B-41A0-A085-E4C63BFAE400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13" creationId="{101AB148-B5C0-4679-B3D5-17F0ACE3041A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14" creationId="{A23DFCF0-DC8E-4088-B0A5-31032574C005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15" creationId="{A7BF5C9E-C043-4E8F-9693-9BC56D64E726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16" creationId="{15E8A026-E515-4A69-9948-82178475455F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17" creationId="{210AD5B1-5DDA-4136-828D-39D725D47D18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18" creationId="{2B3DE24E-F50C-46C5-8873-A5405044E970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19" creationId="{B298E19F-3578-4D33-BCF6-A7485B29258C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20" creationId="{A4FDE128-3A36-4C54-9C9D-CFFEC1CA7C9C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22" creationId="{3CF7FD93-5D70-4709-9B52-04EE3F7693A2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23" creationId="{1AE2BB3B-ECC9-4150-BB60-FAFA4EB2616E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24" creationId="{C4901041-FFB4-4290-BA67-2F04077BB1B0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25" creationId="{535F14E4-5E5A-42FF-A223-78A37DAD2BBA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26" creationId="{8D4C6352-AA53-48F0-BA4D-418FCF1808AB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27" creationId="{D8C2EF8E-6307-426B-8502-02AE6D3C06ED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28" creationId="{B5A7181C-11D7-4148-B37A-B55EAD8622E4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29" creationId="{11A6B2EC-F251-443E-9FFA-D260A7376811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30" creationId="{9CB37E77-1ACE-44DB-B4DC-49CEAE7EE6EB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31" creationId="{F5A811F6-FF8D-4214-ACD3-FB0D24BE8DCC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32" creationId="{83018BDD-6E24-40C2-BE0E-825084F84162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33" creationId="{2190F166-D9C6-4C18-8F5D-9E4C78F6B6C5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34" creationId="{A5CF90C2-E094-4C3A-B9BD-4FAC76262D49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35" creationId="{67B1449D-DE8F-4978-B9B5-7EA15BDC87CB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36" creationId="{BD063C99-2EA8-4F61-9100-98E9650FE9A9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37" creationId="{A4E6E5FD-E097-44AF-84DA-870203491700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38" creationId="{0F401D08-12C3-4B0B-8A42-630E5E98C72F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39" creationId="{BEA94DB6-AF48-4A11-91FB-1169EFF71593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40" creationId="{F191DFB4-D5CD-4CFF-8A7C-0BDBEB339E92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41" creationId="{15223E2B-AFF6-4205-8C76-E87BA952CB2D}"/>
          </ac:inkMkLst>
        </pc:inkChg>
        <pc:inkChg chg="add mod">
          <ac:chgData name="Danielle" userId="e2554c37-e717-43a0-ba79-1183ca921ccd" providerId="ADAL" clId="{FEFF5E44-2C73-4DEE-8E16-D75ED1482B36}" dt="2020-11-02T11:31:35.617" v="295"/>
          <ac:inkMkLst>
            <pc:docMk/>
            <pc:sldMk cId="3230359280" sldId="293"/>
            <ac:inkMk id="143" creationId="{E5958B27-A997-4062-940C-57511960A399}"/>
          </ac:inkMkLst>
        </pc:inkChg>
      </pc:sldChg>
      <pc:sldChg chg="addSp delSp modSp add mod ord">
        <pc:chgData name="Danielle" userId="e2554c37-e717-43a0-ba79-1183ca921ccd" providerId="ADAL" clId="{FEFF5E44-2C73-4DEE-8E16-D75ED1482B36}" dt="2020-11-02T11:37:36.347" v="540"/>
        <pc:sldMkLst>
          <pc:docMk/>
          <pc:sldMk cId="1858084802" sldId="294"/>
        </pc:sldMkLst>
        <pc:grpChg chg="del mod">
          <ac:chgData name="Danielle" userId="e2554c37-e717-43a0-ba79-1183ca921ccd" providerId="ADAL" clId="{FEFF5E44-2C73-4DEE-8E16-D75ED1482B36}" dt="2020-11-02T11:37:35.099" v="537"/>
          <ac:grpSpMkLst>
            <pc:docMk/>
            <pc:sldMk cId="1858084802" sldId="294"/>
            <ac:grpSpMk id="30" creationId="{BCC96D5C-6B55-4965-9844-5140B1DEF910}"/>
          </ac:grpSpMkLst>
        </pc:grpChg>
        <pc:grpChg chg="del mod">
          <ac:chgData name="Danielle" userId="e2554c37-e717-43a0-ba79-1183ca921ccd" providerId="ADAL" clId="{FEFF5E44-2C73-4DEE-8E16-D75ED1482B36}" dt="2020-11-02T11:37:35.099" v="537"/>
          <ac:grpSpMkLst>
            <pc:docMk/>
            <pc:sldMk cId="1858084802" sldId="294"/>
            <ac:grpSpMk id="31" creationId="{A33A2114-AF9F-463C-9319-59D5EE1BD6C6}"/>
          </ac:grpSpMkLst>
        </pc:grpChg>
        <pc:grpChg chg="del mod">
          <ac:chgData name="Danielle" userId="e2554c37-e717-43a0-ba79-1183ca921ccd" providerId="ADAL" clId="{FEFF5E44-2C73-4DEE-8E16-D75ED1482B36}" dt="2020-11-02T11:34:18.440" v="363"/>
          <ac:grpSpMkLst>
            <pc:docMk/>
            <pc:sldMk cId="1858084802" sldId="294"/>
            <ac:grpSpMk id="42" creationId="{CC7E8E73-F1DA-4D9D-862C-EF566C942E85}"/>
          </ac:grpSpMkLst>
        </pc:grpChg>
        <pc:grpChg chg="del mod">
          <ac:chgData name="Danielle" userId="e2554c37-e717-43a0-ba79-1183ca921ccd" providerId="ADAL" clId="{FEFF5E44-2C73-4DEE-8E16-D75ED1482B36}" dt="2020-11-02T11:34:23.905" v="373"/>
          <ac:grpSpMkLst>
            <pc:docMk/>
            <pc:sldMk cId="1858084802" sldId="294"/>
            <ac:grpSpMk id="44" creationId="{70CE2356-4EB7-461A-B9E3-B667199D62FA}"/>
          </ac:grpSpMkLst>
        </pc:grpChg>
        <pc:grpChg chg="del mod">
          <ac:chgData name="Danielle" userId="e2554c37-e717-43a0-ba79-1183ca921ccd" providerId="ADAL" clId="{FEFF5E44-2C73-4DEE-8E16-D75ED1482B36}" dt="2020-11-02T11:36:31.449" v="500"/>
          <ac:grpSpMkLst>
            <pc:docMk/>
            <pc:sldMk cId="1858084802" sldId="294"/>
            <ac:grpSpMk id="66" creationId="{FAFD065E-DD8C-4C5A-A230-2D6C5239345E}"/>
          </ac:grpSpMkLst>
        </pc:grpChg>
        <pc:grpChg chg="del mod">
          <ac:chgData name="Danielle" userId="e2554c37-e717-43a0-ba79-1183ca921ccd" providerId="ADAL" clId="{FEFF5E44-2C73-4DEE-8E16-D75ED1482B36}" dt="2020-11-02T11:35:10.571" v="415"/>
          <ac:grpSpMkLst>
            <pc:docMk/>
            <pc:sldMk cId="1858084802" sldId="294"/>
            <ac:grpSpMk id="80" creationId="{11029857-1953-47BE-8656-DCE59FD07367}"/>
          </ac:grpSpMkLst>
        </pc:grpChg>
        <pc:grpChg chg="mod">
          <ac:chgData name="Danielle" userId="e2554c37-e717-43a0-ba79-1183ca921ccd" providerId="ADAL" clId="{FEFF5E44-2C73-4DEE-8E16-D75ED1482B36}" dt="2020-11-02T11:35:10.571" v="415"/>
          <ac:grpSpMkLst>
            <pc:docMk/>
            <pc:sldMk cId="1858084802" sldId="294"/>
            <ac:grpSpMk id="83" creationId="{58A74B9C-EC15-4E31-B100-4321E44CB712}"/>
          </ac:grpSpMkLst>
        </pc:grpChg>
        <pc:grpChg chg="del mod">
          <ac:chgData name="Danielle" userId="e2554c37-e717-43a0-ba79-1183ca921ccd" providerId="ADAL" clId="{FEFF5E44-2C73-4DEE-8E16-D75ED1482B36}" dt="2020-11-02T11:36:15.735" v="472"/>
          <ac:grpSpMkLst>
            <pc:docMk/>
            <pc:sldMk cId="1858084802" sldId="294"/>
            <ac:grpSpMk id="102" creationId="{A4CF26CF-663B-4A0C-99D0-EFCD7345FAB3}"/>
          </ac:grpSpMkLst>
        </pc:grpChg>
        <pc:grpChg chg="mod">
          <ac:chgData name="Danielle" userId="e2554c37-e717-43a0-ba79-1183ca921ccd" providerId="ADAL" clId="{FEFF5E44-2C73-4DEE-8E16-D75ED1482B36}" dt="2020-11-02T11:35:37.244" v="444"/>
          <ac:grpSpMkLst>
            <pc:docMk/>
            <pc:sldMk cId="1858084802" sldId="294"/>
            <ac:grpSpMk id="112" creationId="{D67A4D22-5712-4AEB-969D-A3A5B328187C}"/>
          </ac:grpSpMkLst>
        </pc:grpChg>
        <pc:grpChg chg="mod">
          <ac:chgData name="Danielle" userId="e2554c37-e717-43a0-ba79-1183ca921ccd" providerId="ADAL" clId="{FEFF5E44-2C73-4DEE-8E16-D75ED1482B36}" dt="2020-11-02T11:35:37.244" v="444"/>
          <ac:grpSpMkLst>
            <pc:docMk/>
            <pc:sldMk cId="1858084802" sldId="294"/>
            <ac:grpSpMk id="113" creationId="{0AA6D64A-C080-4667-B473-0006D6A85968}"/>
          </ac:grpSpMkLst>
        </pc:grpChg>
        <pc:grpChg chg="mod">
          <ac:chgData name="Danielle" userId="e2554c37-e717-43a0-ba79-1183ca921ccd" providerId="ADAL" clId="{FEFF5E44-2C73-4DEE-8E16-D75ED1482B36}" dt="2020-11-02T11:35:37.244" v="444"/>
          <ac:grpSpMkLst>
            <pc:docMk/>
            <pc:sldMk cId="1858084802" sldId="294"/>
            <ac:grpSpMk id="114" creationId="{DD14C209-EC4D-4157-AB68-BF38EC587DD4}"/>
          </ac:grpSpMkLst>
        </pc:grpChg>
        <pc:grpChg chg="del mod">
          <ac:chgData name="Danielle" userId="e2554c37-e717-43a0-ba79-1183ca921ccd" providerId="ADAL" clId="{FEFF5E44-2C73-4DEE-8E16-D75ED1482B36}" dt="2020-11-02T11:35:57.873" v="460"/>
          <ac:grpSpMkLst>
            <pc:docMk/>
            <pc:sldMk cId="1858084802" sldId="294"/>
            <ac:grpSpMk id="127" creationId="{18E151E7-3384-49AE-8BB6-0295A3C1BDA1}"/>
          </ac:grpSpMkLst>
        </pc:grpChg>
        <pc:grpChg chg="del mod">
          <ac:chgData name="Danielle" userId="e2554c37-e717-43a0-ba79-1183ca921ccd" providerId="ADAL" clId="{FEFF5E44-2C73-4DEE-8E16-D75ED1482B36}" dt="2020-11-02T11:37:36.347" v="540"/>
          <ac:grpSpMkLst>
            <pc:docMk/>
            <pc:sldMk cId="1858084802" sldId="294"/>
            <ac:grpSpMk id="129" creationId="{66E1E7B5-EA04-4B7B-B1C8-DED6CFAA8093}"/>
          </ac:grpSpMkLst>
        </pc:grpChg>
        <pc:grpChg chg="del mod">
          <ac:chgData name="Danielle" userId="e2554c37-e717-43a0-ba79-1183ca921ccd" providerId="ADAL" clId="{FEFF5E44-2C73-4DEE-8E16-D75ED1482B36}" dt="2020-11-02T11:36:21.023" v="482"/>
          <ac:grpSpMkLst>
            <pc:docMk/>
            <pc:sldMk cId="1858084802" sldId="294"/>
            <ac:grpSpMk id="139" creationId="{68850655-0E53-494E-9815-FAE603A15A8D}"/>
          </ac:grpSpMkLst>
        </pc:grpChg>
        <pc:grpChg chg="del mod">
          <ac:chgData name="Danielle" userId="e2554c37-e717-43a0-ba79-1183ca921ccd" providerId="ADAL" clId="{FEFF5E44-2C73-4DEE-8E16-D75ED1482B36}" dt="2020-11-02T11:37:27.158" v="534"/>
          <ac:grpSpMkLst>
            <pc:docMk/>
            <pc:sldMk cId="1858084802" sldId="294"/>
            <ac:grpSpMk id="149" creationId="{C54787AE-DA02-4963-8B45-715EA2C83B59}"/>
          </ac:grpSpMkLst>
        </pc:grpChg>
        <pc:grpChg chg="del mod">
          <ac:chgData name="Danielle" userId="e2554c37-e717-43a0-ba79-1183ca921ccd" providerId="ADAL" clId="{FEFF5E44-2C73-4DEE-8E16-D75ED1482B36}" dt="2020-11-02T11:37:21.338" v="522"/>
          <ac:grpSpMkLst>
            <pc:docMk/>
            <pc:sldMk cId="1858084802" sldId="294"/>
            <ac:grpSpMk id="167" creationId="{4D007EC4-B940-4EFC-9EE0-D7DEAB194606}"/>
          </ac:grpSpMkLst>
        </pc:grpChg>
        <pc:grpChg chg="mod">
          <ac:chgData name="Danielle" userId="e2554c37-e717-43a0-ba79-1183ca921ccd" providerId="ADAL" clId="{FEFF5E44-2C73-4DEE-8E16-D75ED1482B36}" dt="2020-11-02T11:37:13.311" v="512"/>
          <ac:grpSpMkLst>
            <pc:docMk/>
            <pc:sldMk cId="1858084802" sldId="294"/>
            <ac:grpSpMk id="179" creationId="{9B373B83-51CC-4817-9261-DC72A092B7A2}"/>
          </ac:grpSpMkLst>
        </pc:grpChg>
        <pc:grpChg chg="del mod">
          <ac:chgData name="Danielle" userId="e2554c37-e717-43a0-ba79-1183ca921ccd" providerId="ADAL" clId="{FEFF5E44-2C73-4DEE-8E16-D75ED1482B36}" dt="2020-11-02T11:37:22.668" v="524"/>
          <ac:grpSpMkLst>
            <pc:docMk/>
            <pc:sldMk cId="1858084802" sldId="294"/>
            <ac:grpSpMk id="189" creationId="{1204559F-28FB-4A35-96E3-BC58181DC672}"/>
          </ac:grpSpMkLst>
        </pc:grpChg>
        <pc:grpChg chg="mod">
          <ac:chgData name="Danielle" userId="e2554c37-e717-43a0-ba79-1183ca921ccd" providerId="ADAL" clId="{FEFF5E44-2C73-4DEE-8E16-D75ED1482B36}" dt="2020-11-02T11:37:22.668" v="524"/>
          <ac:grpSpMkLst>
            <pc:docMk/>
            <pc:sldMk cId="1858084802" sldId="294"/>
            <ac:grpSpMk id="191" creationId="{897A0606-8B87-4895-B762-766B2D24BE7F}"/>
          </ac:grpSpMkLst>
        </pc:grpChg>
        <pc:grpChg chg="mod">
          <ac:chgData name="Danielle" userId="e2554c37-e717-43a0-ba79-1183ca921ccd" providerId="ADAL" clId="{FEFF5E44-2C73-4DEE-8E16-D75ED1482B36}" dt="2020-11-02T11:37:27.158" v="534"/>
          <ac:grpSpMkLst>
            <pc:docMk/>
            <pc:sldMk cId="1858084802" sldId="294"/>
            <ac:grpSpMk id="201" creationId="{89C77590-8451-4A98-A943-1FAF30E8F269}"/>
          </ac:grpSpMkLst>
        </pc:grpChg>
        <pc:grpChg chg="mod">
          <ac:chgData name="Danielle" userId="e2554c37-e717-43a0-ba79-1183ca921ccd" providerId="ADAL" clId="{FEFF5E44-2C73-4DEE-8E16-D75ED1482B36}" dt="2020-11-02T11:37:35.099" v="537"/>
          <ac:grpSpMkLst>
            <pc:docMk/>
            <pc:sldMk cId="1858084802" sldId="294"/>
            <ac:grpSpMk id="204" creationId="{67812580-C7CB-4DB5-BC24-7523F6FC0469}"/>
          </ac:grpSpMkLst>
        </pc:grpChg>
        <pc:grpChg chg="mod">
          <ac:chgData name="Danielle" userId="e2554c37-e717-43a0-ba79-1183ca921ccd" providerId="ADAL" clId="{FEFF5E44-2C73-4DEE-8E16-D75ED1482B36}" dt="2020-11-02T11:37:36.347" v="540"/>
          <ac:grpSpMkLst>
            <pc:docMk/>
            <pc:sldMk cId="1858084802" sldId="294"/>
            <ac:grpSpMk id="207" creationId="{5267034A-983F-40DA-A9CF-AA867172B76B}"/>
          </ac:grpSpMkLst>
        </pc:grpChg>
        <pc:picChg chg="del">
          <ac:chgData name="Danielle" userId="e2554c37-e717-43a0-ba79-1183ca921ccd" providerId="ADAL" clId="{FEFF5E44-2C73-4DEE-8E16-D75ED1482B36}" dt="2020-11-02T11:27:16.774" v="129" actId="478"/>
          <ac:picMkLst>
            <pc:docMk/>
            <pc:sldMk cId="1858084802" sldId="294"/>
            <ac:picMk id="2" creationId="{1D0BB7E4-0B6A-460A-BA64-0AD87FAC0CB9}"/>
          </ac:picMkLst>
        </pc:picChg>
        <pc:picChg chg="add mod">
          <ac:chgData name="Danielle" userId="e2554c37-e717-43a0-ba79-1183ca921ccd" providerId="ADAL" clId="{FEFF5E44-2C73-4DEE-8E16-D75ED1482B36}" dt="2020-11-02T11:32:22.888" v="308" actId="1036"/>
          <ac:picMkLst>
            <pc:docMk/>
            <pc:sldMk cId="1858084802" sldId="294"/>
            <ac:picMk id="3" creationId="{D25C456C-923B-4A56-97D8-C13FE8A5318E}"/>
          </ac:picMkLst>
        </pc:picChg>
        <pc:inkChg chg="add">
          <ac:chgData name="Danielle" userId="e2554c37-e717-43a0-ba79-1183ca921ccd" providerId="ADAL" clId="{FEFF5E44-2C73-4DEE-8E16-D75ED1482B36}" dt="2020-11-02T11:32:59.585" v="322" actId="9405"/>
          <ac:inkMkLst>
            <pc:docMk/>
            <pc:sldMk cId="1858084802" sldId="294"/>
            <ac:inkMk id="5" creationId="{1A856DAE-F118-448B-B73F-3087A265B539}"/>
          </ac:inkMkLst>
        </pc:inkChg>
        <pc:inkChg chg="add del">
          <ac:chgData name="Danielle" userId="e2554c37-e717-43a0-ba79-1183ca921ccd" providerId="ADAL" clId="{FEFF5E44-2C73-4DEE-8E16-D75ED1482B36}" dt="2020-11-02T11:33:04.476" v="324"/>
          <ac:inkMkLst>
            <pc:docMk/>
            <pc:sldMk cId="1858084802" sldId="294"/>
            <ac:inkMk id="6" creationId="{3EE3782B-E2DC-4956-96DC-596F4E6AA20A}"/>
          </ac:inkMkLst>
        </pc:inkChg>
        <pc:inkChg chg="add">
          <ac:chgData name="Danielle" userId="e2554c37-e717-43a0-ba79-1183ca921ccd" providerId="ADAL" clId="{FEFF5E44-2C73-4DEE-8E16-D75ED1482B36}" dt="2020-11-02T11:33:05.950" v="325" actId="9405"/>
          <ac:inkMkLst>
            <pc:docMk/>
            <pc:sldMk cId="1858084802" sldId="294"/>
            <ac:inkMk id="7" creationId="{75F036B8-C46C-4318-B8EB-620E9A81DFCE}"/>
          </ac:inkMkLst>
        </pc:inkChg>
        <pc:inkChg chg="add">
          <ac:chgData name="Danielle" userId="e2554c37-e717-43a0-ba79-1183ca921ccd" providerId="ADAL" clId="{FEFF5E44-2C73-4DEE-8E16-D75ED1482B36}" dt="2020-11-02T11:33:12.101" v="326" actId="9405"/>
          <ac:inkMkLst>
            <pc:docMk/>
            <pc:sldMk cId="1858084802" sldId="294"/>
            <ac:inkMk id="8" creationId="{09742D3E-62FD-47B5-B69C-A8D7D896E6A3}"/>
          </ac:inkMkLst>
        </pc:inkChg>
        <pc:inkChg chg="add">
          <ac:chgData name="Danielle" userId="e2554c37-e717-43a0-ba79-1183ca921ccd" providerId="ADAL" clId="{FEFF5E44-2C73-4DEE-8E16-D75ED1482B36}" dt="2020-11-02T11:33:14.457" v="327" actId="9405"/>
          <ac:inkMkLst>
            <pc:docMk/>
            <pc:sldMk cId="1858084802" sldId="294"/>
            <ac:inkMk id="9" creationId="{DEF70FCB-7372-4D0F-ACF1-3A27FD6FDB60}"/>
          </ac:inkMkLst>
        </pc:inkChg>
        <pc:inkChg chg="add del">
          <ac:chgData name="Danielle" userId="e2554c37-e717-43a0-ba79-1183ca921ccd" providerId="ADAL" clId="{FEFF5E44-2C73-4DEE-8E16-D75ED1482B36}" dt="2020-11-02T11:33:19.455" v="329"/>
          <ac:inkMkLst>
            <pc:docMk/>
            <pc:sldMk cId="1858084802" sldId="294"/>
            <ac:inkMk id="10" creationId="{131AAB94-A1B3-4E4A-BB8C-27E6F3B8A735}"/>
          </ac:inkMkLst>
        </pc:inkChg>
        <pc:inkChg chg="add">
          <ac:chgData name="Danielle" userId="e2554c37-e717-43a0-ba79-1183ca921ccd" providerId="ADAL" clId="{FEFF5E44-2C73-4DEE-8E16-D75ED1482B36}" dt="2020-11-02T11:33:20.731" v="330" actId="9405"/>
          <ac:inkMkLst>
            <pc:docMk/>
            <pc:sldMk cId="1858084802" sldId="294"/>
            <ac:inkMk id="11" creationId="{F2960681-420F-4E56-9651-CA0C2E6FF735}"/>
          </ac:inkMkLst>
        </pc:inkChg>
        <pc:inkChg chg="add del">
          <ac:chgData name="Danielle" userId="e2554c37-e717-43a0-ba79-1183ca921ccd" providerId="ADAL" clId="{FEFF5E44-2C73-4DEE-8E16-D75ED1482B36}" dt="2020-11-02T11:33:26.886" v="332"/>
          <ac:inkMkLst>
            <pc:docMk/>
            <pc:sldMk cId="1858084802" sldId="294"/>
            <ac:inkMk id="12" creationId="{6F652FA4-332A-445E-9A23-79610EF5A8EE}"/>
          </ac:inkMkLst>
        </pc:inkChg>
        <pc:inkChg chg="add">
          <ac:chgData name="Danielle" userId="e2554c37-e717-43a0-ba79-1183ca921ccd" providerId="ADAL" clId="{FEFF5E44-2C73-4DEE-8E16-D75ED1482B36}" dt="2020-11-02T11:33:28.230" v="333" actId="9405"/>
          <ac:inkMkLst>
            <pc:docMk/>
            <pc:sldMk cId="1858084802" sldId="294"/>
            <ac:inkMk id="13" creationId="{F8E73276-2A9E-4EE0-8C9D-F6E9088E1C53}"/>
          </ac:inkMkLst>
        </pc:inkChg>
        <pc:inkChg chg="add mod">
          <ac:chgData name="Danielle" userId="e2554c37-e717-43a0-ba79-1183ca921ccd" providerId="ADAL" clId="{FEFF5E44-2C73-4DEE-8E16-D75ED1482B36}" dt="2020-11-02T11:37:35.099" v="537"/>
          <ac:inkMkLst>
            <pc:docMk/>
            <pc:sldMk cId="1858084802" sldId="294"/>
            <ac:inkMk id="14" creationId="{72EE8104-9F1A-4A74-BA55-69426DDF9BAC}"/>
          </ac:inkMkLst>
        </pc:inkChg>
        <pc:inkChg chg="add mod">
          <ac:chgData name="Danielle" userId="e2554c37-e717-43a0-ba79-1183ca921ccd" providerId="ADAL" clId="{FEFF5E44-2C73-4DEE-8E16-D75ED1482B36}" dt="2020-11-02T11:37:35.099" v="537"/>
          <ac:inkMkLst>
            <pc:docMk/>
            <pc:sldMk cId="1858084802" sldId="294"/>
            <ac:inkMk id="15" creationId="{0E12A6EC-326B-4AC7-AFD6-FE23BC0DE87E}"/>
          </ac:inkMkLst>
        </pc:inkChg>
        <pc:inkChg chg="add mod">
          <ac:chgData name="Danielle" userId="e2554c37-e717-43a0-ba79-1183ca921ccd" providerId="ADAL" clId="{FEFF5E44-2C73-4DEE-8E16-D75ED1482B36}" dt="2020-11-02T11:37:35.099" v="537"/>
          <ac:inkMkLst>
            <pc:docMk/>
            <pc:sldMk cId="1858084802" sldId="294"/>
            <ac:inkMk id="16" creationId="{333C7D07-B566-4F63-A88C-B67EC41E6A3D}"/>
          </ac:inkMkLst>
        </pc:inkChg>
        <pc:inkChg chg="add mod">
          <ac:chgData name="Danielle" userId="e2554c37-e717-43a0-ba79-1183ca921ccd" providerId="ADAL" clId="{FEFF5E44-2C73-4DEE-8E16-D75ED1482B36}" dt="2020-11-02T11:37:35.099" v="537"/>
          <ac:inkMkLst>
            <pc:docMk/>
            <pc:sldMk cId="1858084802" sldId="294"/>
            <ac:inkMk id="17" creationId="{287D1C23-53FC-4B3E-848E-F4848F167C25}"/>
          </ac:inkMkLst>
        </pc:inkChg>
        <pc:inkChg chg="add mod">
          <ac:chgData name="Danielle" userId="e2554c37-e717-43a0-ba79-1183ca921ccd" providerId="ADAL" clId="{FEFF5E44-2C73-4DEE-8E16-D75ED1482B36}" dt="2020-11-02T11:37:35.099" v="537"/>
          <ac:inkMkLst>
            <pc:docMk/>
            <pc:sldMk cId="1858084802" sldId="294"/>
            <ac:inkMk id="18" creationId="{E12DDDEF-E6CA-444F-BBBE-57D29918622E}"/>
          </ac:inkMkLst>
        </pc:inkChg>
        <pc:inkChg chg="add mod">
          <ac:chgData name="Danielle" userId="e2554c37-e717-43a0-ba79-1183ca921ccd" providerId="ADAL" clId="{FEFF5E44-2C73-4DEE-8E16-D75ED1482B36}" dt="2020-11-02T11:37:35.099" v="537"/>
          <ac:inkMkLst>
            <pc:docMk/>
            <pc:sldMk cId="1858084802" sldId="294"/>
            <ac:inkMk id="19" creationId="{8CFA14E7-5185-43D6-8683-611453E56AE9}"/>
          </ac:inkMkLst>
        </pc:inkChg>
        <pc:inkChg chg="add mod">
          <ac:chgData name="Danielle" userId="e2554c37-e717-43a0-ba79-1183ca921ccd" providerId="ADAL" clId="{FEFF5E44-2C73-4DEE-8E16-D75ED1482B36}" dt="2020-11-02T11:37:35.099" v="537"/>
          <ac:inkMkLst>
            <pc:docMk/>
            <pc:sldMk cId="1858084802" sldId="294"/>
            <ac:inkMk id="20" creationId="{13A3169B-F7E8-4873-AB3D-CC9FE16B03F7}"/>
          </ac:inkMkLst>
        </pc:inkChg>
        <pc:inkChg chg="add mod">
          <ac:chgData name="Danielle" userId="e2554c37-e717-43a0-ba79-1183ca921ccd" providerId="ADAL" clId="{FEFF5E44-2C73-4DEE-8E16-D75ED1482B36}" dt="2020-11-02T11:37:35.099" v="537"/>
          <ac:inkMkLst>
            <pc:docMk/>
            <pc:sldMk cId="1858084802" sldId="294"/>
            <ac:inkMk id="21" creationId="{6546D226-A9B1-4B96-93D5-A6480EAA6A23}"/>
          </ac:inkMkLst>
        </pc:inkChg>
        <pc:inkChg chg="add mod">
          <ac:chgData name="Danielle" userId="e2554c37-e717-43a0-ba79-1183ca921ccd" providerId="ADAL" clId="{FEFF5E44-2C73-4DEE-8E16-D75ED1482B36}" dt="2020-11-02T11:37:35.099" v="537"/>
          <ac:inkMkLst>
            <pc:docMk/>
            <pc:sldMk cId="1858084802" sldId="294"/>
            <ac:inkMk id="22" creationId="{31A79D19-052C-46A7-A11A-A5505361021F}"/>
          </ac:inkMkLst>
        </pc:inkChg>
        <pc:inkChg chg="add mod">
          <ac:chgData name="Danielle" userId="e2554c37-e717-43a0-ba79-1183ca921ccd" providerId="ADAL" clId="{FEFF5E44-2C73-4DEE-8E16-D75ED1482B36}" dt="2020-11-02T11:37:35.099" v="537"/>
          <ac:inkMkLst>
            <pc:docMk/>
            <pc:sldMk cId="1858084802" sldId="294"/>
            <ac:inkMk id="23" creationId="{341078A5-F3B4-4FD2-9631-5784AB2F6DC6}"/>
          </ac:inkMkLst>
        </pc:inkChg>
        <pc:inkChg chg="add mod">
          <ac:chgData name="Danielle" userId="e2554c37-e717-43a0-ba79-1183ca921ccd" providerId="ADAL" clId="{FEFF5E44-2C73-4DEE-8E16-D75ED1482B36}" dt="2020-11-02T11:37:35.099" v="537"/>
          <ac:inkMkLst>
            <pc:docMk/>
            <pc:sldMk cId="1858084802" sldId="294"/>
            <ac:inkMk id="24" creationId="{0A7A9EBF-3A79-4AB2-8A65-53F6EBEA721F}"/>
          </ac:inkMkLst>
        </pc:inkChg>
        <pc:inkChg chg="add mod">
          <ac:chgData name="Danielle" userId="e2554c37-e717-43a0-ba79-1183ca921ccd" providerId="ADAL" clId="{FEFF5E44-2C73-4DEE-8E16-D75ED1482B36}" dt="2020-11-02T11:37:35.099" v="537"/>
          <ac:inkMkLst>
            <pc:docMk/>
            <pc:sldMk cId="1858084802" sldId="294"/>
            <ac:inkMk id="25" creationId="{D4BC72A1-B1B9-4CC1-951A-7181570A8F87}"/>
          </ac:inkMkLst>
        </pc:inkChg>
        <pc:inkChg chg="add mod">
          <ac:chgData name="Danielle" userId="e2554c37-e717-43a0-ba79-1183ca921ccd" providerId="ADAL" clId="{FEFF5E44-2C73-4DEE-8E16-D75ED1482B36}" dt="2020-11-02T11:37:35.099" v="537"/>
          <ac:inkMkLst>
            <pc:docMk/>
            <pc:sldMk cId="1858084802" sldId="294"/>
            <ac:inkMk id="26" creationId="{08797EFF-5B00-43C5-B1FC-431562072766}"/>
          </ac:inkMkLst>
        </pc:inkChg>
        <pc:inkChg chg="add mod">
          <ac:chgData name="Danielle" userId="e2554c37-e717-43a0-ba79-1183ca921ccd" providerId="ADAL" clId="{FEFF5E44-2C73-4DEE-8E16-D75ED1482B36}" dt="2020-11-02T11:37:35.099" v="537"/>
          <ac:inkMkLst>
            <pc:docMk/>
            <pc:sldMk cId="1858084802" sldId="294"/>
            <ac:inkMk id="27" creationId="{7A3BB56A-F6E4-473E-AE73-4AE67C44F635}"/>
          </ac:inkMkLst>
        </pc:inkChg>
        <pc:inkChg chg="add mod">
          <ac:chgData name="Danielle" userId="e2554c37-e717-43a0-ba79-1183ca921ccd" providerId="ADAL" clId="{FEFF5E44-2C73-4DEE-8E16-D75ED1482B36}" dt="2020-11-02T11:37:35.099" v="537"/>
          <ac:inkMkLst>
            <pc:docMk/>
            <pc:sldMk cId="1858084802" sldId="294"/>
            <ac:inkMk id="28" creationId="{6C49F4F1-E416-46B3-AC4C-C0F0BA3FFEB4}"/>
          </ac:inkMkLst>
        </pc:inkChg>
        <pc:inkChg chg="add mod">
          <ac:chgData name="Danielle" userId="e2554c37-e717-43a0-ba79-1183ca921ccd" providerId="ADAL" clId="{FEFF5E44-2C73-4DEE-8E16-D75ED1482B36}" dt="2020-11-02T11:37:35.099" v="537"/>
          <ac:inkMkLst>
            <pc:docMk/>
            <pc:sldMk cId="1858084802" sldId="294"/>
            <ac:inkMk id="29" creationId="{A5556C20-E198-4FB8-AFB6-CF533CFFAF82}"/>
          </ac:inkMkLst>
        </pc:inkChg>
        <pc:inkChg chg="add del mod">
          <ac:chgData name="Danielle" userId="e2554c37-e717-43a0-ba79-1183ca921ccd" providerId="ADAL" clId="{FEFF5E44-2C73-4DEE-8E16-D75ED1482B36}" dt="2020-11-02T11:34:23.878" v="365"/>
          <ac:inkMkLst>
            <pc:docMk/>
            <pc:sldMk cId="1858084802" sldId="294"/>
            <ac:inkMk id="32" creationId="{5E1981F1-C73E-4816-8580-280B02C82432}"/>
          </ac:inkMkLst>
        </pc:inkChg>
        <pc:inkChg chg="add del mod">
          <ac:chgData name="Danielle" userId="e2554c37-e717-43a0-ba79-1183ca921ccd" providerId="ADAL" clId="{FEFF5E44-2C73-4DEE-8E16-D75ED1482B36}" dt="2020-11-02T11:34:23.905" v="372"/>
          <ac:inkMkLst>
            <pc:docMk/>
            <pc:sldMk cId="1858084802" sldId="294"/>
            <ac:inkMk id="33" creationId="{802A6790-FED8-4707-94B6-0447B9F20F9E}"/>
          </ac:inkMkLst>
        </pc:inkChg>
        <pc:inkChg chg="add del mod">
          <ac:chgData name="Danielle" userId="e2554c37-e717-43a0-ba79-1183ca921ccd" providerId="ADAL" clId="{FEFF5E44-2C73-4DEE-8E16-D75ED1482B36}" dt="2020-11-02T11:34:23.889" v="366"/>
          <ac:inkMkLst>
            <pc:docMk/>
            <pc:sldMk cId="1858084802" sldId="294"/>
            <ac:inkMk id="34" creationId="{14794172-E256-4E65-8743-A7F55C5CD596}"/>
          </ac:inkMkLst>
        </pc:inkChg>
        <pc:inkChg chg="add del mod">
          <ac:chgData name="Danielle" userId="e2554c37-e717-43a0-ba79-1183ca921ccd" providerId="ADAL" clId="{FEFF5E44-2C73-4DEE-8E16-D75ED1482B36}" dt="2020-11-02T11:34:23.889" v="369"/>
          <ac:inkMkLst>
            <pc:docMk/>
            <pc:sldMk cId="1858084802" sldId="294"/>
            <ac:inkMk id="35" creationId="{27A381E4-C933-4E17-8001-CAC61579C5BD}"/>
          </ac:inkMkLst>
        </pc:inkChg>
        <pc:inkChg chg="add del mod">
          <ac:chgData name="Danielle" userId="e2554c37-e717-43a0-ba79-1183ca921ccd" providerId="ADAL" clId="{FEFF5E44-2C73-4DEE-8E16-D75ED1482B36}" dt="2020-11-02T11:34:23.905" v="370"/>
          <ac:inkMkLst>
            <pc:docMk/>
            <pc:sldMk cId="1858084802" sldId="294"/>
            <ac:inkMk id="36" creationId="{A22C6168-194A-4DA5-8567-8C90C9D748F4}"/>
          </ac:inkMkLst>
        </pc:inkChg>
        <pc:inkChg chg="add del mod">
          <ac:chgData name="Danielle" userId="e2554c37-e717-43a0-ba79-1183ca921ccd" providerId="ADAL" clId="{FEFF5E44-2C73-4DEE-8E16-D75ED1482B36}" dt="2020-11-02T11:34:23.889" v="367"/>
          <ac:inkMkLst>
            <pc:docMk/>
            <pc:sldMk cId="1858084802" sldId="294"/>
            <ac:inkMk id="37" creationId="{CB9D6BCC-7BC4-4387-8D4F-3461C5E75661}"/>
          </ac:inkMkLst>
        </pc:inkChg>
        <pc:inkChg chg="add del mod">
          <ac:chgData name="Danielle" userId="e2554c37-e717-43a0-ba79-1183ca921ccd" providerId="ADAL" clId="{FEFF5E44-2C73-4DEE-8E16-D75ED1482B36}" dt="2020-11-02T11:34:23.905" v="373"/>
          <ac:inkMkLst>
            <pc:docMk/>
            <pc:sldMk cId="1858084802" sldId="294"/>
            <ac:inkMk id="38" creationId="{949E497C-9821-4112-AC3A-B76E118EB304}"/>
          </ac:inkMkLst>
        </pc:inkChg>
        <pc:inkChg chg="add del mod">
          <ac:chgData name="Danielle" userId="e2554c37-e717-43a0-ba79-1183ca921ccd" providerId="ADAL" clId="{FEFF5E44-2C73-4DEE-8E16-D75ED1482B36}" dt="2020-11-02T11:34:23.878" v="364"/>
          <ac:inkMkLst>
            <pc:docMk/>
            <pc:sldMk cId="1858084802" sldId="294"/>
            <ac:inkMk id="39" creationId="{4FB45126-D6DC-42DA-8DDC-C5556DFC5B53}"/>
          </ac:inkMkLst>
        </pc:inkChg>
        <pc:inkChg chg="add del mod">
          <ac:chgData name="Danielle" userId="e2554c37-e717-43a0-ba79-1183ca921ccd" providerId="ADAL" clId="{FEFF5E44-2C73-4DEE-8E16-D75ED1482B36}" dt="2020-11-02T11:34:23.905" v="374"/>
          <ac:inkMkLst>
            <pc:docMk/>
            <pc:sldMk cId="1858084802" sldId="294"/>
            <ac:inkMk id="40" creationId="{6D163050-75FB-4B0D-8D93-325A01BC8A55}"/>
          </ac:inkMkLst>
        </pc:inkChg>
        <pc:inkChg chg="add del mod">
          <ac:chgData name="Danielle" userId="e2554c37-e717-43a0-ba79-1183ca921ccd" providerId="ADAL" clId="{FEFF5E44-2C73-4DEE-8E16-D75ED1482B36}" dt="2020-11-02T11:34:23.905" v="371"/>
          <ac:inkMkLst>
            <pc:docMk/>
            <pc:sldMk cId="1858084802" sldId="294"/>
            <ac:inkMk id="41" creationId="{D6051BAE-393F-4E8C-AC3B-D8671DE0EB88}"/>
          </ac:inkMkLst>
        </pc:inkChg>
        <pc:inkChg chg="add del mod">
          <ac:chgData name="Danielle" userId="e2554c37-e717-43a0-ba79-1183ca921ccd" providerId="ADAL" clId="{FEFF5E44-2C73-4DEE-8E16-D75ED1482B36}" dt="2020-11-02T11:34:23.889" v="368"/>
          <ac:inkMkLst>
            <pc:docMk/>
            <pc:sldMk cId="1858084802" sldId="294"/>
            <ac:inkMk id="43" creationId="{157D0AA4-2B68-4623-B67C-3ADDE9B507D4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45" creationId="{E161EE4A-6F31-42B4-9357-723A8825BC19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46" creationId="{E6CCA958-D4EB-4767-B5BC-1D294948E805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47" creationId="{9DE18445-E2F2-4A5A-ADED-1EEAA5821E22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48" creationId="{E8C5A5E3-95B0-44A8-8DAB-CE03DBD57CA9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49" creationId="{3E6B6AFB-A3A4-4697-A6DA-C97502E44051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50" creationId="{DD582955-EB98-4C76-B5EF-F1BA92EA3A96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51" creationId="{AD08FCDC-1B63-4282-95B3-A6938957475D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52" creationId="{3E6D8712-59BA-45AB-8353-494DDAA1916E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53" creationId="{56DDB3FF-6308-4284-9815-8F8AE21C72A2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54" creationId="{9F859A2C-A154-4598-B663-532628F48B2E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55" creationId="{BD2BE6AF-7F59-4AE5-87BB-7C803635E7B6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56" creationId="{E5C7420E-6094-4FE6-8C79-ED69AB292BB0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57" creationId="{E9A2B41F-D3BB-4E26-92AE-973E907C3A84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58" creationId="{AB26ADB9-7CEC-41EB-AF7A-F28623C93AFE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59" creationId="{6B9F4C6F-225A-42A5-AF12-63F8BFB65BF9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60" creationId="{28E56AEE-64F9-49BC-8944-5B245B1145A6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61" creationId="{62A30CA2-25DF-4962-8F2F-CB7AC7FC791A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62" creationId="{6BB3DDC6-9AE2-4CF7-B320-13F8F7B65235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63" creationId="{0C6B9225-8E7F-4DD9-BC09-F0444C513980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64" creationId="{78999118-6060-4E1C-9763-F933B0CD4978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65" creationId="{32F0061D-0F88-41CF-9B08-77AAA1BD3B88}"/>
          </ac:inkMkLst>
        </pc:inkChg>
        <pc:inkChg chg="add del">
          <ac:chgData name="Danielle" userId="e2554c37-e717-43a0-ba79-1183ca921ccd" providerId="ADAL" clId="{FEFF5E44-2C73-4DEE-8E16-D75ED1482B36}" dt="2020-11-02T11:34:58.545" v="398"/>
          <ac:inkMkLst>
            <pc:docMk/>
            <pc:sldMk cId="1858084802" sldId="294"/>
            <ac:inkMk id="67" creationId="{4FD963C7-8FBC-4596-A884-C6B615414C99}"/>
          </ac:inkMkLst>
        </pc:inkChg>
        <pc:inkChg chg="add mod">
          <ac:chgData name="Danielle" userId="e2554c37-e717-43a0-ba79-1183ca921ccd" providerId="ADAL" clId="{FEFF5E44-2C73-4DEE-8E16-D75ED1482B36}" dt="2020-11-02T11:35:10.571" v="415"/>
          <ac:inkMkLst>
            <pc:docMk/>
            <pc:sldMk cId="1858084802" sldId="294"/>
            <ac:inkMk id="68" creationId="{4F77F586-7CE9-4862-A4D1-127145CA12AC}"/>
          </ac:inkMkLst>
        </pc:inkChg>
        <pc:inkChg chg="add mod">
          <ac:chgData name="Danielle" userId="e2554c37-e717-43a0-ba79-1183ca921ccd" providerId="ADAL" clId="{FEFF5E44-2C73-4DEE-8E16-D75ED1482B36}" dt="2020-11-02T11:35:10.571" v="415"/>
          <ac:inkMkLst>
            <pc:docMk/>
            <pc:sldMk cId="1858084802" sldId="294"/>
            <ac:inkMk id="69" creationId="{9975015B-CA71-4BC2-9EDB-EBA2E1CD4185}"/>
          </ac:inkMkLst>
        </pc:inkChg>
        <pc:inkChg chg="add">
          <ac:chgData name="Danielle" userId="e2554c37-e717-43a0-ba79-1183ca921ccd" providerId="ADAL" clId="{FEFF5E44-2C73-4DEE-8E16-D75ED1482B36}" dt="2020-11-02T11:35:00.464" v="401" actId="9405"/>
          <ac:inkMkLst>
            <pc:docMk/>
            <pc:sldMk cId="1858084802" sldId="294"/>
            <ac:inkMk id="70" creationId="{50835D9B-B51A-4C50-BE61-779DF368E058}"/>
          </ac:inkMkLst>
        </pc:inkChg>
        <pc:inkChg chg="add">
          <ac:chgData name="Danielle" userId="e2554c37-e717-43a0-ba79-1183ca921ccd" providerId="ADAL" clId="{FEFF5E44-2C73-4DEE-8E16-D75ED1482B36}" dt="2020-11-02T11:35:01.309" v="402" actId="9405"/>
          <ac:inkMkLst>
            <pc:docMk/>
            <pc:sldMk cId="1858084802" sldId="294"/>
            <ac:inkMk id="71" creationId="{D58C48E2-0FD6-41ED-93CA-3BDA6E632296}"/>
          </ac:inkMkLst>
        </pc:inkChg>
        <pc:inkChg chg="add">
          <ac:chgData name="Danielle" userId="e2554c37-e717-43a0-ba79-1183ca921ccd" providerId="ADAL" clId="{FEFF5E44-2C73-4DEE-8E16-D75ED1482B36}" dt="2020-11-02T11:35:01.723" v="403" actId="9405"/>
          <ac:inkMkLst>
            <pc:docMk/>
            <pc:sldMk cId="1858084802" sldId="294"/>
            <ac:inkMk id="72" creationId="{F3AB2BAC-4E71-453C-9AF6-48FCFA2B3F6C}"/>
          </ac:inkMkLst>
        </pc:inkChg>
        <pc:inkChg chg="add">
          <ac:chgData name="Danielle" userId="e2554c37-e717-43a0-ba79-1183ca921ccd" providerId="ADAL" clId="{FEFF5E44-2C73-4DEE-8E16-D75ED1482B36}" dt="2020-11-02T11:35:02.100" v="404" actId="9405"/>
          <ac:inkMkLst>
            <pc:docMk/>
            <pc:sldMk cId="1858084802" sldId="294"/>
            <ac:inkMk id="73" creationId="{FC572F65-8729-4628-8887-814FA320FC47}"/>
          </ac:inkMkLst>
        </pc:inkChg>
        <pc:inkChg chg="add">
          <ac:chgData name="Danielle" userId="e2554c37-e717-43a0-ba79-1183ca921ccd" providerId="ADAL" clId="{FEFF5E44-2C73-4DEE-8E16-D75ED1482B36}" dt="2020-11-02T11:35:02.512" v="405" actId="9405"/>
          <ac:inkMkLst>
            <pc:docMk/>
            <pc:sldMk cId="1858084802" sldId="294"/>
            <ac:inkMk id="74" creationId="{3A23F005-5D59-4673-BD8D-1A327F278008}"/>
          </ac:inkMkLst>
        </pc:inkChg>
        <pc:inkChg chg="add">
          <ac:chgData name="Danielle" userId="e2554c37-e717-43a0-ba79-1183ca921ccd" providerId="ADAL" clId="{FEFF5E44-2C73-4DEE-8E16-D75ED1482B36}" dt="2020-11-02T11:35:02.910" v="406" actId="9405"/>
          <ac:inkMkLst>
            <pc:docMk/>
            <pc:sldMk cId="1858084802" sldId="294"/>
            <ac:inkMk id="75" creationId="{5DBC14B5-4F96-4A0B-8DD9-D312B7B1C8AA}"/>
          </ac:inkMkLst>
        </pc:inkChg>
        <pc:inkChg chg="add">
          <ac:chgData name="Danielle" userId="e2554c37-e717-43a0-ba79-1183ca921ccd" providerId="ADAL" clId="{FEFF5E44-2C73-4DEE-8E16-D75ED1482B36}" dt="2020-11-02T11:35:03.280" v="407" actId="9405"/>
          <ac:inkMkLst>
            <pc:docMk/>
            <pc:sldMk cId="1858084802" sldId="294"/>
            <ac:inkMk id="76" creationId="{FC2D57B9-7446-4812-AE85-B4DD4CA6587C}"/>
          </ac:inkMkLst>
        </pc:inkChg>
        <pc:inkChg chg="add">
          <ac:chgData name="Danielle" userId="e2554c37-e717-43a0-ba79-1183ca921ccd" providerId="ADAL" clId="{FEFF5E44-2C73-4DEE-8E16-D75ED1482B36}" dt="2020-11-02T11:35:03.626" v="408" actId="9405"/>
          <ac:inkMkLst>
            <pc:docMk/>
            <pc:sldMk cId="1858084802" sldId="294"/>
            <ac:inkMk id="77" creationId="{6865D541-D35A-43A8-91C5-5F16137E7A54}"/>
          </ac:inkMkLst>
        </pc:inkChg>
        <pc:inkChg chg="add">
          <ac:chgData name="Danielle" userId="e2554c37-e717-43a0-ba79-1183ca921ccd" providerId="ADAL" clId="{FEFF5E44-2C73-4DEE-8E16-D75ED1482B36}" dt="2020-11-02T11:35:03.966" v="409" actId="9405"/>
          <ac:inkMkLst>
            <pc:docMk/>
            <pc:sldMk cId="1858084802" sldId="294"/>
            <ac:inkMk id="78" creationId="{1910BD2C-0AB7-466C-96DF-16BE53FC78DF}"/>
          </ac:inkMkLst>
        </pc:inkChg>
        <pc:inkChg chg="add">
          <ac:chgData name="Danielle" userId="e2554c37-e717-43a0-ba79-1183ca921ccd" providerId="ADAL" clId="{FEFF5E44-2C73-4DEE-8E16-D75ED1482B36}" dt="2020-11-02T11:35:04.316" v="410" actId="9405"/>
          <ac:inkMkLst>
            <pc:docMk/>
            <pc:sldMk cId="1858084802" sldId="294"/>
            <ac:inkMk id="79" creationId="{E47D2015-83B5-463C-8AD5-E8B015149B7A}"/>
          </ac:inkMkLst>
        </pc:inkChg>
        <pc:inkChg chg="add mod">
          <ac:chgData name="Danielle" userId="e2554c37-e717-43a0-ba79-1183ca921ccd" providerId="ADAL" clId="{FEFF5E44-2C73-4DEE-8E16-D75ED1482B36}" dt="2020-11-02T11:35:10.571" v="415"/>
          <ac:inkMkLst>
            <pc:docMk/>
            <pc:sldMk cId="1858084802" sldId="294"/>
            <ac:inkMk id="81" creationId="{5A27DF3F-C021-49F7-B006-D19DA9EDE4F6}"/>
          </ac:inkMkLst>
        </pc:inkChg>
        <pc:inkChg chg="add mod">
          <ac:chgData name="Danielle" userId="e2554c37-e717-43a0-ba79-1183ca921ccd" providerId="ADAL" clId="{FEFF5E44-2C73-4DEE-8E16-D75ED1482B36}" dt="2020-11-02T11:35:10.571" v="415"/>
          <ac:inkMkLst>
            <pc:docMk/>
            <pc:sldMk cId="1858084802" sldId="294"/>
            <ac:inkMk id="82" creationId="{70FEA832-366F-415D-A04D-2E28F487FCD8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84" creationId="{DFCFD4E0-38E8-4907-AABE-AC20E2D15597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85" creationId="{661F49DE-21CA-4405-8C53-18B4E86419FE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86" creationId="{A62FA3E5-2EC7-49AE-AD9A-4679F263FB3F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87" creationId="{D3D3EA46-6AE8-476F-9B96-CE8D1723214C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88" creationId="{5819CC94-48C4-4B7B-A730-DCB89F58A2E3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89" creationId="{201A3509-CFC4-4A26-9D71-8757FD05D20C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90" creationId="{D6B7BCF9-15B4-494D-9325-FD1EECF272DF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91" creationId="{A7FD8165-C4CB-49A4-B1BA-4C06C6739472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92" creationId="{11859922-F21B-41B1-8EF9-3787F70C2D81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93" creationId="{6A8C0094-39DB-449E-AB6F-5768CE0C615C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94" creationId="{22A437A9-1146-4ECF-85A5-6FF4AC009964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95" creationId="{7BCCA10C-8299-4679-8DF0-3879B2090916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96" creationId="{7144D768-6BC6-49C8-9600-1032409B7DE0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97" creationId="{0AE12DF8-CC23-484E-8287-74BBED6109DC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98" creationId="{ED15A90D-15DF-49FC-B9A8-19EA8D77C15F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99" creationId="{6E269C27-D573-4714-8E5B-5865953BDDB6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100" creationId="{B1E0E367-B3AC-4BC4-A7BA-62B69214B7F7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101" creationId="{7019D968-1F6D-4C17-8C41-E78313F75177}"/>
          </ac:inkMkLst>
        </pc:inkChg>
        <pc:inkChg chg="add mod">
          <ac:chgData name="Danielle" userId="e2554c37-e717-43a0-ba79-1183ca921ccd" providerId="ADAL" clId="{FEFF5E44-2C73-4DEE-8E16-D75ED1482B36}" dt="2020-11-02T11:35:37.244" v="444"/>
          <ac:inkMkLst>
            <pc:docMk/>
            <pc:sldMk cId="1858084802" sldId="294"/>
            <ac:inkMk id="103" creationId="{6FA44F77-1997-4984-9AAA-32D1BD5B19CC}"/>
          </ac:inkMkLst>
        </pc:inkChg>
        <pc:inkChg chg="add mod">
          <ac:chgData name="Danielle" userId="e2554c37-e717-43a0-ba79-1183ca921ccd" providerId="ADAL" clId="{FEFF5E44-2C73-4DEE-8E16-D75ED1482B36}" dt="2020-11-02T11:35:37.244" v="444"/>
          <ac:inkMkLst>
            <pc:docMk/>
            <pc:sldMk cId="1858084802" sldId="294"/>
            <ac:inkMk id="104" creationId="{933FDE7E-681B-49F1-A306-2613F9AF8695}"/>
          </ac:inkMkLst>
        </pc:inkChg>
        <pc:inkChg chg="add mod">
          <ac:chgData name="Danielle" userId="e2554c37-e717-43a0-ba79-1183ca921ccd" providerId="ADAL" clId="{FEFF5E44-2C73-4DEE-8E16-D75ED1482B36}" dt="2020-11-02T11:35:37.244" v="444"/>
          <ac:inkMkLst>
            <pc:docMk/>
            <pc:sldMk cId="1858084802" sldId="294"/>
            <ac:inkMk id="105" creationId="{F1817E7D-0791-453D-BD79-933298BF92F4}"/>
          </ac:inkMkLst>
        </pc:inkChg>
        <pc:inkChg chg="add mod">
          <ac:chgData name="Danielle" userId="e2554c37-e717-43a0-ba79-1183ca921ccd" providerId="ADAL" clId="{FEFF5E44-2C73-4DEE-8E16-D75ED1482B36}" dt="2020-11-02T11:35:37.244" v="444"/>
          <ac:inkMkLst>
            <pc:docMk/>
            <pc:sldMk cId="1858084802" sldId="294"/>
            <ac:inkMk id="106" creationId="{4D634F74-BFA2-43AC-98D5-F3EF59F26CFB}"/>
          </ac:inkMkLst>
        </pc:inkChg>
        <pc:inkChg chg="add mod">
          <ac:chgData name="Danielle" userId="e2554c37-e717-43a0-ba79-1183ca921ccd" providerId="ADAL" clId="{FEFF5E44-2C73-4DEE-8E16-D75ED1482B36}" dt="2020-11-02T11:35:37.244" v="444"/>
          <ac:inkMkLst>
            <pc:docMk/>
            <pc:sldMk cId="1858084802" sldId="294"/>
            <ac:inkMk id="107" creationId="{7E3F1F49-4FE0-4968-A694-280D4D285936}"/>
          </ac:inkMkLst>
        </pc:inkChg>
        <pc:inkChg chg="add mod">
          <ac:chgData name="Danielle" userId="e2554c37-e717-43a0-ba79-1183ca921ccd" providerId="ADAL" clId="{FEFF5E44-2C73-4DEE-8E16-D75ED1482B36}" dt="2020-11-02T11:35:37.244" v="444"/>
          <ac:inkMkLst>
            <pc:docMk/>
            <pc:sldMk cId="1858084802" sldId="294"/>
            <ac:inkMk id="108" creationId="{D82D5FC9-F511-424B-81E0-2A3122846C36}"/>
          </ac:inkMkLst>
        </pc:inkChg>
        <pc:inkChg chg="add mod">
          <ac:chgData name="Danielle" userId="e2554c37-e717-43a0-ba79-1183ca921ccd" providerId="ADAL" clId="{FEFF5E44-2C73-4DEE-8E16-D75ED1482B36}" dt="2020-11-02T11:35:37.244" v="444"/>
          <ac:inkMkLst>
            <pc:docMk/>
            <pc:sldMk cId="1858084802" sldId="294"/>
            <ac:inkMk id="109" creationId="{59D547C5-A7D5-449E-86CC-361D7B455595}"/>
          </ac:inkMkLst>
        </pc:inkChg>
        <pc:inkChg chg="add mod">
          <ac:chgData name="Danielle" userId="e2554c37-e717-43a0-ba79-1183ca921ccd" providerId="ADAL" clId="{FEFF5E44-2C73-4DEE-8E16-D75ED1482B36}" dt="2020-11-02T11:35:37.244" v="444"/>
          <ac:inkMkLst>
            <pc:docMk/>
            <pc:sldMk cId="1858084802" sldId="294"/>
            <ac:inkMk id="110" creationId="{B6B513D0-9C6E-44BC-9FFC-596E13C153F1}"/>
          </ac:inkMkLst>
        </pc:inkChg>
        <pc:inkChg chg="add mod">
          <ac:chgData name="Danielle" userId="e2554c37-e717-43a0-ba79-1183ca921ccd" providerId="ADAL" clId="{FEFF5E44-2C73-4DEE-8E16-D75ED1482B36}" dt="2020-11-02T11:35:37.244" v="444"/>
          <ac:inkMkLst>
            <pc:docMk/>
            <pc:sldMk cId="1858084802" sldId="294"/>
            <ac:inkMk id="111" creationId="{AA01E35D-8DDD-4B64-89CB-479CC8AFA940}"/>
          </ac:inkMkLst>
        </pc:inkChg>
        <pc:inkChg chg="add mod">
          <ac:chgData name="Danielle" userId="e2554c37-e717-43a0-ba79-1183ca921ccd" providerId="ADAL" clId="{FEFF5E44-2C73-4DEE-8E16-D75ED1482B36}" dt="2020-11-02T11:37:36.347" v="540"/>
          <ac:inkMkLst>
            <pc:docMk/>
            <pc:sldMk cId="1858084802" sldId="294"/>
            <ac:inkMk id="115" creationId="{42DE350E-6B23-4574-92E6-1ECA21B39260}"/>
          </ac:inkMkLst>
        </pc:inkChg>
        <pc:inkChg chg="add mod">
          <ac:chgData name="Danielle" userId="e2554c37-e717-43a0-ba79-1183ca921ccd" providerId="ADAL" clId="{FEFF5E44-2C73-4DEE-8E16-D75ED1482B36}" dt="2020-11-02T11:37:36.347" v="540"/>
          <ac:inkMkLst>
            <pc:docMk/>
            <pc:sldMk cId="1858084802" sldId="294"/>
            <ac:inkMk id="116" creationId="{97AD7F08-A7C5-4726-924A-1F9BABB2BA35}"/>
          </ac:inkMkLst>
        </pc:inkChg>
        <pc:inkChg chg="add mod">
          <ac:chgData name="Danielle" userId="e2554c37-e717-43a0-ba79-1183ca921ccd" providerId="ADAL" clId="{FEFF5E44-2C73-4DEE-8E16-D75ED1482B36}" dt="2020-11-02T11:37:36.347" v="540"/>
          <ac:inkMkLst>
            <pc:docMk/>
            <pc:sldMk cId="1858084802" sldId="294"/>
            <ac:inkMk id="117" creationId="{8280E018-8DE8-4EE8-8761-75C6059554C5}"/>
          </ac:inkMkLst>
        </pc:inkChg>
        <pc:inkChg chg="add mod">
          <ac:chgData name="Danielle" userId="e2554c37-e717-43a0-ba79-1183ca921ccd" providerId="ADAL" clId="{FEFF5E44-2C73-4DEE-8E16-D75ED1482B36}" dt="2020-11-02T11:37:36.347" v="540"/>
          <ac:inkMkLst>
            <pc:docMk/>
            <pc:sldMk cId="1858084802" sldId="294"/>
            <ac:inkMk id="118" creationId="{7509A3CA-6B72-49E4-95DA-7B5B06A53A5C}"/>
          </ac:inkMkLst>
        </pc:inkChg>
        <pc:inkChg chg="add mod">
          <ac:chgData name="Danielle" userId="e2554c37-e717-43a0-ba79-1183ca921ccd" providerId="ADAL" clId="{FEFF5E44-2C73-4DEE-8E16-D75ED1482B36}" dt="2020-11-02T11:37:36.347" v="540"/>
          <ac:inkMkLst>
            <pc:docMk/>
            <pc:sldMk cId="1858084802" sldId="294"/>
            <ac:inkMk id="119" creationId="{B10EA857-06E2-4488-99E4-94379DB2E0AA}"/>
          </ac:inkMkLst>
        </pc:inkChg>
        <pc:inkChg chg="add mod">
          <ac:chgData name="Danielle" userId="e2554c37-e717-43a0-ba79-1183ca921ccd" providerId="ADAL" clId="{FEFF5E44-2C73-4DEE-8E16-D75ED1482B36}" dt="2020-11-02T11:37:36.347" v="540"/>
          <ac:inkMkLst>
            <pc:docMk/>
            <pc:sldMk cId="1858084802" sldId="294"/>
            <ac:inkMk id="120" creationId="{4EC96FB2-CB18-4363-A481-E702654F2F9D}"/>
          </ac:inkMkLst>
        </pc:inkChg>
        <pc:inkChg chg="add mod">
          <ac:chgData name="Danielle" userId="e2554c37-e717-43a0-ba79-1183ca921ccd" providerId="ADAL" clId="{FEFF5E44-2C73-4DEE-8E16-D75ED1482B36}" dt="2020-11-02T11:37:36.347" v="540"/>
          <ac:inkMkLst>
            <pc:docMk/>
            <pc:sldMk cId="1858084802" sldId="294"/>
            <ac:inkMk id="121" creationId="{329C0AC7-C556-41D7-9B30-9DB78D3401E6}"/>
          </ac:inkMkLst>
        </pc:inkChg>
        <pc:inkChg chg="add mod">
          <ac:chgData name="Danielle" userId="e2554c37-e717-43a0-ba79-1183ca921ccd" providerId="ADAL" clId="{FEFF5E44-2C73-4DEE-8E16-D75ED1482B36}" dt="2020-11-02T11:37:36.347" v="540"/>
          <ac:inkMkLst>
            <pc:docMk/>
            <pc:sldMk cId="1858084802" sldId="294"/>
            <ac:inkMk id="122" creationId="{840381BD-0987-4D79-8F44-4EA6C071FD9E}"/>
          </ac:inkMkLst>
        </pc:inkChg>
        <pc:inkChg chg="add mod">
          <ac:chgData name="Danielle" userId="e2554c37-e717-43a0-ba79-1183ca921ccd" providerId="ADAL" clId="{FEFF5E44-2C73-4DEE-8E16-D75ED1482B36}" dt="2020-11-02T11:37:36.347" v="540"/>
          <ac:inkMkLst>
            <pc:docMk/>
            <pc:sldMk cId="1858084802" sldId="294"/>
            <ac:inkMk id="123" creationId="{4D3C6FE7-8137-42F8-A559-F733CBF54D02}"/>
          </ac:inkMkLst>
        </pc:inkChg>
        <pc:inkChg chg="add mod">
          <ac:chgData name="Danielle" userId="e2554c37-e717-43a0-ba79-1183ca921ccd" providerId="ADAL" clId="{FEFF5E44-2C73-4DEE-8E16-D75ED1482B36}" dt="2020-11-02T11:37:36.347" v="540"/>
          <ac:inkMkLst>
            <pc:docMk/>
            <pc:sldMk cId="1858084802" sldId="294"/>
            <ac:inkMk id="124" creationId="{BAF3076E-288D-4A77-B0AB-500A8979C942}"/>
          </ac:inkMkLst>
        </pc:inkChg>
        <pc:inkChg chg="add del mod">
          <ac:chgData name="Danielle" userId="e2554c37-e717-43a0-ba79-1183ca921ccd" providerId="ADAL" clId="{FEFF5E44-2C73-4DEE-8E16-D75ED1482B36}" dt="2020-11-02T11:35:54.158" v="458"/>
          <ac:inkMkLst>
            <pc:docMk/>
            <pc:sldMk cId="1858084802" sldId="294"/>
            <ac:inkMk id="125" creationId="{1FE47EAC-F08E-40C9-8C77-A91E6A104185}"/>
          </ac:inkMkLst>
        </pc:inkChg>
        <pc:inkChg chg="add mod">
          <ac:chgData name="Danielle" userId="e2554c37-e717-43a0-ba79-1183ca921ccd" providerId="ADAL" clId="{FEFF5E44-2C73-4DEE-8E16-D75ED1482B36}" dt="2020-11-02T11:37:36.347" v="540"/>
          <ac:inkMkLst>
            <pc:docMk/>
            <pc:sldMk cId="1858084802" sldId="294"/>
            <ac:inkMk id="126" creationId="{B37150A1-550A-4510-930A-EC3A3E6B395C}"/>
          </ac:inkMkLst>
        </pc:inkChg>
        <pc:inkChg chg="add mod">
          <ac:chgData name="Danielle" userId="e2554c37-e717-43a0-ba79-1183ca921ccd" providerId="ADAL" clId="{FEFF5E44-2C73-4DEE-8E16-D75ED1482B36}" dt="2020-11-02T11:37:36.347" v="540"/>
          <ac:inkMkLst>
            <pc:docMk/>
            <pc:sldMk cId="1858084802" sldId="294"/>
            <ac:inkMk id="128" creationId="{3CD7E323-2F20-4243-96D8-0AB53E14E681}"/>
          </ac:inkMkLst>
        </pc:inkChg>
        <pc:inkChg chg="add del">
          <ac:chgData name="Danielle" userId="e2554c37-e717-43a0-ba79-1183ca921ccd" providerId="ADAL" clId="{FEFF5E44-2C73-4DEE-8E16-D75ED1482B36}" dt="2020-11-02T11:36:11.293" v="463"/>
          <ac:inkMkLst>
            <pc:docMk/>
            <pc:sldMk cId="1858084802" sldId="294"/>
            <ac:inkMk id="130" creationId="{9D410F62-7BBB-421A-9B7F-B0819C9040EA}"/>
          </ac:inkMkLst>
        </pc:inkChg>
        <pc:inkChg chg="add del">
          <ac:chgData name="Danielle" userId="e2554c37-e717-43a0-ba79-1183ca921ccd" providerId="ADAL" clId="{FEFF5E44-2C73-4DEE-8E16-D75ED1482B36}" dt="2020-11-02T11:36:11.309" v="464"/>
          <ac:inkMkLst>
            <pc:docMk/>
            <pc:sldMk cId="1858084802" sldId="294"/>
            <ac:inkMk id="131" creationId="{1ECC5507-D16F-4725-B1D5-C3AB328B77C9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132" creationId="{78081F37-858B-42F5-9D0D-2374AF417267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133" creationId="{BE61D991-5FEE-4C66-B4F3-58EFA09C13CC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134" creationId="{434E6349-CCDD-4985-935A-9DD28D81B287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135" creationId="{46408361-7F16-4433-B697-C03E01210DE6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136" creationId="{CA35E293-621A-409D-8E77-BF916F7D5FD0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137" creationId="{88D82FF1-523B-4C6E-B7DE-68D77147DEC0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138" creationId="{00A1780F-D95C-4FD0-8C9C-0C7F609EB7EF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140" creationId="{3110D467-6279-4DEC-9277-8821910361B2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141" creationId="{82AB5CE1-B4F3-44E9-8649-4A13DCFEFE55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142" creationId="{7AC6DD5A-3A6F-456A-B59D-EADBD1A4B4A2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143" creationId="{C7A872BA-860B-4913-9A3C-8D971882F5D8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144" creationId="{F8280862-9910-4CD1-B9E2-6A016025649A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145" creationId="{27B50743-4414-4908-A318-71A3F7220428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146" creationId="{FF5A8EB0-F5E0-4997-BC77-0237592AB789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147" creationId="{7CFC4E9A-8318-425B-A66F-79E8ACAA5586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148" creationId="{AADE0EC2-190D-4574-8D7E-BEA85F729071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150" creationId="{00FB9452-4401-4DE6-9055-C8830E860FDB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151" creationId="{E0C79002-5F65-4147-893F-DB12DD65C304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152" creationId="{ADA3F5C1-A139-473B-983B-FCCEFAECC69E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153" creationId="{359FC46B-AC61-4222-948E-C89944AFEBA4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154" creationId="{F0BC9718-FBFC-4CD6-A254-AB52332D9E77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155" creationId="{C9B58A2D-D977-44C0-AA91-3AFEDB39ECCE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156" creationId="{3E4FD151-825C-4E4B-965B-EAD0ECCCF1EA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157" creationId="{6B93A013-8FCE-4CE2-A740-865622DF9C2F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158" creationId="{C3CF4506-2769-4F02-AD39-BF1996A9F650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159" creationId="{2F2A3972-AAE5-4159-BE93-884641902506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160" creationId="{D4AF3A31-02AE-4452-8154-AB858F51298C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161" creationId="{F3D02E5A-ECCA-443A-99F8-EE234C581946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162" creationId="{F446B011-FA73-455E-9FEF-898F41968911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163" creationId="{C72F0F7A-9E19-4C6E-BE90-BB6F249E8230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164" creationId="{157A2887-C39A-4220-B0CD-64B53606A45B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165" creationId="{EBCDCBD3-7279-4644-BDA3-55E88786E866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166" creationId="{815896C3-1A19-4A38-8FE4-200347D2C88D}"/>
          </ac:inkMkLst>
        </pc:inkChg>
        <pc:inkChg chg="add">
          <ac:chgData name="Danielle" userId="e2554c37-e717-43a0-ba79-1183ca921ccd" providerId="ADAL" clId="{FEFF5E44-2C73-4DEE-8E16-D75ED1482B36}" dt="2020-11-02T11:36:58.543" v="501" actId="9405"/>
          <ac:inkMkLst>
            <pc:docMk/>
            <pc:sldMk cId="1858084802" sldId="294"/>
            <ac:inkMk id="168" creationId="{B06EC9C6-D219-4F22-8D59-6CA4D525FE35}"/>
          </ac:inkMkLst>
        </pc:inkChg>
        <pc:inkChg chg="add mod">
          <ac:chgData name="Danielle" userId="e2554c37-e717-43a0-ba79-1183ca921ccd" providerId="ADAL" clId="{FEFF5E44-2C73-4DEE-8E16-D75ED1482B36}" dt="2020-11-02T11:37:13.311" v="512"/>
          <ac:inkMkLst>
            <pc:docMk/>
            <pc:sldMk cId="1858084802" sldId="294"/>
            <ac:inkMk id="169" creationId="{9D93144F-B9FB-4503-90DD-695A590C1896}"/>
          </ac:inkMkLst>
        </pc:inkChg>
        <pc:inkChg chg="add mod">
          <ac:chgData name="Danielle" userId="e2554c37-e717-43a0-ba79-1183ca921ccd" providerId="ADAL" clId="{FEFF5E44-2C73-4DEE-8E16-D75ED1482B36}" dt="2020-11-02T11:37:13.311" v="512"/>
          <ac:inkMkLst>
            <pc:docMk/>
            <pc:sldMk cId="1858084802" sldId="294"/>
            <ac:inkMk id="170" creationId="{BEBBF9DA-4E5D-4AAD-AE04-11580215E200}"/>
          </ac:inkMkLst>
        </pc:inkChg>
        <pc:inkChg chg="add mod">
          <ac:chgData name="Danielle" userId="e2554c37-e717-43a0-ba79-1183ca921ccd" providerId="ADAL" clId="{FEFF5E44-2C73-4DEE-8E16-D75ED1482B36}" dt="2020-11-02T11:37:13.311" v="512"/>
          <ac:inkMkLst>
            <pc:docMk/>
            <pc:sldMk cId="1858084802" sldId="294"/>
            <ac:inkMk id="171" creationId="{B13751F6-E606-4F32-93F0-41F31FADE9B7}"/>
          </ac:inkMkLst>
        </pc:inkChg>
        <pc:inkChg chg="add mod">
          <ac:chgData name="Danielle" userId="e2554c37-e717-43a0-ba79-1183ca921ccd" providerId="ADAL" clId="{FEFF5E44-2C73-4DEE-8E16-D75ED1482B36}" dt="2020-11-02T11:37:13.311" v="512"/>
          <ac:inkMkLst>
            <pc:docMk/>
            <pc:sldMk cId="1858084802" sldId="294"/>
            <ac:inkMk id="172" creationId="{B59262B2-AE2F-4FC1-A0D4-485A7E21619D}"/>
          </ac:inkMkLst>
        </pc:inkChg>
        <pc:inkChg chg="add mod">
          <ac:chgData name="Danielle" userId="e2554c37-e717-43a0-ba79-1183ca921ccd" providerId="ADAL" clId="{FEFF5E44-2C73-4DEE-8E16-D75ED1482B36}" dt="2020-11-02T11:37:13.311" v="512"/>
          <ac:inkMkLst>
            <pc:docMk/>
            <pc:sldMk cId="1858084802" sldId="294"/>
            <ac:inkMk id="173" creationId="{60C6E7C7-2062-43FE-9F46-FA9D96849711}"/>
          </ac:inkMkLst>
        </pc:inkChg>
        <pc:inkChg chg="add mod">
          <ac:chgData name="Danielle" userId="e2554c37-e717-43a0-ba79-1183ca921ccd" providerId="ADAL" clId="{FEFF5E44-2C73-4DEE-8E16-D75ED1482B36}" dt="2020-11-02T11:37:13.311" v="512"/>
          <ac:inkMkLst>
            <pc:docMk/>
            <pc:sldMk cId="1858084802" sldId="294"/>
            <ac:inkMk id="174" creationId="{A8F64E7B-EC36-441C-881C-26A433B4AC15}"/>
          </ac:inkMkLst>
        </pc:inkChg>
        <pc:inkChg chg="add mod">
          <ac:chgData name="Danielle" userId="e2554c37-e717-43a0-ba79-1183ca921ccd" providerId="ADAL" clId="{FEFF5E44-2C73-4DEE-8E16-D75ED1482B36}" dt="2020-11-02T11:37:13.311" v="512"/>
          <ac:inkMkLst>
            <pc:docMk/>
            <pc:sldMk cId="1858084802" sldId="294"/>
            <ac:inkMk id="175" creationId="{F4398876-06D7-403A-A9FD-C54F3E8775EA}"/>
          </ac:inkMkLst>
        </pc:inkChg>
        <pc:inkChg chg="add mod">
          <ac:chgData name="Danielle" userId="e2554c37-e717-43a0-ba79-1183ca921ccd" providerId="ADAL" clId="{FEFF5E44-2C73-4DEE-8E16-D75ED1482B36}" dt="2020-11-02T11:37:13.311" v="512"/>
          <ac:inkMkLst>
            <pc:docMk/>
            <pc:sldMk cId="1858084802" sldId="294"/>
            <ac:inkMk id="176" creationId="{53A09B10-56A1-4180-993D-A31063F22622}"/>
          </ac:inkMkLst>
        </pc:inkChg>
        <pc:inkChg chg="add mod">
          <ac:chgData name="Danielle" userId="e2554c37-e717-43a0-ba79-1183ca921ccd" providerId="ADAL" clId="{FEFF5E44-2C73-4DEE-8E16-D75ED1482B36}" dt="2020-11-02T11:37:13.311" v="512"/>
          <ac:inkMkLst>
            <pc:docMk/>
            <pc:sldMk cId="1858084802" sldId="294"/>
            <ac:inkMk id="177" creationId="{D6EE6A4B-3C75-4E17-AD0E-1E5573671E2B}"/>
          </ac:inkMkLst>
        </pc:inkChg>
        <pc:inkChg chg="add mod">
          <ac:chgData name="Danielle" userId="e2554c37-e717-43a0-ba79-1183ca921ccd" providerId="ADAL" clId="{FEFF5E44-2C73-4DEE-8E16-D75ED1482B36}" dt="2020-11-02T11:37:13.311" v="512"/>
          <ac:inkMkLst>
            <pc:docMk/>
            <pc:sldMk cId="1858084802" sldId="294"/>
            <ac:inkMk id="178" creationId="{94B19364-5F81-4375-B3A9-57A45624E789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180" creationId="{054B3431-7632-4668-AF72-0B53FB547A87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181" creationId="{6258D4EB-5006-4BF7-9454-C15C3D8CD6C5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182" creationId="{B05F3FC1-B5FB-48B3-9465-82AE73E046CA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183" creationId="{47048266-8349-49D1-953B-952ECAFBCD71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184" creationId="{133F0780-15CD-44AB-B19D-D859277803D9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185" creationId="{A1D0D601-2418-4BC5-B175-FE434DC23D50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186" creationId="{5D05DC5F-9208-469D-8895-2479F7BC3F2C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187" creationId="{10C104B5-6AB9-426A-8A8F-F2CE607F688A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188" creationId="{5D42D0B1-061B-4491-B9CD-145B01B02754}"/>
          </ac:inkMkLst>
        </pc:inkChg>
        <pc:inkChg chg="add mod">
          <ac:chgData name="Danielle" userId="e2554c37-e717-43a0-ba79-1183ca921ccd" providerId="ADAL" clId="{FEFF5E44-2C73-4DEE-8E16-D75ED1482B36}" dt="2020-11-02T11:37:22.668" v="524"/>
          <ac:inkMkLst>
            <pc:docMk/>
            <pc:sldMk cId="1858084802" sldId="294"/>
            <ac:inkMk id="190" creationId="{91F910E0-E954-4387-B9C3-9C72F704FF1E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192" creationId="{1D468494-960C-4B9C-8AD6-E0AC297A9F2C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193" creationId="{3153F866-1A70-404C-8FFD-E6863BA27DD7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194" creationId="{4DE9692F-6062-44CD-BD99-F2E08925FEC2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195" creationId="{A961AD87-0675-4E0A-B8A7-09540525590F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196" creationId="{F803BB8E-E2B0-4550-8558-A1AE2FB545FB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197" creationId="{A9E70554-B2E3-47F4-A9EA-109002E15EA6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198" creationId="{A86538CC-62D0-4C77-9C2F-9C205F0C36AF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199" creationId="{3F3AB6A2-6913-4E4D-8878-A38540A06CB4}"/>
          </ac:inkMkLst>
        </pc:inkChg>
        <pc:inkChg chg="add mod">
          <ac:chgData name="Danielle" userId="e2554c37-e717-43a0-ba79-1183ca921ccd" providerId="ADAL" clId="{FEFF5E44-2C73-4DEE-8E16-D75ED1482B36}" dt="2020-11-02T11:37:27.158" v="534"/>
          <ac:inkMkLst>
            <pc:docMk/>
            <pc:sldMk cId="1858084802" sldId="294"/>
            <ac:inkMk id="200" creationId="{FF37BC71-4D8F-4D17-B8CD-18C7E40D140C}"/>
          </ac:inkMkLst>
        </pc:inkChg>
        <pc:inkChg chg="add mod">
          <ac:chgData name="Danielle" userId="e2554c37-e717-43a0-ba79-1183ca921ccd" providerId="ADAL" clId="{FEFF5E44-2C73-4DEE-8E16-D75ED1482B36}" dt="2020-11-02T11:37:35.099" v="537"/>
          <ac:inkMkLst>
            <pc:docMk/>
            <pc:sldMk cId="1858084802" sldId="294"/>
            <ac:inkMk id="202" creationId="{C184D974-22B3-421A-951C-7A7D01C89C1B}"/>
          </ac:inkMkLst>
        </pc:inkChg>
        <pc:inkChg chg="add mod">
          <ac:chgData name="Danielle" userId="e2554c37-e717-43a0-ba79-1183ca921ccd" providerId="ADAL" clId="{FEFF5E44-2C73-4DEE-8E16-D75ED1482B36}" dt="2020-11-02T11:37:35.099" v="537"/>
          <ac:inkMkLst>
            <pc:docMk/>
            <pc:sldMk cId="1858084802" sldId="294"/>
            <ac:inkMk id="203" creationId="{778E4DB9-4298-4804-8BC9-1308E90CC58B}"/>
          </ac:inkMkLst>
        </pc:inkChg>
        <pc:inkChg chg="add mod">
          <ac:chgData name="Danielle" userId="e2554c37-e717-43a0-ba79-1183ca921ccd" providerId="ADAL" clId="{FEFF5E44-2C73-4DEE-8E16-D75ED1482B36}" dt="2020-11-02T11:37:36.347" v="540"/>
          <ac:inkMkLst>
            <pc:docMk/>
            <pc:sldMk cId="1858084802" sldId="294"/>
            <ac:inkMk id="205" creationId="{0EAF4BD0-14C1-43C5-B93A-17B1C58FFDC1}"/>
          </ac:inkMkLst>
        </pc:inkChg>
        <pc:inkChg chg="add mod">
          <ac:chgData name="Danielle" userId="e2554c37-e717-43a0-ba79-1183ca921ccd" providerId="ADAL" clId="{FEFF5E44-2C73-4DEE-8E16-D75ED1482B36}" dt="2020-11-02T11:37:36.347" v="540"/>
          <ac:inkMkLst>
            <pc:docMk/>
            <pc:sldMk cId="1858084802" sldId="294"/>
            <ac:inkMk id="206" creationId="{86EF431C-FFD6-4F81-8204-BDE5D0C039B4}"/>
          </ac:inkMkLst>
        </pc:inkChg>
      </pc:sldChg>
      <pc:sldChg chg="addSp delSp modSp add mod">
        <pc:chgData name="Danielle" userId="e2554c37-e717-43a0-ba79-1183ca921ccd" providerId="ADAL" clId="{FEFF5E44-2C73-4DEE-8E16-D75ED1482B36}" dt="2020-11-02T11:41:02.636" v="691"/>
        <pc:sldMkLst>
          <pc:docMk/>
          <pc:sldMk cId="2591657655" sldId="295"/>
        </pc:sldMkLst>
        <pc:grpChg chg="mod">
          <ac:chgData name="Danielle" userId="e2554c37-e717-43a0-ba79-1183ca921ccd" providerId="ADAL" clId="{FEFF5E44-2C73-4DEE-8E16-D75ED1482B36}" dt="2020-11-02T11:38:26.779" v="551"/>
          <ac:grpSpMkLst>
            <pc:docMk/>
            <pc:sldMk cId="2591657655" sldId="295"/>
            <ac:grpSpMk id="12" creationId="{61F4CEC0-5D07-4993-A35C-05E9741DD7B1}"/>
          </ac:grpSpMkLst>
        </pc:grpChg>
        <pc:grpChg chg="mod">
          <ac:chgData name="Danielle" userId="e2554c37-e717-43a0-ba79-1183ca921ccd" providerId="ADAL" clId="{FEFF5E44-2C73-4DEE-8E16-D75ED1482B36}" dt="2020-11-02T11:39:06.087" v="567"/>
          <ac:grpSpMkLst>
            <pc:docMk/>
            <pc:sldMk cId="2591657655" sldId="295"/>
            <ac:grpSpMk id="27" creationId="{4D54D8DC-BB69-4542-B828-2FF9916351E7}"/>
          </ac:grpSpMkLst>
        </pc:grpChg>
        <pc:grpChg chg="mod">
          <ac:chgData name="Danielle" userId="e2554c37-e717-43a0-ba79-1183ca921ccd" providerId="ADAL" clId="{FEFF5E44-2C73-4DEE-8E16-D75ED1482B36}" dt="2020-11-02T11:39:51.790" v="581"/>
          <ac:grpSpMkLst>
            <pc:docMk/>
            <pc:sldMk cId="2591657655" sldId="295"/>
            <ac:grpSpMk id="40" creationId="{8BA3082B-7098-41AF-AE6F-E356F8775768}"/>
          </ac:grpSpMkLst>
        </pc:grpChg>
        <pc:grpChg chg="mod">
          <ac:chgData name="Danielle" userId="e2554c37-e717-43a0-ba79-1183ca921ccd" providerId="ADAL" clId="{FEFF5E44-2C73-4DEE-8E16-D75ED1482B36}" dt="2020-11-02T11:39:51.790" v="581"/>
          <ac:grpSpMkLst>
            <pc:docMk/>
            <pc:sldMk cId="2591657655" sldId="295"/>
            <ac:grpSpMk id="41" creationId="{1B24DBE3-0F88-4179-9B88-AE2AF32B52DB}"/>
          </ac:grpSpMkLst>
        </pc:grpChg>
        <pc:grpChg chg="mod">
          <ac:chgData name="Danielle" userId="e2554c37-e717-43a0-ba79-1183ca921ccd" providerId="ADAL" clId="{FEFF5E44-2C73-4DEE-8E16-D75ED1482B36}" dt="2020-11-02T11:40:02.692" v="593"/>
          <ac:grpSpMkLst>
            <pc:docMk/>
            <pc:sldMk cId="2591657655" sldId="295"/>
            <ac:grpSpMk id="53" creationId="{F7586DDC-8D23-42AA-A9A6-E07DC61F7491}"/>
          </ac:grpSpMkLst>
        </pc:grpChg>
        <pc:grpChg chg="del mod">
          <ac:chgData name="Danielle" userId="e2554c37-e717-43a0-ba79-1183ca921ccd" providerId="ADAL" clId="{FEFF5E44-2C73-4DEE-8E16-D75ED1482B36}" dt="2020-11-02T11:40:33.755" v="650"/>
          <ac:grpSpMkLst>
            <pc:docMk/>
            <pc:sldMk cId="2591657655" sldId="295"/>
            <ac:grpSpMk id="68" creationId="{8B33688B-267A-49C2-8326-BD20179BFF7F}"/>
          </ac:grpSpMkLst>
        </pc:grpChg>
        <pc:grpChg chg="del mod">
          <ac:chgData name="Danielle" userId="e2554c37-e717-43a0-ba79-1183ca921ccd" providerId="ADAL" clId="{FEFF5E44-2C73-4DEE-8E16-D75ED1482B36}" dt="2020-11-02T11:40:33.755" v="650"/>
          <ac:grpSpMkLst>
            <pc:docMk/>
            <pc:sldMk cId="2591657655" sldId="295"/>
            <ac:grpSpMk id="82" creationId="{04122566-0D28-4D5B-B152-02086BF3F9D0}"/>
          </ac:grpSpMkLst>
        </pc:grpChg>
        <pc:grpChg chg="mod">
          <ac:chgData name="Danielle" userId="e2554c37-e717-43a0-ba79-1183ca921ccd" providerId="ADAL" clId="{FEFF5E44-2C73-4DEE-8E16-D75ED1482B36}" dt="2020-11-02T11:40:33.755" v="650"/>
          <ac:grpSpMkLst>
            <pc:docMk/>
            <pc:sldMk cId="2591657655" sldId="295"/>
            <ac:grpSpMk id="110" creationId="{6E85FA3F-94DE-43D7-90A0-B9A4BD3E6E6F}"/>
          </ac:grpSpMkLst>
        </pc:grpChg>
        <pc:grpChg chg="del mod">
          <ac:chgData name="Danielle" userId="e2554c37-e717-43a0-ba79-1183ca921ccd" providerId="ADAL" clId="{FEFF5E44-2C73-4DEE-8E16-D75ED1482B36}" dt="2020-11-02T11:40:46.841" v="670"/>
          <ac:grpSpMkLst>
            <pc:docMk/>
            <pc:sldMk cId="2591657655" sldId="295"/>
            <ac:grpSpMk id="120" creationId="{8F75EDFB-BA13-4769-A21D-53A9B8DEC75A}"/>
          </ac:grpSpMkLst>
        </pc:grpChg>
        <pc:grpChg chg="del mod">
          <ac:chgData name="Danielle" userId="e2554c37-e717-43a0-ba79-1183ca921ccd" providerId="ADAL" clId="{FEFF5E44-2C73-4DEE-8E16-D75ED1482B36}" dt="2020-11-02T11:40:52.311" v="681"/>
          <ac:grpSpMkLst>
            <pc:docMk/>
            <pc:sldMk cId="2591657655" sldId="295"/>
            <ac:grpSpMk id="130" creationId="{8B2E31AC-87DF-4215-ACEA-2B772684D169}"/>
          </ac:grpSpMkLst>
        </pc:grpChg>
        <pc:grpChg chg="mod">
          <ac:chgData name="Danielle" userId="e2554c37-e717-43a0-ba79-1183ca921ccd" providerId="ADAL" clId="{FEFF5E44-2C73-4DEE-8E16-D75ED1482B36}" dt="2020-11-02T11:40:52.311" v="681"/>
          <ac:grpSpMkLst>
            <pc:docMk/>
            <pc:sldMk cId="2591657655" sldId="295"/>
            <ac:grpSpMk id="141" creationId="{4806713A-C7BD-4A77-B654-CB3F83BAAD50}"/>
          </ac:grpSpMkLst>
        </pc:grpChg>
        <pc:grpChg chg="mod">
          <ac:chgData name="Danielle" userId="e2554c37-e717-43a0-ba79-1183ca921ccd" providerId="ADAL" clId="{FEFF5E44-2C73-4DEE-8E16-D75ED1482B36}" dt="2020-11-02T11:41:01.638" v="688"/>
          <ac:grpSpMkLst>
            <pc:docMk/>
            <pc:sldMk cId="2591657655" sldId="295"/>
            <ac:grpSpMk id="146" creationId="{0FA8B39B-C102-4ADB-BB8B-F9294668661C}"/>
          </ac:grpSpMkLst>
        </pc:grpChg>
        <pc:grpChg chg="mod">
          <ac:chgData name="Danielle" userId="e2554c37-e717-43a0-ba79-1183ca921ccd" providerId="ADAL" clId="{FEFF5E44-2C73-4DEE-8E16-D75ED1482B36}" dt="2020-11-02T11:41:02.636" v="691"/>
          <ac:grpSpMkLst>
            <pc:docMk/>
            <pc:sldMk cId="2591657655" sldId="295"/>
            <ac:grpSpMk id="149" creationId="{48BE77DE-91A3-4BA0-B833-72BEC9300E52}"/>
          </ac:grpSpMkLst>
        </pc:grpChg>
        <pc:picChg chg="add mod">
          <ac:chgData name="Danielle" userId="e2554c37-e717-43a0-ba79-1183ca921ccd" providerId="ADAL" clId="{FEFF5E44-2C73-4DEE-8E16-D75ED1482B36}" dt="2020-11-02T11:32:42.992" v="321" actId="1035"/>
          <ac:picMkLst>
            <pc:docMk/>
            <pc:sldMk cId="2591657655" sldId="295"/>
            <ac:picMk id="2" creationId="{4FEB223F-5286-4384-81B6-BD1A4060233F}"/>
          </ac:picMkLst>
        </pc:picChg>
        <pc:inkChg chg="add mod">
          <ac:chgData name="Danielle" userId="e2554c37-e717-43a0-ba79-1183ca921ccd" providerId="ADAL" clId="{FEFF5E44-2C73-4DEE-8E16-D75ED1482B36}" dt="2020-11-02T11:38:26.779" v="551"/>
          <ac:inkMkLst>
            <pc:docMk/>
            <pc:sldMk cId="2591657655" sldId="295"/>
            <ac:inkMk id="3" creationId="{554A8C9B-AE1B-4729-8060-38F2B2EA44EA}"/>
          </ac:inkMkLst>
        </pc:inkChg>
        <pc:inkChg chg="add mod">
          <ac:chgData name="Danielle" userId="e2554c37-e717-43a0-ba79-1183ca921ccd" providerId="ADAL" clId="{FEFF5E44-2C73-4DEE-8E16-D75ED1482B36}" dt="2020-11-02T11:38:26.779" v="551"/>
          <ac:inkMkLst>
            <pc:docMk/>
            <pc:sldMk cId="2591657655" sldId="295"/>
            <ac:inkMk id="5" creationId="{7094D0AD-01CC-4944-8BD3-394661F4D7D6}"/>
          </ac:inkMkLst>
        </pc:inkChg>
        <pc:inkChg chg="add del">
          <ac:chgData name="Danielle" userId="e2554c37-e717-43a0-ba79-1183ca921ccd" providerId="ADAL" clId="{FEFF5E44-2C73-4DEE-8E16-D75ED1482B36}" dt="2020-11-02T11:37:55.556" v="544"/>
          <ac:inkMkLst>
            <pc:docMk/>
            <pc:sldMk cId="2591657655" sldId="295"/>
            <ac:inkMk id="6" creationId="{406384D0-1294-4FB1-827F-D578D5B9365E}"/>
          </ac:inkMkLst>
        </pc:inkChg>
        <pc:inkChg chg="add">
          <ac:chgData name="Danielle" userId="e2554c37-e717-43a0-ba79-1183ca921ccd" providerId="ADAL" clId="{FEFF5E44-2C73-4DEE-8E16-D75ED1482B36}" dt="2020-11-02T11:37:56.988" v="545" actId="9405"/>
          <ac:inkMkLst>
            <pc:docMk/>
            <pc:sldMk cId="2591657655" sldId="295"/>
            <ac:inkMk id="7" creationId="{55BF3213-FC56-426A-8D90-B0A8E42528F2}"/>
          </ac:inkMkLst>
        </pc:inkChg>
        <pc:inkChg chg="add">
          <ac:chgData name="Danielle" userId="e2554c37-e717-43a0-ba79-1183ca921ccd" providerId="ADAL" clId="{FEFF5E44-2C73-4DEE-8E16-D75ED1482B36}" dt="2020-11-02T11:37:58.077" v="546" actId="9405"/>
          <ac:inkMkLst>
            <pc:docMk/>
            <pc:sldMk cId="2591657655" sldId="295"/>
            <ac:inkMk id="8" creationId="{7357D098-3450-42CB-B978-32CB6BE32364}"/>
          </ac:inkMkLst>
        </pc:inkChg>
        <pc:inkChg chg="add del">
          <ac:chgData name="Danielle" userId="e2554c37-e717-43a0-ba79-1183ca921ccd" providerId="ADAL" clId="{FEFF5E44-2C73-4DEE-8E16-D75ED1482B36}" dt="2020-11-02T11:38:01.959" v="548"/>
          <ac:inkMkLst>
            <pc:docMk/>
            <pc:sldMk cId="2591657655" sldId="295"/>
            <ac:inkMk id="9" creationId="{7DA43378-1585-4123-848E-0BA92AACCEC1}"/>
          </ac:inkMkLst>
        </pc:inkChg>
        <pc:inkChg chg="add">
          <ac:chgData name="Danielle" userId="e2554c37-e717-43a0-ba79-1183ca921ccd" providerId="ADAL" clId="{FEFF5E44-2C73-4DEE-8E16-D75ED1482B36}" dt="2020-11-02T11:38:03.246" v="549" actId="9405"/>
          <ac:inkMkLst>
            <pc:docMk/>
            <pc:sldMk cId="2591657655" sldId="295"/>
            <ac:inkMk id="10" creationId="{8C54AD68-C461-4294-9426-1A6D7DBE5E65}"/>
          </ac:inkMkLst>
        </pc:inkChg>
        <pc:inkChg chg="add mod">
          <ac:chgData name="Danielle" userId="e2554c37-e717-43a0-ba79-1183ca921ccd" providerId="ADAL" clId="{FEFF5E44-2C73-4DEE-8E16-D75ED1482B36}" dt="2020-11-02T11:38:26.779" v="551"/>
          <ac:inkMkLst>
            <pc:docMk/>
            <pc:sldMk cId="2591657655" sldId="295"/>
            <ac:inkMk id="11" creationId="{C3F03E66-1252-46BA-BFC1-4FF5DE29F60D}"/>
          </ac:inkMkLst>
        </pc:inkChg>
        <pc:inkChg chg="add">
          <ac:chgData name="Danielle" userId="e2554c37-e717-43a0-ba79-1183ca921ccd" providerId="ADAL" clId="{FEFF5E44-2C73-4DEE-8E16-D75ED1482B36}" dt="2020-11-02T11:38:48.179" v="552" actId="9405"/>
          <ac:inkMkLst>
            <pc:docMk/>
            <pc:sldMk cId="2591657655" sldId="295"/>
            <ac:inkMk id="13" creationId="{8697B37F-03C4-404B-96A8-8334F7522BD1}"/>
          </ac:inkMkLst>
        </pc:inkChg>
        <pc:inkChg chg="add del">
          <ac:chgData name="Danielle" userId="e2554c37-e717-43a0-ba79-1183ca921ccd" providerId="ADAL" clId="{FEFF5E44-2C73-4DEE-8E16-D75ED1482B36}" dt="2020-11-02T11:38:59.812" v="554"/>
          <ac:inkMkLst>
            <pc:docMk/>
            <pc:sldMk cId="2591657655" sldId="295"/>
            <ac:inkMk id="14" creationId="{0A766788-D8A3-421B-A4FD-1E57D33093EB}"/>
          </ac:inkMkLst>
        </pc:inkChg>
        <pc:inkChg chg="add">
          <ac:chgData name="Danielle" userId="e2554c37-e717-43a0-ba79-1183ca921ccd" providerId="ADAL" clId="{FEFF5E44-2C73-4DEE-8E16-D75ED1482B36}" dt="2020-11-02T11:39:01.131" v="555" actId="9405"/>
          <ac:inkMkLst>
            <pc:docMk/>
            <pc:sldMk cId="2591657655" sldId="295"/>
            <ac:inkMk id="15" creationId="{546DFA15-A127-4C2B-864A-5D74BE4CF508}"/>
          </ac:inkMkLst>
        </pc:inkChg>
        <pc:inkChg chg="add mod">
          <ac:chgData name="Danielle" userId="e2554c37-e717-43a0-ba79-1183ca921ccd" providerId="ADAL" clId="{FEFF5E44-2C73-4DEE-8E16-D75ED1482B36}" dt="2020-11-02T11:39:06.087" v="567"/>
          <ac:inkMkLst>
            <pc:docMk/>
            <pc:sldMk cId="2591657655" sldId="295"/>
            <ac:inkMk id="16" creationId="{A9B30AB9-8F77-47D4-A766-D0AB371E99E3}"/>
          </ac:inkMkLst>
        </pc:inkChg>
        <pc:inkChg chg="add mod">
          <ac:chgData name="Danielle" userId="e2554c37-e717-43a0-ba79-1183ca921ccd" providerId="ADAL" clId="{FEFF5E44-2C73-4DEE-8E16-D75ED1482B36}" dt="2020-11-02T11:39:06.087" v="567"/>
          <ac:inkMkLst>
            <pc:docMk/>
            <pc:sldMk cId="2591657655" sldId="295"/>
            <ac:inkMk id="17" creationId="{2570444A-1127-464C-8E1F-D62B8B3DD586}"/>
          </ac:inkMkLst>
        </pc:inkChg>
        <pc:inkChg chg="add mod">
          <ac:chgData name="Danielle" userId="e2554c37-e717-43a0-ba79-1183ca921ccd" providerId="ADAL" clId="{FEFF5E44-2C73-4DEE-8E16-D75ED1482B36}" dt="2020-11-02T11:39:06.087" v="567"/>
          <ac:inkMkLst>
            <pc:docMk/>
            <pc:sldMk cId="2591657655" sldId="295"/>
            <ac:inkMk id="18" creationId="{21EE087B-96CE-410D-A6BB-D0CA0FD4CA41}"/>
          </ac:inkMkLst>
        </pc:inkChg>
        <pc:inkChg chg="add mod">
          <ac:chgData name="Danielle" userId="e2554c37-e717-43a0-ba79-1183ca921ccd" providerId="ADAL" clId="{FEFF5E44-2C73-4DEE-8E16-D75ED1482B36}" dt="2020-11-02T11:39:06.087" v="567"/>
          <ac:inkMkLst>
            <pc:docMk/>
            <pc:sldMk cId="2591657655" sldId="295"/>
            <ac:inkMk id="19" creationId="{3703562D-CE30-4C63-BE1A-18CAA2314BFD}"/>
          </ac:inkMkLst>
        </pc:inkChg>
        <pc:inkChg chg="add mod">
          <ac:chgData name="Danielle" userId="e2554c37-e717-43a0-ba79-1183ca921ccd" providerId="ADAL" clId="{FEFF5E44-2C73-4DEE-8E16-D75ED1482B36}" dt="2020-11-02T11:39:06.087" v="567"/>
          <ac:inkMkLst>
            <pc:docMk/>
            <pc:sldMk cId="2591657655" sldId="295"/>
            <ac:inkMk id="20" creationId="{81862B45-8308-4523-B89E-E66408A670F0}"/>
          </ac:inkMkLst>
        </pc:inkChg>
        <pc:inkChg chg="add mod">
          <ac:chgData name="Danielle" userId="e2554c37-e717-43a0-ba79-1183ca921ccd" providerId="ADAL" clId="{FEFF5E44-2C73-4DEE-8E16-D75ED1482B36}" dt="2020-11-02T11:39:06.087" v="567"/>
          <ac:inkMkLst>
            <pc:docMk/>
            <pc:sldMk cId="2591657655" sldId="295"/>
            <ac:inkMk id="21" creationId="{4276B9DF-17D9-46A8-8EAC-31A185C07DF0}"/>
          </ac:inkMkLst>
        </pc:inkChg>
        <pc:inkChg chg="add mod">
          <ac:chgData name="Danielle" userId="e2554c37-e717-43a0-ba79-1183ca921ccd" providerId="ADAL" clId="{FEFF5E44-2C73-4DEE-8E16-D75ED1482B36}" dt="2020-11-02T11:39:06.087" v="567"/>
          <ac:inkMkLst>
            <pc:docMk/>
            <pc:sldMk cId="2591657655" sldId="295"/>
            <ac:inkMk id="22" creationId="{550483AB-8D49-4D05-8A8A-40193B0590B5}"/>
          </ac:inkMkLst>
        </pc:inkChg>
        <pc:inkChg chg="add mod">
          <ac:chgData name="Danielle" userId="e2554c37-e717-43a0-ba79-1183ca921ccd" providerId="ADAL" clId="{FEFF5E44-2C73-4DEE-8E16-D75ED1482B36}" dt="2020-11-02T11:39:06.087" v="567"/>
          <ac:inkMkLst>
            <pc:docMk/>
            <pc:sldMk cId="2591657655" sldId="295"/>
            <ac:inkMk id="23" creationId="{711288DA-7CFF-408E-8CA1-0EA0705BF936}"/>
          </ac:inkMkLst>
        </pc:inkChg>
        <pc:inkChg chg="add mod">
          <ac:chgData name="Danielle" userId="e2554c37-e717-43a0-ba79-1183ca921ccd" providerId="ADAL" clId="{FEFF5E44-2C73-4DEE-8E16-D75ED1482B36}" dt="2020-11-02T11:39:06.087" v="567"/>
          <ac:inkMkLst>
            <pc:docMk/>
            <pc:sldMk cId="2591657655" sldId="295"/>
            <ac:inkMk id="24" creationId="{8F90C81B-183E-4ECC-958D-E6499BF5173E}"/>
          </ac:inkMkLst>
        </pc:inkChg>
        <pc:inkChg chg="add mod">
          <ac:chgData name="Danielle" userId="e2554c37-e717-43a0-ba79-1183ca921ccd" providerId="ADAL" clId="{FEFF5E44-2C73-4DEE-8E16-D75ED1482B36}" dt="2020-11-02T11:39:06.087" v="567"/>
          <ac:inkMkLst>
            <pc:docMk/>
            <pc:sldMk cId="2591657655" sldId="295"/>
            <ac:inkMk id="25" creationId="{E18B6C26-A618-430C-A4F3-86A29DEC14F1}"/>
          </ac:inkMkLst>
        </pc:inkChg>
        <pc:inkChg chg="add mod">
          <ac:chgData name="Danielle" userId="e2554c37-e717-43a0-ba79-1183ca921ccd" providerId="ADAL" clId="{FEFF5E44-2C73-4DEE-8E16-D75ED1482B36}" dt="2020-11-02T11:39:06.087" v="567"/>
          <ac:inkMkLst>
            <pc:docMk/>
            <pc:sldMk cId="2591657655" sldId="295"/>
            <ac:inkMk id="26" creationId="{CC8F6FA3-3745-4664-AB56-D38F78294F3D}"/>
          </ac:inkMkLst>
        </pc:inkChg>
        <pc:inkChg chg="add">
          <ac:chgData name="Danielle" userId="e2554c37-e717-43a0-ba79-1183ca921ccd" providerId="ADAL" clId="{FEFF5E44-2C73-4DEE-8E16-D75ED1482B36}" dt="2020-11-02T11:39:21.390" v="568" actId="9405"/>
          <ac:inkMkLst>
            <pc:docMk/>
            <pc:sldMk cId="2591657655" sldId="295"/>
            <ac:inkMk id="28" creationId="{EA43DD0C-B0C2-42AB-A2AF-EE13D36E587A}"/>
          </ac:inkMkLst>
        </pc:inkChg>
        <pc:inkChg chg="add del">
          <ac:chgData name="Danielle" userId="e2554c37-e717-43a0-ba79-1183ca921ccd" providerId="ADAL" clId="{FEFF5E44-2C73-4DEE-8E16-D75ED1482B36}" dt="2020-11-02T11:39:46.156" v="570"/>
          <ac:inkMkLst>
            <pc:docMk/>
            <pc:sldMk cId="2591657655" sldId="295"/>
            <ac:inkMk id="29" creationId="{BDFA9827-9D9F-4F20-8194-D76786EDF456}"/>
          </ac:inkMkLst>
        </pc:inkChg>
        <pc:inkChg chg="add mod">
          <ac:chgData name="Danielle" userId="e2554c37-e717-43a0-ba79-1183ca921ccd" providerId="ADAL" clId="{FEFF5E44-2C73-4DEE-8E16-D75ED1482B36}" dt="2020-11-02T11:39:51.790" v="581"/>
          <ac:inkMkLst>
            <pc:docMk/>
            <pc:sldMk cId="2591657655" sldId="295"/>
            <ac:inkMk id="30" creationId="{C2E28843-B363-4878-970F-7AE1717C21CA}"/>
          </ac:inkMkLst>
        </pc:inkChg>
        <pc:inkChg chg="add mod">
          <ac:chgData name="Danielle" userId="e2554c37-e717-43a0-ba79-1183ca921ccd" providerId="ADAL" clId="{FEFF5E44-2C73-4DEE-8E16-D75ED1482B36}" dt="2020-11-02T11:39:51.790" v="581"/>
          <ac:inkMkLst>
            <pc:docMk/>
            <pc:sldMk cId="2591657655" sldId="295"/>
            <ac:inkMk id="31" creationId="{60919B74-EB1E-47DB-9F7E-EEC1E6D76672}"/>
          </ac:inkMkLst>
        </pc:inkChg>
        <pc:inkChg chg="add mod">
          <ac:chgData name="Danielle" userId="e2554c37-e717-43a0-ba79-1183ca921ccd" providerId="ADAL" clId="{FEFF5E44-2C73-4DEE-8E16-D75ED1482B36}" dt="2020-11-02T11:39:51.790" v="581"/>
          <ac:inkMkLst>
            <pc:docMk/>
            <pc:sldMk cId="2591657655" sldId="295"/>
            <ac:inkMk id="32" creationId="{CE2762AA-8D1C-4CB1-8257-0797DAA52623}"/>
          </ac:inkMkLst>
        </pc:inkChg>
        <pc:inkChg chg="add mod">
          <ac:chgData name="Danielle" userId="e2554c37-e717-43a0-ba79-1183ca921ccd" providerId="ADAL" clId="{FEFF5E44-2C73-4DEE-8E16-D75ED1482B36}" dt="2020-11-02T11:39:51.790" v="581"/>
          <ac:inkMkLst>
            <pc:docMk/>
            <pc:sldMk cId="2591657655" sldId="295"/>
            <ac:inkMk id="33" creationId="{5103E35F-74BB-4D01-B7DD-9999A00C0AE4}"/>
          </ac:inkMkLst>
        </pc:inkChg>
        <pc:inkChg chg="add">
          <ac:chgData name="Danielle" userId="e2554c37-e717-43a0-ba79-1183ca921ccd" providerId="ADAL" clId="{FEFF5E44-2C73-4DEE-8E16-D75ED1482B36}" dt="2020-11-02T11:39:49.193" v="575" actId="9405"/>
          <ac:inkMkLst>
            <pc:docMk/>
            <pc:sldMk cId="2591657655" sldId="295"/>
            <ac:inkMk id="34" creationId="{99D33536-23F7-45A1-8E09-2B3E2FB895A8}"/>
          </ac:inkMkLst>
        </pc:inkChg>
        <pc:inkChg chg="add">
          <ac:chgData name="Danielle" userId="e2554c37-e717-43a0-ba79-1183ca921ccd" providerId="ADAL" clId="{FEFF5E44-2C73-4DEE-8E16-D75ED1482B36}" dt="2020-11-02T11:39:49.524" v="576" actId="9405"/>
          <ac:inkMkLst>
            <pc:docMk/>
            <pc:sldMk cId="2591657655" sldId="295"/>
            <ac:inkMk id="35" creationId="{352FE534-400D-4C97-83BE-835EF2D5091A}"/>
          </ac:inkMkLst>
        </pc:inkChg>
        <pc:inkChg chg="add">
          <ac:chgData name="Danielle" userId="e2554c37-e717-43a0-ba79-1183ca921ccd" providerId="ADAL" clId="{FEFF5E44-2C73-4DEE-8E16-D75ED1482B36}" dt="2020-11-02T11:39:49.874" v="577" actId="9405"/>
          <ac:inkMkLst>
            <pc:docMk/>
            <pc:sldMk cId="2591657655" sldId="295"/>
            <ac:inkMk id="36" creationId="{78C74590-206F-45CE-B12E-88A83F43C7D0}"/>
          </ac:inkMkLst>
        </pc:inkChg>
        <pc:inkChg chg="add">
          <ac:chgData name="Danielle" userId="e2554c37-e717-43a0-ba79-1183ca921ccd" providerId="ADAL" clId="{FEFF5E44-2C73-4DEE-8E16-D75ED1482B36}" dt="2020-11-02T11:39:50.202" v="578" actId="9405"/>
          <ac:inkMkLst>
            <pc:docMk/>
            <pc:sldMk cId="2591657655" sldId="295"/>
            <ac:inkMk id="37" creationId="{7288478F-1867-4314-BDA3-5628CD6864E1}"/>
          </ac:inkMkLst>
        </pc:inkChg>
        <pc:inkChg chg="add mod">
          <ac:chgData name="Danielle" userId="e2554c37-e717-43a0-ba79-1183ca921ccd" providerId="ADAL" clId="{FEFF5E44-2C73-4DEE-8E16-D75ED1482B36}" dt="2020-11-02T11:39:51.790" v="581"/>
          <ac:inkMkLst>
            <pc:docMk/>
            <pc:sldMk cId="2591657655" sldId="295"/>
            <ac:inkMk id="38" creationId="{6EF8C2EF-6A91-4057-AB31-C2C19A0C7A62}"/>
          </ac:inkMkLst>
        </pc:inkChg>
        <pc:inkChg chg="add mod">
          <ac:chgData name="Danielle" userId="e2554c37-e717-43a0-ba79-1183ca921ccd" providerId="ADAL" clId="{FEFF5E44-2C73-4DEE-8E16-D75ED1482B36}" dt="2020-11-02T11:39:51.790" v="581"/>
          <ac:inkMkLst>
            <pc:docMk/>
            <pc:sldMk cId="2591657655" sldId="295"/>
            <ac:inkMk id="39" creationId="{D8547ECF-725F-4245-9BEF-A52675F4586B}"/>
          </ac:inkMkLst>
        </pc:inkChg>
        <pc:inkChg chg="add">
          <ac:chgData name="Danielle" userId="e2554c37-e717-43a0-ba79-1183ca921ccd" providerId="ADAL" clId="{FEFF5E44-2C73-4DEE-8E16-D75ED1482B36}" dt="2020-11-02T11:39:52.078" v="582" actId="9405"/>
          <ac:inkMkLst>
            <pc:docMk/>
            <pc:sldMk cId="2591657655" sldId="295"/>
            <ac:inkMk id="42" creationId="{7E50D63A-CA15-49E0-946F-F95AC630CBAA}"/>
          </ac:inkMkLst>
        </pc:inkChg>
        <pc:inkChg chg="add">
          <ac:chgData name="Danielle" userId="e2554c37-e717-43a0-ba79-1183ca921ccd" providerId="ADAL" clId="{FEFF5E44-2C73-4DEE-8E16-D75ED1482B36}" dt="2020-11-02T11:39:57.848" v="583" actId="9405"/>
          <ac:inkMkLst>
            <pc:docMk/>
            <pc:sldMk cId="2591657655" sldId="295"/>
            <ac:inkMk id="43" creationId="{38666C03-0DBA-4C08-8BEA-2E155E520A45}"/>
          </ac:inkMkLst>
        </pc:inkChg>
        <pc:inkChg chg="add">
          <ac:chgData name="Danielle" userId="e2554c37-e717-43a0-ba79-1183ca921ccd" providerId="ADAL" clId="{FEFF5E44-2C73-4DEE-8E16-D75ED1482B36}" dt="2020-11-02T11:39:58.178" v="584" actId="9405"/>
          <ac:inkMkLst>
            <pc:docMk/>
            <pc:sldMk cId="2591657655" sldId="295"/>
            <ac:inkMk id="44" creationId="{05827B25-50BB-4D9A-B0DD-BBA0FF0BAD12}"/>
          </ac:inkMkLst>
        </pc:inkChg>
        <pc:inkChg chg="add">
          <ac:chgData name="Danielle" userId="e2554c37-e717-43a0-ba79-1183ca921ccd" providerId="ADAL" clId="{FEFF5E44-2C73-4DEE-8E16-D75ED1482B36}" dt="2020-11-02T11:39:58.552" v="585" actId="9405"/>
          <ac:inkMkLst>
            <pc:docMk/>
            <pc:sldMk cId="2591657655" sldId="295"/>
            <ac:inkMk id="45" creationId="{BEEE43C2-DD69-4AD2-8271-3C7A0DA8CCFF}"/>
          </ac:inkMkLst>
        </pc:inkChg>
        <pc:inkChg chg="add">
          <ac:chgData name="Danielle" userId="e2554c37-e717-43a0-ba79-1183ca921ccd" providerId="ADAL" clId="{FEFF5E44-2C73-4DEE-8E16-D75ED1482B36}" dt="2020-11-02T11:39:58.908" v="586" actId="9405"/>
          <ac:inkMkLst>
            <pc:docMk/>
            <pc:sldMk cId="2591657655" sldId="295"/>
            <ac:inkMk id="46" creationId="{3D259F81-E327-42EE-BFDE-5D1FA5397EBC}"/>
          </ac:inkMkLst>
        </pc:inkChg>
        <pc:inkChg chg="add mod">
          <ac:chgData name="Danielle" userId="e2554c37-e717-43a0-ba79-1183ca921ccd" providerId="ADAL" clId="{FEFF5E44-2C73-4DEE-8E16-D75ED1482B36}" dt="2020-11-02T11:40:02.692" v="593"/>
          <ac:inkMkLst>
            <pc:docMk/>
            <pc:sldMk cId="2591657655" sldId="295"/>
            <ac:inkMk id="47" creationId="{877F33BC-4FDA-4ECD-A192-6FF9587741F2}"/>
          </ac:inkMkLst>
        </pc:inkChg>
        <pc:inkChg chg="add mod">
          <ac:chgData name="Danielle" userId="e2554c37-e717-43a0-ba79-1183ca921ccd" providerId="ADAL" clId="{FEFF5E44-2C73-4DEE-8E16-D75ED1482B36}" dt="2020-11-02T11:40:02.692" v="593"/>
          <ac:inkMkLst>
            <pc:docMk/>
            <pc:sldMk cId="2591657655" sldId="295"/>
            <ac:inkMk id="48" creationId="{843A43D7-ADA3-48B9-94E1-182D50B88D5B}"/>
          </ac:inkMkLst>
        </pc:inkChg>
        <pc:inkChg chg="add">
          <ac:chgData name="Danielle" userId="e2554c37-e717-43a0-ba79-1183ca921ccd" providerId="ADAL" clId="{FEFF5E44-2C73-4DEE-8E16-D75ED1482B36}" dt="2020-11-02T11:40:00.515" v="589" actId="9405"/>
          <ac:inkMkLst>
            <pc:docMk/>
            <pc:sldMk cId="2591657655" sldId="295"/>
            <ac:inkMk id="49" creationId="{481F368B-50D6-4E40-9EA5-192989CA5D72}"/>
          </ac:inkMkLst>
        </pc:inkChg>
        <pc:inkChg chg="add">
          <ac:chgData name="Danielle" userId="e2554c37-e717-43a0-ba79-1183ca921ccd" providerId="ADAL" clId="{FEFF5E44-2C73-4DEE-8E16-D75ED1482B36}" dt="2020-11-02T11:40:00.937" v="590" actId="9405"/>
          <ac:inkMkLst>
            <pc:docMk/>
            <pc:sldMk cId="2591657655" sldId="295"/>
            <ac:inkMk id="50" creationId="{180A40F7-1C03-4454-9593-A1F41950DF84}"/>
          </ac:inkMkLst>
        </pc:inkChg>
        <pc:inkChg chg="add">
          <ac:chgData name="Danielle" userId="e2554c37-e717-43a0-ba79-1183ca921ccd" providerId="ADAL" clId="{FEFF5E44-2C73-4DEE-8E16-D75ED1482B36}" dt="2020-11-02T11:40:01.296" v="591" actId="9405"/>
          <ac:inkMkLst>
            <pc:docMk/>
            <pc:sldMk cId="2591657655" sldId="295"/>
            <ac:inkMk id="51" creationId="{079A417D-5CCC-4D90-ABF3-A21C99DECA02}"/>
          </ac:inkMkLst>
        </pc:inkChg>
        <pc:inkChg chg="add">
          <ac:chgData name="Danielle" userId="e2554c37-e717-43a0-ba79-1183ca921ccd" providerId="ADAL" clId="{FEFF5E44-2C73-4DEE-8E16-D75ED1482B36}" dt="2020-11-02T11:40:01.701" v="592" actId="9405"/>
          <ac:inkMkLst>
            <pc:docMk/>
            <pc:sldMk cId="2591657655" sldId="295"/>
            <ac:inkMk id="52" creationId="{92CAA2D6-5675-4352-9C5D-DA5362AB4B7F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54" creationId="{80186CB6-0161-4E7C-8BA9-4A51F837EC77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55" creationId="{7697FEAC-8C39-4974-B2ED-09DB92043ADB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56" creationId="{839A068C-0473-4750-9F09-E11AD8AA76D4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57" creationId="{E61F198B-3D1F-40E4-9953-2B752882FC86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58" creationId="{48E8E26E-B8A0-4CB3-8277-7E2A6568DBE0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59" creationId="{F06E7FEA-19D9-47BF-9713-F780311F3EAA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60" creationId="{891F0708-396C-41F5-A350-F3077042FD3D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61" creationId="{4316779B-02CD-4FF7-BFC4-547EBA35190E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62" creationId="{C0825BC5-29FB-40B9-B277-5B4718B49CA2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63" creationId="{327AFD83-90EA-4A79-9BD9-B3A1833F8036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64" creationId="{EDCC9351-F880-4A56-BD61-53D66DAF06CA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65" creationId="{B83B0E9D-06D4-4567-A8CD-4B006ABC32F1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66" creationId="{59C53A85-18DD-4B7F-A944-18D32683682D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67" creationId="{54587549-7DD6-4F24-A84F-432B2DB389E3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69" creationId="{1ECE3DE9-9F57-490D-A919-FC5B7CB977C7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70" creationId="{D40A37B8-C9FF-4135-AA76-45024D19BFD8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71" creationId="{BFAC5D0D-BA5D-4D61-8E50-4B6581BECED5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72" creationId="{4F5A159F-6FCC-43C4-846F-094563C07E24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73" creationId="{EA1BB86C-37AA-40DE-9591-401FA016B3F1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74" creationId="{571718B3-0BDB-4206-B8FB-EB11666F2810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75" creationId="{1C496D45-355A-48CA-B8B3-3A27D506C87D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76" creationId="{AED936D9-D7C8-497D-B762-9235E419F52D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77" creationId="{8616EAAE-DCC5-41C3-B24E-AD7220B09365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78" creationId="{60BF6C00-3DD1-4B53-8BD4-72F5317957D4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79" creationId="{91820BFF-26E1-4D82-9146-423F7E685EDB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80" creationId="{A29C128A-F22B-4412-B4B1-E2E20B20344F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81" creationId="{7E6A8CBE-1DD7-402D-B09C-7C231556D3E4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83" creationId="{F1C58509-2CB8-49FF-A799-0655AC80AC60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84" creationId="{1EE65165-835D-47D4-A952-288B096B588A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85" creationId="{B59BA10A-2B45-42E0-A823-C69261ED21EA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86" creationId="{BB943CA1-0DCC-41B3-891D-BDB9AE60DE8F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87" creationId="{26608592-5A81-4AF8-B4B8-56B10D85255E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88" creationId="{3FB1D261-A6EC-47DE-B553-D153F4B83ECF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89" creationId="{A20503A8-8D15-4084-990D-95C25FA36C0F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90" creationId="{CAF22B15-8A4B-4117-A68D-878797BECBE6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91" creationId="{71C204D5-166B-4D59-BF44-6755B343915A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92" creationId="{C61FA1A7-BAC7-4178-B61F-7C6A1A72E03E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93" creationId="{C10398EF-8CA7-489E-964B-DC8EC2046BB2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94" creationId="{8EB50D7B-2150-4F64-AB67-D82AB2AB9476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95" creationId="{5A1CF740-2406-454D-AD53-69CCB2837EBD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96" creationId="{9A9EABDF-33EE-4306-90D6-EEC6D8E39994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97" creationId="{3D2BC64B-FD72-4222-8839-96EBA0AE57B8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98" creationId="{67AF1A87-DB32-4AA8-84A5-268282352C3A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99" creationId="{F3B68AA1-8124-4B07-9498-AC38BA8BC849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100" creationId="{EF22F970-472B-4E8A-8BB9-87FE3E7B1912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101" creationId="{EAB3903A-DAD8-4E02-BF2E-6D002338A7F5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102" creationId="{43A1326F-6926-418A-B0B8-964D6A304498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103" creationId="{F2AC1A10-7A71-4643-80B6-9A9AD3DB1A03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104" creationId="{AD982016-69BA-4B17-ADF4-E2DBA1880C5D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105" creationId="{85647DC7-B3F8-4CF2-A8C6-1E8DA7A39957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106" creationId="{C6117B82-A64F-4259-993F-2FDDB6905C2C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107" creationId="{785C11F2-A17D-4B0F-8177-EF2A508DAF3F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108" creationId="{753C4BC1-42CD-42D0-94D5-C0B0D9015022}"/>
          </ac:inkMkLst>
        </pc:inkChg>
        <pc:inkChg chg="add mod">
          <ac:chgData name="Danielle" userId="e2554c37-e717-43a0-ba79-1183ca921ccd" providerId="ADAL" clId="{FEFF5E44-2C73-4DEE-8E16-D75ED1482B36}" dt="2020-11-02T11:40:33.755" v="650"/>
          <ac:inkMkLst>
            <pc:docMk/>
            <pc:sldMk cId="2591657655" sldId="295"/>
            <ac:inkMk id="109" creationId="{6B1FF45D-3C4A-4F02-B10A-5573C417C01D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11" creationId="{BB0DC5BA-C51E-45DA-B22F-9DEC8A6E9855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12" creationId="{810C8092-D549-44D3-A7F6-D7857AEBD5EF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13" creationId="{372E8FDB-4DB0-4793-BB59-2A973D38D252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14" creationId="{E2EBC763-DA5D-4273-BCB5-B25ED8E6FA41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15" creationId="{CC6D5A17-8B8E-48CA-A3CE-1E83997D499A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16" creationId="{F43EAD66-86BE-4FE7-9421-5F20F04ED1F1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17" creationId="{D2F37C0F-5A06-4936-A372-8B84E5199BA3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18" creationId="{7E105D7A-FC21-4201-9C6B-3E2640441281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19" creationId="{9C0B18B2-3A0E-4246-89FD-32F4B45574A2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21" creationId="{1F351817-9885-4A33-AE42-EA7AD0BA22A5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22" creationId="{F27EF37A-1AD3-4EA1-8670-EDF166C239CB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23" creationId="{DBB57668-EEC7-4626-A2E8-A1535ECE65C6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24" creationId="{05163D99-E965-466D-A3A7-5B597303ADD2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25" creationId="{373A570E-0ABA-45ED-921D-721C18C173C9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26" creationId="{F42EFA52-9D76-4CC8-A4CE-DDBC7BF3CE07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27" creationId="{F50B9541-D692-4A17-9B95-72D550D0C463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28" creationId="{1F9356B7-2DB0-4F54-B1E9-6CA0972EC27A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29" creationId="{32BEC4C7-FAD2-494F-966C-957250B0F646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31" creationId="{8EAB1905-D6F4-4C2F-B8C7-AE44F4312442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32" creationId="{D98CAEA4-164B-48CF-860D-7D7697F48B6F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33" creationId="{2440C9B6-1912-4D5F-ADC9-F6DA929E63CE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34" creationId="{2FA0001F-C806-46B2-BF2E-10C0C06D1DC8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35" creationId="{B99DFE52-E07A-4362-88DC-93841E33D372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36" creationId="{CC6B5152-B7DB-4E1B-AA63-ECAF46BA9052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37" creationId="{5853A4F2-0916-4741-8EEA-919A7520DEA3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38" creationId="{69A2C8FD-2F8B-4B25-9860-54A99A363F5D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39" creationId="{77A256CB-D408-4E9E-8AF2-5332A67F403C}"/>
          </ac:inkMkLst>
        </pc:inkChg>
        <pc:inkChg chg="add mod">
          <ac:chgData name="Danielle" userId="e2554c37-e717-43a0-ba79-1183ca921ccd" providerId="ADAL" clId="{FEFF5E44-2C73-4DEE-8E16-D75ED1482B36}" dt="2020-11-02T11:40:52.311" v="681"/>
          <ac:inkMkLst>
            <pc:docMk/>
            <pc:sldMk cId="2591657655" sldId="295"/>
            <ac:inkMk id="140" creationId="{01DDDA82-11B8-4344-820A-48EB963CEF5C}"/>
          </ac:inkMkLst>
        </pc:inkChg>
        <pc:inkChg chg="add del">
          <ac:chgData name="Danielle" userId="e2554c37-e717-43a0-ba79-1183ca921ccd" providerId="ADAL" clId="{FEFF5E44-2C73-4DEE-8E16-D75ED1482B36}" dt="2020-11-02T11:40:59.113" v="685"/>
          <ac:inkMkLst>
            <pc:docMk/>
            <pc:sldMk cId="2591657655" sldId="295"/>
            <ac:inkMk id="142" creationId="{EB55BE57-D774-4C4A-A9C3-046C438D17F4}"/>
          </ac:inkMkLst>
        </pc:inkChg>
        <pc:inkChg chg="add del">
          <ac:chgData name="Danielle" userId="e2554c37-e717-43a0-ba79-1183ca921ccd" providerId="ADAL" clId="{FEFF5E44-2C73-4DEE-8E16-D75ED1482B36}" dt="2020-11-02T11:40:56.820" v="684"/>
          <ac:inkMkLst>
            <pc:docMk/>
            <pc:sldMk cId="2591657655" sldId="295"/>
            <ac:inkMk id="143" creationId="{462B4FDF-6CE7-405C-B257-12B8D227AC9F}"/>
          </ac:inkMkLst>
        </pc:inkChg>
        <pc:inkChg chg="add mod">
          <ac:chgData name="Danielle" userId="e2554c37-e717-43a0-ba79-1183ca921ccd" providerId="ADAL" clId="{FEFF5E44-2C73-4DEE-8E16-D75ED1482B36}" dt="2020-11-02T11:41:01.638" v="688"/>
          <ac:inkMkLst>
            <pc:docMk/>
            <pc:sldMk cId="2591657655" sldId="295"/>
            <ac:inkMk id="144" creationId="{F43DF29F-D805-42DA-8CE3-82B92BB39BB4}"/>
          </ac:inkMkLst>
        </pc:inkChg>
        <pc:inkChg chg="add mod">
          <ac:chgData name="Danielle" userId="e2554c37-e717-43a0-ba79-1183ca921ccd" providerId="ADAL" clId="{FEFF5E44-2C73-4DEE-8E16-D75ED1482B36}" dt="2020-11-02T11:41:01.638" v="688"/>
          <ac:inkMkLst>
            <pc:docMk/>
            <pc:sldMk cId="2591657655" sldId="295"/>
            <ac:inkMk id="145" creationId="{8C5FEAB0-1C89-4995-B38E-34B71BF7DFEB}"/>
          </ac:inkMkLst>
        </pc:inkChg>
        <pc:inkChg chg="add mod">
          <ac:chgData name="Danielle" userId="e2554c37-e717-43a0-ba79-1183ca921ccd" providerId="ADAL" clId="{FEFF5E44-2C73-4DEE-8E16-D75ED1482B36}" dt="2020-11-02T11:41:02.636" v="691"/>
          <ac:inkMkLst>
            <pc:docMk/>
            <pc:sldMk cId="2591657655" sldId="295"/>
            <ac:inkMk id="147" creationId="{1736F198-146A-426C-9E3C-8E15AE61C6A8}"/>
          </ac:inkMkLst>
        </pc:inkChg>
        <pc:inkChg chg="add mod">
          <ac:chgData name="Danielle" userId="e2554c37-e717-43a0-ba79-1183ca921ccd" providerId="ADAL" clId="{FEFF5E44-2C73-4DEE-8E16-D75ED1482B36}" dt="2020-11-02T11:41:02.636" v="691"/>
          <ac:inkMkLst>
            <pc:docMk/>
            <pc:sldMk cId="2591657655" sldId="295"/>
            <ac:inkMk id="148" creationId="{4CEFC3E9-8B6E-4D7D-91E9-2CA4B1C6FDA4}"/>
          </ac:inkMkLst>
        </pc:inkChg>
      </pc:sldChg>
      <pc:sldMasterChg chg="modSp modSldLayout">
        <pc:chgData name="Danielle" userId="e2554c37-e717-43a0-ba79-1183ca921ccd" providerId="ADAL" clId="{FEFF5E44-2C73-4DEE-8E16-D75ED1482B36}" dt="2020-11-02T11:14:55.096" v="3" actId="478"/>
        <pc:sldMasterMkLst>
          <pc:docMk/>
          <pc:sldMasterMk cId="899172020" sldId="2147483674"/>
        </pc:sldMasterMkLst>
        <pc:spChg chg="mod">
          <ac:chgData name="Danielle" userId="e2554c37-e717-43a0-ba79-1183ca921ccd" providerId="ADAL" clId="{FEFF5E44-2C73-4DEE-8E16-D75ED1482B36}" dt="2020-11-02T11:14:44.559" v="0" actId="2711"/>
          <ac:spMkLst>
            <pc:docMk/>
            <pc:sldMasterMk cId="899172020" sldId="2147483674"/>
            <ac:spMk id="18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4:44.559" v="0" actId="2711"/>
          <ac:spMkLst>
            <pc:docMk/>
            <pc:sldMasterMk cId="899172020" sldId="2147483674"/>
            <ac:spMk id="19" creationId="{00000000-0000-0000-0000-000000000000}"/>
          </ac:spMkLst>
        </pc:spChg>
        <pc:picChg chg="mod">
          <ac:chgData name="Danielle" userId="e2554c37-e717-43a0-ba79-1183ca921ccd" providerId="ADAL" clId="{FEFF5E44-2C73-4DEE-8E16-D75ED1482B36}" dt="2020-11-02T11:14:44.559" v="0" actId="2711"/>
          <ac:picMkLst>
            <pc:docMk/>
            <pc:sldMasterMk cId="899172020" sldId="2147483674"/>
            <ac:picMk id="14" creationId="{00000000-0000-0000-0000-000000000000}"/>
          </ac:picMkLst>
        </pc:picChg>
        <pc:picChg chg="mod">
          <ac:chgData name="Danielle" userId="e2554c37-e717-43a0-ba79-1183ca921ccd" providerId="ADAL" clId="{FEFF5E44-2C73-4DEE-8E16-D75ED1482B36}" dt="2020-11-02T11:14:44.559" v="0" actId="2711"/>
          <ac:picMkLst>
            <pc:docMk/>
            <pc:sldMasterMk cId="899172020" sldId="2147483674"/>
            <ac:picMk id="15" creationId="{00000000-0000-0000-0000-000000000000}"/>
          </ac:picMkLst>
        </pc:picChg>
        <pc:picChg chg="mod">
          <ac:chgData name="Danielle" userId="e2554c37-e717-43a0-ba79-1183ca921ccd" providerId="ADAL" clId="{FEFF5E44-2C73-4DEE-8E16-D75ED1482B36}" dt="2020-11-02T11:14:44.559" v="0" actId="2711"/>
          <ac:picMkLst>
            <pc:docMk/>
            <pc:sldMasterMk cId="899172020" sldId="2147483674"/>
            <ac:picMk id="16" creationId="{00000000-0000-0000-0000-000000000000}"/>
          </ac:picMkLst>
        </pc:picChg>
        <pc:picChg chg="mod">
          <ac:chgData name="Danielle" userId="e2554c37-e717-43a0-ba79-1183ca921ccd" providerId="ADAL" clId="{FEFF5E44-2C73-4DEE-8E16-D75ED1482B36}" dt="2020-11-02T11:14:44.559" v="0" actId="2711"/>
          <ac:picMkLst>
            <pc:docMk/>
            <pc:sldMasterMk cId="899172020" sldId="2147483674"/>
            <ac:picMk id="17" creationId="{00000000-0000-0000-0000-000000000000}"/>
          </ac:picMkLst>
        </pc:picChg>
        <pc:picChg chg="mod">
          <ac:chgData name="Danielle" userId="e2554c37-e717-43a0-ba79-1183ca921ccd" providerId="ADAL" clId="{FEFF5E44-2C73-4DEE-8E16-D75ED1482B36}" dt="2020-11-02T11:14:44.559" v="0" actId="2711"/>
          <ac:picMkLst>
            <pc:docMk/>
            <pc:sldMasterMk cId="899172020" sldId="2147483674"/>
            <ac:picMk id="21" creationId="{00000000-0000-0000-0000-000000000000}"/>
          </ac:picMkLst>
        </pc:picChg>
        <pc:sldLayoutChg chg="modSp mod">
          <pc:chgData name="Danielle" userId="e2554c37-e717-43a0-ba79-1183ca921ccd" providerId="ADAL" clId="{FEFF5E44-2C73-4DEE-8E16-D75ED1482B36}" dt="2020-11-02T11:14:50.357" v="1" actId="2711"/>
          <pc:sldLayoutMkLst>
            <pc:docMk/>
            <pc:sldMasterMk cId="899172020" sldId="2147483674"/>
            <pc:sldLayoutMk cId="648362826" sldId="2147483676"/>
          </pc:sldLayoutMkLst>
          <pc:spChg chg="mod">
            <ac:chgData name="Danielle" userId="e2554c37-e717-43a0-ba79-1183ca921ccd" providerId="ADAL" clId="{FEFF5E44-2C73-4DEE-8E16-D75ED1482B36}" dt="2020-11-02T11:14:50.357" v="1" actId="2711"/>
            <ac:spMkLst>
              <pc:docMk/>
              <pc:sldMasterMk cId="899172020" sldId="2147483674"/>
              <pc:sldLayoutMk cId="648362826" sldId="2147483676"/>
              <ac:spMk id="2" creationId="{00000000-0000-0000-0000-000000000000}"/>
            </ac:spMkLst>
          </pc:spChg>
        </pc:sldLayoutChg>
        <pc:sldLayoutChg chg="delSp mod">
          <pc:chgData name="Danielle" userId="e2554c37-e717-43a0-ba79-1183ca921ccd" providerId="ADAL" clId="{FEFF5E44-2C73-4DEE-8E16-D75ED1482B36}" dt="2020-11-02T11:14:52.965" v="2" actId="478"/>
          <pc:sldLayoutMkLst>
            <pc:docMk/>
            <pc:sldMasterMk cId="899172020" sldId="2147483674"/>
            <pc:sldLayoutMk cId="4273886062" sldId="2147483688"/>
          </pc:sldLayoutMkLst>
          <pc:spChg chg="del">
            <ac:chgData name="Danielle" userId="e2554c37-e717-43a0-ba79-1183ca921ccd" providerId="ADAL" clId="{FEFF5E44-2C73-4DEE-8E16-D75ED1482B36}" dt="2020-11-02T11:14:52.965" v="2" actId="478"/>
            <ac:spMkLst>
              <pc:docMk/>
              <pc:sldMasterMk cId="899172020" sldId="2147483674"/>
              <pc:sldLayoutMk cId="4273886062" sldId="2147483688"/>
              <ac:spMk id="2" creationId="{00000000-0000-0000-0000-000000000000}"/>
            </ac:spMkLst>
          </pc:spChg>
          <pc:spChg chg="del">
            <ac:chgData name="Danielle" userId="e2554c37-e717-43a0-ba79-1183ca921ccd" providerId="ADAL" clId="{FEFF5E44-2C73-4DEE-8E16-D75ED1482B36}" dt="2020-11-02T11:14:52.965" v="2" actId="478"/>
            <ac:spMkLst>
              <pc:docMk/>
              <pc:sldMasterMk cId="899172020" sldId="2147483674"/>
              <pc:sldLayoutMk cId="4273886062" sldId="2147483688"/>
              <ac:spMk id="3" creationId="{00000000-0000-0000-0000-000000000000}"/>
            </ac:spMkLst>
          </pc:spChg>
          <pc:spChg chg="del">
            <ac:chgData name="Danielle" userId="e2554c37-e717-43a0-ba79-1183ca921ccd" providerId="ADAL" clId="{FEFF5E44-2C73-4DEE-8E16-D75ED1482B36}" dt="2020-11-02T11:14:52.965" v="2" actId="478"/>
            <ac:spMkLst>
              <pc:docMk/>
              <pc:sldMasterMk cId="899172020" sldId="2147483674"/>
              <pc:sldLayoutMk cId="4273886062" sldId="2147483688"/>
              <ac:spMk id="4" creationId="{00000000-0000-0000-0000-000000000000}"/>
            </ac:spMkLst>
          </pc:spChg>
          <pc:spChg chg="del">
            <ac:chgData name="Danielle" userId="e2554c37-e717-43a0-ba79-1183ca921ccd" providerId="ADAL" clId="{FEFF5E44-2C73-4DEE-8E16-D75ED1482B36}" dt="2020-11-02T11:14:52.965" v="2" actId="478"/>
            <ac:spMkLst>
              <pc:docMk/>
              <pc:sldMasterMk cId="899172020" sldId="2147483674"/>
              <pc:sldLayoutMk cId="4273886062" sldId="2147483688"/>
              <ac:spMk id="5" creationId="{00000000-0000-0000-0000-000000000000}"/>
            </ac:spMkLst>
          </pc:spChg>
          <pc:spChg chg="del">
            <ac:chgData name="Danielle" userId="e2554c37-e717-43a0-ba79-1183ca921ccd" providerId="ADAL" clId="{FEFF5E44-2C73-4DEE-8E16-D75ED1482B36}" dt="2020-11-02T11:14:52.965" v="2" actId="478"/>
            <ac:spMkLst>
              <pc:docMk/>
              <pc:sldMasterMk cId="899172020" sldId="2147483674"/>
              <pc:sldLayoutMk cId="4273886062" sldId="2147483688"/>
              <ac:spMk id="6" creationId="{00000000-0000-0000-0000-000000000000}"/>
            </ac:spMkLst>
          </pc:spChg>
        </pc:sldLayoutChg>
        <pc:sldLayoutChg chg="delSp mod">
          <pc:chgData name="Danielle" userId="e2554c37-e717-43a0-ba79-1183ca921ccd" providerId="ADAL" clId="{FEFF5E44-2C73-4DEE-8E16-D75ED1482B36}" dt="2020-11-02T11:14:55.096" v="3" actId="478"/>
          <pc:sldLayoutMkLst>
            <pc:docMk/>
            <pc:sldMasterMk cId="899172020" sldId="2147483674"/>
            <pc:sldLayoutMk cId="4132159643" sldId="2147483689"/>
          </pc:sldLayoutMkLst>
          <pc:spChg chg="del">
            <ac:chgData name="Danielle" userId="e2554c37-e717-43a0-ba79-1183ca921ccd" providerId="ADAL" clId="{FEFF5E44-2C73-4DEE-8E16-D75ED1482B36}" dt="2020-11-02T11:14:55.096" v="3" actId="478"/>
            <ac:spMkLst>
              <pc:docMk/>
              <pc:sldMasterMk cId="899172020" sldId="2147483674"/>
              <pc:sldLayoutMk cId="4132159643" sldId="2147483689"/>
              <ac:spMk id="2" creationId="{00000000-0000-0000-0000-000000000000}"/>
            </ac:spMkLst>
          </pc:spChg>
          <pc:spChg chg="del">
            <ac:chgData name="Danielle" userId="e2554c37-e717-43a0-ba79-1183ca921ccd" providerId="ADAL" clId="{FEFF5E44-2C73-4DEE-8E16-D75ED1482B36}" dt="2020-11-02T11:14:55.096" v="3" actId="478"/>
            <ac:spMkLst>
              <pc:docMk/>
              <pc:sldMasterMk cId="899172020" sldId="2147483674"/>
              <pc:sldLayoutMk cId="4132159643" sldId="2147483689"/>
              <ac:spMk id="3" creationId="{00000000-0000-0000-0000-000000000000}"/>
            </ac:spMkLst>
          </pc:spChg>
          <pc:spChg chg="del">
            <ac:chgData name="Danielle" userId="e2554c37-e717-43a0-ba79-1183ca921ccd" providerId="ADAL" clId="{FEFF5E44-2C73-4DEE-8E16-D75ED1482B36}" dt="2020-11-02T11:14:55.096" v="3" actId="478"/>
            <ac:spMkLst>
              <pc:docMk/>
              <pc:sldMasterMk cId="899172020" sldId="2147483674"/>
              <pc:sldLayoutMk cId="4132159643" sldId="2147483689"/>
              <ac:spMk id="4" creationId="{00000000-0000-0000-0000-000000000000}"/>
            </ac:spMkLst>
          </pc:spChg>
          <pc:spChg chg="del">
            <ac:chgData name="Danielle" userId="e2554c37-e717-43a0-ba79-1183ca921ccd" providerId="ADAL" clId="{FEFF5E44-2C73-4DEE-8E16-D75ED1482B36}" dt="2020-11-02T11:14:55.096" v="3" actId="478"/>
            <ac:spMkLst>
              <pc:docMk/>
              <pc:sldMasterMk cId="899172020" sldId="2147483674"/>
              <pc:sldLayoutMk cId="4132159643" sldId="2147483689"/>
              <ac:spMk id="5" creationId="{00000000-0000-0000-0000-000000000000}"/>
            </ac:spMkLst>
          </pc:spChg>
          <pc:spChg chg="del">
            <ac:chgData name="Danielle" userId="e2554c37-e717-43a0-ba79-1183ca921ccd" providerId="ADAL" clId="{FEFF5E44-2C73-4DEE-8E16-D75ED1482B36}" dt="2020-11-02T11:14:55.096" v="3" actId="478"/>
            <ac:spMkLst>
              <pc:docMk/>
              <pc:sldMasterMk cId="899172020" sldId="2147483674"/>
              <pc:sldLayoutMk cId="4132159643" sldId="2147483689"/>
              <ac:spMk id="6" creationId="{00000000-0000-0000-0000-000000000000}"/>
            </ac:spMkLst>
          </pc:spChg>
        </pc:sldLayoutChg>
      </pc:sldMasterChg>
      <pc:sldMasterChg chg="modSp modSldLayout">
        <pc:chgData name="Danielle" userId="e2554c37-e717-43a0-ba79-1183ca921ccd" providerId="ADAL" clId="{FEFF5E44-2C73-4DEE-8E16-D75ED1482B36}" dt="2020-11-02T11:15:26.511" v="13" actId="1036"/>
        <pc:sldMasterMkLst>
          <pc:docMk/>
          <pc:sldMasterMk cId="1446428328" sldId="2147483677"/>
        </pc:sldMasterMkLst>
        <pc:spChg chg="mod">
          <ac:chgData name="Danielle" userId="e2554c37-e717-43a0-ba79-1183ca921ccd" providerId="ADAL" clId="{FEFF5E44-2C73-4DEE-8E16-D75ED1482B36}" dt="2020-11-02T11:15:00.087" v="4" actId="2711"/>
          <ac:spMkLst>
            <pc:docMk/>
            <pc:sldMasterMk cId="1446428328" sldId="2147483677"/>
            <ac:spMk id="14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5:00.087" v="4" actId="2711"/>
          <ac:spMkLst>
            <pc:docMk/>
            <pc:sldMasterMk cId="1446428328" sldId="2147483677"/>
            <ac:spMk id="15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5:00.087" v="4" actId="2711"/>
          <ac:spMkLst>
            <pc:docMk/>
            <pc:sldMasterMk cId="1446428328" sldId="2147483677"/>
            <ac:spMk id="16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5:04.426" v="5"/>
          <ac:spMkLst>
            <pc:docMk/>
            <pc:sldMasterMk cId="1446428328" sldId="2147483677"/>
            <ac:spMk id="17" creationId="{00000000-0000-0000-0000-000000000000}"/>
          </ac:spMkLst>
        </pc:spChg>
        <pc:spChg chg="mod">
          <ac:chgData name="Danielle" userId="e2554c37-e717-43a0-ba79-1183ca921ccd" providerId="ADAL" clId="{FEFF5E44-2C73-4DEE-8E16-D75ED1482B36}" dt="2020-11-02T11:15:00.087" v="4" actId="2711"/>
          <ac:spMkLst>
            <pc:docMk/>
            <pc:sldMasterMk cId="1446428328" sldId="2147483677"/>
            <ac:spMk id="18" creationId="{00000000-0000-0000-0000-000000000000}"/>
          </ac:spMkLst>
        </pc:spChg>
        <pc:picChg chg="mod">
          <ac:chgData name="Danielle" userId="e2554c37-e717-43a0-ba79-1183ca921ccd" providerId="ADAL" clId="{FEFF5E44-2C73-4DEE-8E16-D75ED1482B36}" dt="2020-11-02T11:15:00.087" v="4" actId="2711"/>
          <ac:picMkLst>
            <pc:docMk/>
            <pc:sldMasterMk cId="1446428328" sldId="2147483677"/>
            <ac:picMk id="13" creationId="{00000000-0000-0000-0000-000000000000}"/>
          </ac:picMkLst>
        </pc:picChg>
        <pc:picChg chg="mod">
          <ac:chgData name="Danielle" userId="e2554c37-e717-43a0-ba79-1183ca921ccd" providerId="ADAL" clId="{FEFF5E44-2C73-4DEE-8E16-D75ED1482B36}" dt="2020-11-02T11:15:00.087" v="4" actId="2711"/>
          <ac:picMkLst>
            <pc:docMk/>
            <pc:sldMasterMk cId="1446428328" sldId="2147483677"/>
            <ac:picMk id="29" creationId="{00000000-0000-0000-0000-000000000000}"/>
          </ac:picMkLst>
        </pc:picChg>
        <pc:picChg chg="mod">
          <ac:chgData name="Danielle" userId="e2554c37-e717-43a0-ba79-1183ca921ccd" providerId="ADAL" clId="{FEFF5E44-2C73-4DEE-8E16-D75ED1482B36}" dt="2020-11-02T11:15:00.087" v="4" actId="2711"/>
          <ac:picMkLst>
            <pc:docMk/>
            <pc:sldMasterMk cId="1446428328" sldId="2147483677"/>
            <ac:picMk id="31" creationId="{00000000-0000-0000-0000-000000000000}"/>
          </ac:picMkLst>
        </pc:picChg>
        <pc:picChg chg="mod">
          <ac:chgData name="Danielle" userId="e2554c37-e717-43a0-ba79-1183ca921ccd" providerId="ADAL" clId="{FEFF5E44-2C73-4DEE-8E16-D75ED1482B36}" dt="2020-11-02T11:15:00.087" v="4" actId="2711"/>
          <ac:picMkLst>
            <pc:docMk/>
            <pc:sldMasterMk cId="1446428328" sldId="2147483677"/>
            <ac:picMk id="32" creationId="{00000000-0000-0000-0000-000000000000}"/>
          </ac:picMkLst>
        </pc:picChg>
        <pc:picChg chg="mod">
          <ac:chgData name="Danielle" userId="e2554c37-e717-43a0-ba79-1183ca921ccd" providerId="ADAL" clId="{FEFF5E44-2C73-4DEE-8E16-D75ED1482B36}" dt="2020-11-02T11:15:00.087" v="4" actId="2711"/>
          <ac:picMkLst>
            <pc:docMk/>
            <pc:sldMasterMk cId="1446428328" sldId="2147483677"/>
            <ac:picMk id="33" creationId="{00000000-0000-0000-0000-000000000000}"/>
          </ac:picMkLst>
        </pc:picChg>
        <pc:picChg chg="mod">
          <ac:chgData name="Danielle" userId="e2554c37-e717-43a0-ba79-1183ca921ccd" providerId="ADAL" clId="{FEFF5E44-2C73-4DEE-8E16-D75ED1482B36}" dt="2020-11-02T11:15:00.087" v="4" actId="2711"/>
          <ac:picMkLst>
            <pc:docMk/>
            <pc:sldMasterMk cId="1446428328" sldId="2147483677"/>
            <ac:picMk id="34" creationId="{00000000-0000-0000-0000-000000000000}"/>
          </ac:picMkLst>
        </pc:picChg>
        <pc:picChg chg="mod">
          <ac:chgData name="Danielle" userId="e2554c37-e717-43a0-ba79-1183ca921ccd" providerId="ADAL" clId="{FEFF5E44-2C73-4DEE-8E16-D75ED1482B36}" dt="2020-11-02T11:15:00.087" v="4" actId="2711"/>
          <ac:picMkLst>
            <pc:docMk/>
            <pc:sldMasterMk cId="1446428328" sldId="2147483677"/>
            <ac:picMk id="35" creationId="{00000000-0000-0000-0000-000000000000}"/>
          </ac:picMkLst>
        </pc:picChg>
        <pc:sldLayoutChg chg="modSp">
          <pc:chgData name="Danielle" userId="e2554c37-e717-43a0-ba79-1183ca921ccd" providerId="ADAL" clId="{FEFF5E44-2C73-4DEE-8E16-D75ED1482B36}" dt="2020-11-02T11:15:11.056" v="6" actId="2711"/>
          <pc:sldLayoutMkLst>
            <pc:docMk/>
            <pc:sldMasterMk cId="1446428328" sldId="2147483677"/>
            <pc:sldLayoutMk cId="1946506874" sldId="2147483679"/>
          </pc:sldLayoutMkLst>
          <pc:spChg chg="mod">
            <ac:chgData name="Danielle" userId="e2554c37-e717-43a0-ba79-1183ca921ccd" providerId="ADAL" clId="{FEFF5E44-2C73-4DEE-8E16-D75ED1482B36}" dt="2020-11-02T11:15:11.056" v="6" actId="2711"/>
            <ac:spMkLst>
              <pc:docMk/>
              <pc:sldMasterMk cId="1446428328" sldId="2147483677"/>
              <pc:sldLayoutMk cId="1946506874" sldId="2147483679"/>
              <ac:spMk id="7" creationId="{00000000-0000-0000-0000-000000000000}"/>
            </ac:spMkLst>
          </pc:spChg>
        </pc:sldLayoutChg>
        <pc:sldLayoutChg chg="modSp mod">
          <pc:chgData name="Danielle" userId="e2554c37-e717-43a0-ba79-1183ca921ccd" providerId="ADAL" clId="{FEFF5E44-2C73-4DEE-8E16-D75ED1482B36}" dt="2020-11-02T11:15:21.429" v="10" actId="1035"/>
          <pc:sldLayoutMkLst>
            <pc:docMk/>
            <pc:sldMasterMk cId="1446428328" sldId="2147483677"/>
            <pc:sldLayoutMk cId="109927743" sldId="2147483680"/>
          </pc:sldLayoutMkLst>
          <pc:spChg chg="mod">
            <ac:chgData name="Danielle" userId="e2554c37-e717-43a0-ba79-1183ca921ccd" providerId="ADAL" clId="{FEFF5E44-2C73-4DEE-8E16-D75ED1482B36}" dt="2020-11-02T11:15:19.137" v="8" actId="13822"/>
            <ac:spMkLst>
              <pc:docMk/>
              <pc:sldMasterMk cId="1446428328" sldId="2147483677"/>
              <pc:sldLayoutMk cId="109927743" sldId="2147483680"/>
              <ac:spMk id="2" creationId="{00000000-0000-0000-0000-000000000000}"/>
            </ac:spMkLst>
          </pc:spChg>
          <pc:spChg chg="mod">
            <ac:chgData name="Danielle" userId="e2554c37-e717-43a0-ba79-1183ca921ccd" providerId="ADAL" clId="{FEFF5E44-2C73-4DEE-8E16-D75ED1482B36}" dt="2020-11-02T11:15:19.137" v="8" actId="13822"/>
            <ac:spMkLst>
              <pc:docMk/>
              <pc:sldMasterMk cId="1446428328" sldId="2147483677"/>
              <pc:sldLayoutMk cId="109927743" sldId="2147483680"/>
              <ac:spMk id="8" creationId="{00000000-0000-0000-0000-000000000000}"/>
            </ac:spMkLst>
          </pc:spChg>
          <pc:spChg chg="mod">
            <ac:chgData name="Danielle" userId="e2554c37-e717-43a0-ba79-1183ca921ccd" providerId="ADAL" clId="{FEFF5E44-2C73-4DEE-8E16-D75ED1482B36}" dt="2020-11-02T11:15:21.429" v="10" actId="1035"/>
            <ac:spMkLst>
              <pc:docMk/>
              <pc:sldMasterMk cId="1446428328" sldId="2147483677"/>
              <pc:sldLayoutMk cId="109927743" sldId="2147483680"/>
              <ac:spMk id="9" creationId="{00000000-0000-0000-0000-000000000000}"/>
            </ac:spMkLst>
          </pc:spChg>
          <pc:spChg chg="mod">
            <ac:chgData name="Danielle" userId="e2554c37-e717-43a0-ba79-1183ca921ccd" providerId="ADAL" clId="{FEFF5E44-2C73-4DEE-8E16-D75ED1482B36}" dt="2020-11-02T11:15:19.137" v="8" actId="13822"/>
            <ac:spMkLst>
              <pc:docMk/>
              <pc:sldMasterMk cId="1446428328" sldId="2147483677"/>
              <pc:sldLayoutMk cId="109927743" sldId="2147483680"/>
              <ac:spMk id="10" creationId="{00000000-0000-0000-0000-000000000000}"/>
            </ac:spMkLst>
          </pc:spChg>
          <pc:cxnChg chg="mod">
            <ac:chgData name="Danielle" userId="e2554c37-e717-43a0-ba79-1183ca921ccd" providerId="ADAL" clId="{FEFF5E44-2C73-4DEE-8E16-D75ED1482B36}" dt="2020-11-02T11:15:19.137" v="8" actId="13822"/>
            <ac:cxnSpMkLst>
              <pc:docMk/>
              <pc:sldMasterMk cId="1446428328" sldId="2147483677"/>
              <pc:sldLayoutMk cId="109927743" sldId="2147483680"/>
              <ac:cxnSpMk id="3" creationId="{00000000-0000-0000-0000-000000000000}"/>
            </ac:cxnSpMkLst>
          </pc:cxnChg>
          <pc:cxnChg chg="mod">
            <ac:chgData name="Danielle" userId="e2554c37-e717-43a0-ba79-1183ca921ccd" providerId="ADAL" clId="{FEFF5E44-2C73-4DEE-8E16-D75ED1482B36}" dt="2020-11-02T11:15:19.137" v="8" actId="13822"/>
            <ac:cxnSpMkLst>
              <pc:docMk/>
              <pc:sldMasterMk cId="1446428328" sldId="2147483677"/>
              <pc:sldLayoutMk cId="109927743" sldId="2147483680"/>
              <ac:cxnSpMk id="4" creationId="{00000000-0000-0000-0000-000000000000}"/>
            </ac:cxnSpMkLst>
          </pc:cxnChg>
          <pc:cxnChg chg="mod">
            <ac:chgData name="Danielle" userId="e2554c37-e717-43a0-ba79-1183ca921ccd" providerId="ADAL" clId="{FEFF5E44-2C73-4DEE-8E16-D75ED1482B36}" dt="2020-11-02T11:15:19.137" v="8" actId="13822"/>
            <ac:cxnSpMkLst>
              <pc:docMk/>
              <pc:sldMasterMk cId="1446428328" sldId="2147483677"/>
              <pc:sldLayoutMk cId="109927743" sldId="2147483680"/>
              <ac:cxnSpMk id="5" creationId="{00000000-0000-0000-0000-000000000000}"/>
            </ac:cxnSpMkLst>
          </pc:cxnChg>
          <pc:cxnChg chg="mod">
            <ac:chgData name="Danielle" userId="e2554c37-e717-43a0-ba79-1183ca921ccd" providerId="ADAL" clId="{FEFF5E44-2C73-4DEE-8E16-D75ED1482B36}" dt="2020-11-02T11:15:19.137" v="8" actId="13822"/>
            <ac:cxnSpMkLst>
              <pc:docMk/>
              <pc:sldMasterMk cId="1446428328" sldId="2147483677"/>
              <pc:sldLayoutMk cId="109927743" sldId="2147483680"/>
              <ac:cxnSpMk id="6" creationId="{00000000-0000-0000-0000-000000000000}"/>
            </ac:cxnSpMkLst>
          </pc:cxnChg>
          <pc:cxnChg chg="mod">
            <ac:chgData name="Danielle" userId="e2554c37-e717-43a0-ba79-1183ca921ccd" providerId="ADAL" clId="{FEFF5E44-2C73-4DEE-8E16-D75ED1482B36}" dt="2020-11-02T11:15:19.137" v="8" actId="13822"/>
            <ac:cxnSpMkLst>
              <pc:docMk/>
              <pc:sldMasterMk cId="1446428328" sldId="2147483677"/>
              <pc:sldLayoutMk cId="109927743" sldId="2147483680"/>
              <ac:cxnSpMk id="7" creationId="{00000000-0000-0000-0000-000000000000}"/>
            </ac:cxnSpMkLst>
          </pc:cxnChg>
        </pc:sldLayoutChg>
        <pc:sldLayoutChg chg="modSp mod">
          <pc:chgData name="Danielle" userId="e2554c37-e717-43a0-ba79-1183ca921ccd" providerId="ADAL" clId="{FEFF5E44-2C73-4DEE-8E16-D75ED1482B36}" dt="2020-11-02T11:15:26.511" v="13" actId="1036"/>
          <pc:sldLayoutMkLst>
            <pc:docMk/>
            <pc:sldMasterMk cId="1446428328" sldId="2147483677"/>
            <pc:sldLayoutMk cId="113532741" sldId="2147483681"/>
          </pc:sldLayoutMkLst>
          <pc:spChg chg="mod">
            <ac:chgData name="Danielle" userId="e2554c37-e717-43a0-ba79-1183ca921ccd" providerId="ADAL" clId="{FEFF5E44-2C73-4DEE-8E16-D75ED1482B36}" dt="2020-11-02T11:15:26.511" v="13" actId="1036"/>
            <ac:spMkLst>
              <pc:docMk/>
              <pc:sldMasterMk cId="1446428328" sldId="2147483677"/>
              <pc:sldLayoutMk cId="113532741" sldId="2147483681"/>
              <ac:spMk id="2" creationId="{00000000-0000-0000-0000-000000000000}"/>
            </ac:spMkLst>
          </pc:spChg>
          <pc:spChg chg="mod">
            <ac:chgData name="Danielle" userId="e2554c37-e717-43a0-ba79-1183ca921ccd" providerId="ADAL" clId="{FEFF5E44-2C73-4DEE-8E16-D75ED1482B36}" dt="2020-11-02T11:15:26.511" v="13" actId="1036"/>
            <ac:spMkLst>
              <pc:docMk/>
              <pc:sldMasterMk cId="1446428328" sldId="2147483677"/>
              <pc:sldLayoutMk cId="113532741" sldId="2147483681"/>
              <ac:spMk id="3" creationId="{00000000-0000-0000-0000-000000000000}"/>
            </ac:spMkLst>
          </pc:spChg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71479E-F229-48F7-819F-7ADDF065FAE4}" type="datetimeFigureOut">
              <a:rPr lang="en-GB" smtClean="0"/>
              <a:t>02/11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F1F4C1-EF76-42D9-BB31-499CA92159B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71909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9:07.4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52 63 4008 0 0,'0'0'74'0'0,"0"-1"-1"0"0,0 1 1 0 0,0 0 0 0 0,0-1-1 0 0,0 1 1 0 0,0 0 0 0 0,0-1-1 0 0,0 1 1 0 0,0-1 0 0 0,-1 1-1 0 0,1 0 1 0 0,0-1 0 0 0,0 1-1 0 0,0 0 1 0 0,0 0 0 0 0,-1-1-1 0 0,1 1 1 0 0,0 0 0 0 0,0-1-1 0 0,0 1 1 0 0,-1 0 0 0 0,1 0-1 0 0,0-1 1 0 0,-1 1 0 0 0,1 0-1 0 0,-1 0 1 0 0,-53-4 3307 0 0,-48-4 1071 0 0,94 8-4339 0 0,-6 0-60 0 0,1 0 0 0 0,-1 1 0 0 0,0 0 0 0 0,-19 5 0 0 0,26-4-44 0 0,-1-1 0 0 0,-14 0 1 0 0,-13 2 180 0 0,-55 6 686 0 0,62-7-496 0 0,-50 8 0 0 0,2 3-296 0 0,74-13-79 0 0,0 1 0 0 0,0-1 0 0 0,0 1-1 0 0,1-1 1 0 0,-1 1 0 0 0,0 0 0 0 0,0 0 0 0 0,0 0-1 0 0,1 0 1 0 0,-3 1 0 0 0,-12 7-4 0 0,9-6 2 0 0,2-2 7 0 0,1 0-1 0 0,0 1 1 0 0,0 0-1 0 0,0 0 1 0 0,0 0-1 0 0,0 0 1 0 0,-5 4 0 0 0,-4 3 299 0 0,-27 14 1 0 0,26-16 184 0 0,-25 17 0 0 0,20-13-509 0 0,16-10 5 0 0,0 1-1 0 0,0 0 0 0 0,0 0 0 0 0,0 0 0 0 0,-4 3 0 0 0,-10 10 31 0 0,1 1 0 0 0,1 1 0 0 0,-22 29 0 0 0,31-37-20 0 0,1 0 0 0 0,0-1 0 0 0,0 2 0 0 0,1-1 0 0 0,-3 11 0 0 0,6-16 0 0 0,0 0 0 0 0,0 0 0 0 0,1-1 0 0 0,-1 1 0 0 0,1 0 0 0 0,0 0 0 0 0,1 6 0 0 0,2 3 0 0 0,8 23 0 0 0,-8-27 0 0 0,35 88 20 0 0,-36-92 264 0 0,0-5-260 0 0,1 0 0 0 0,-1 1-1 0 0,0-1 1 0 0,0 1 0 0 0,0 0-1 0 0,0 0 1 0 0,0 0 0 0 0,0 0-1 0 0,0 0 1 0 0,0 0-1 0 0,4 3 1 0 0,11 6 56 0 0,5-1-57 0 0,-13-6-6 0 0,0 0 0 0 0,0 1 0 0 0,-1 0 0 0 0,1 1 0 0 0,-1 0 0 0 0,0 0 0 0 0,11 11 0 0 0,41 27 339 0 0,-57-41-295 0 0,1 1 0 0 0,-1-2 0 0 0,1 1 0 0 0,0 0 0 0 0,0-1 0 0 0,4 1 0 0 0,11 5 141 0 0,31 11 20 0 0,-19-8-146 0 0,17 3-18 0 0,-5-2 12 0 0,-32-7-68 0 0,1-1 0 0 0,1 1 0 0 0,-1-2 0 0 0,16 2 0 0 0,-22-4 6 0 0,0 0 0 0 0,0 1-1 0 0,0 0 1 0 0,0 0 0 0 0,-1 0 0 0 0,1 1-1 0 0,0 0 1 0 0,-1 0 0 0 0,1 0-1 0 0,-1 1 1 0 0,1-1 0 0 0,6 7-1 0 0,0 1 27 0 0,-9-6-21 0 0,1-1 0 0 0,-1 0 0 0 0,1 0 0 0 0,0 0-1 0 0,5 3 1 0 0,-8-5-7 0 0,0-1 0 0 0,0 1-1 0 0,0-1 1 0 0,1 1 0 0 0,-1-1-1 0 0,0 0 1 0 0,1 0 0 0 0,-1 1 0 0 0,0-1-1 0 0,1 0 1 0 0,-1 0 0 0 0,0 0-1 0 0,1-1 1 0 0,-1 1 0 0 0,0 0-1 0 0,0 0 1 0 0,1-1 0 0 0,-1 1 0 0 0,0 0-1 0 0,0-1 1 0 0,1 0 0 0 0,-1 1-1 0 0,0-1 1 0 0,1 0 0 0 0,7-5 31 0 0,-1 2 0 0 0,1-1 0 0 0,0 2 1 0 0,0-1-1 0 0,0 1 0 0 0,1 0 0 0 0,-1 1 1 0 0,1 0-1 0 0,10-1 0 0 0,15 1-10 0 0,42 2 0 0 0,-34 0-15 0 0,0 1 4 0 0,-14 0 20 0 0,0-1 0 0 0,45-6 0 0 0,-12-2 31 0 0,-43 6-67 0 0,0 0-1 0 0,34-9 1 0 0,-4 0 249 0 0,-37 9-234 0 0,-1 0-1 0 0,0-1 1 0 0,0 0 0 0 0,17-8-1 0 0,-21 8-25 0 0,0 0 0 0 0,0 1 0 0 0,8-2 0 0 0,14-4-114 0 0,5-4-50 0 0,-26 10 168 0 0,-1 0 0 0 0,0-1 1 0 0,1 0-1 0 0,-1 0 0 0 0,-1 0 0 0 0,9-6 0 0 0,-2-2 408 0 0,24-24 0 0 0,3-2-19 0 0,-37 34-382 0 0,-1 0 0 0 0,1 0 0 0 0,-1 0 0 0 0,1-1 0 0 0,-1 1 0 0 0,3-7 0 0 0,10-13 54 0 0,-12 20-45 0 0,0 0 0 0 0,-1 0 0 0 0,1-1 0 0 0,-1 1 0 0 0,0-1 0 0 0,3-5 0 0 0,-4 7-5 0 0,0-1 0 0 0,-1 1 0 0 0,1 0 0 0 0,-1-1-1 0 0,0 1 1 0 0,0-1 0 0 0,0-2 0 0 0,0 3-4 0 0,0-1 9 0 0,-1-1-1 0 0,1 1 1 0 0,-1 0-1 0 0,0-1 1 0 0,1 1-1 0 0,-4-5 1 0 0,-3-16 51 0 0,5 17-46 0 0,0 0 0 0 0,0 0-1 0 0,-1 1 1 0 0,0-1 0 0 0,0 0 0 0 0,0 1-1 0 0,-6-6 1 0 0,-32-42 70 0 0,29 42-74 0 0,-1 1 0 0 0,0 0 1 0 0,-19-13-1 0 0,-6-4 23 0 0,5 4 25 0 0,-38-21-1 0 0,32 21 20 0 0,13 10 234 0 0,0 0-1 0 0,-42-13 1 0 0,7 3 64 0 0,23 10-196 0 0,0 1 0 0 0,-67-12 0 0 0,30 8-113 0 0,64 15-64 0 0,1 0 1 0 0,-1 1 0 0 0,0 0 0 0 0,0 1-1 0 0,-15 1 1 0 0,-54 12-34 0 0,28-4-157 0 0,-114 23-2944 0 0,110-21 1949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8:58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19 1 14296 0 0,'-13'8'180'0'0,"1"0"0"0"0,-1 1 0 0 0,2 1 0 0 0,-12 11 0 0 0,-41 49 161 0 0,24-24-350 0 0,-517 496-49 0 0,339-340 180 0 0,22-26-181 0 0,-6 5-293 0 0,-596 542-1109 0 0,51-40 2022 0 0,501-454 464 0 0,45-49 75 0 0,102-94-817 0 0,20-15-173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32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83 11544 0 0,'-1'-1'1548'0'0,"1"1"-1491"0"0,14-10 1589 0 0,30-18 1067 0 0,-29 18-2063 0 0,13-9-100 0 0,38-36 1 0 0,14-9-264 0 0,100-60-246 0 0,105-76 19 0 0,68-52-688 0 0,-263 193-956 0 0,-3-1-4723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33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27 14048 0 0,'3'-3'37'0'0,"0"0"1"0"0,0 1 0 0 0,0-1 0 0 0,1 1 0 0 0,-1-1 0 0 0,0 1 0 0 0,1 0 0 0 0,0 0 0 0 0,-1 1 0 0 0,1-1 0 0 0,0 1 0 0 0,6-2 0 0 0,12-5 818 0 0,-5-1 8 0 0,0-1 1 0 0,24-18 0 0 0,4-3 271 0 0,177-113 483 0 0,-93 58-1294 0 0,195-136 45 0 0,-41 27 52 0 0,-232 161-329 0 0,198-133-1575 0 0,-72 55-4900 0 0,-87 61 298 0 0</inkml:trace>
  <inkml:trace contextRef="#ctx0" brushRef="#br0" timeOffset="1">1268 1119 14912 0 0,'0'0'665'0'0,"2"-1"-436"0"0,27-13-213 0 0,-13 7 255 0 0,0 0 1 0 0,17-12 0 0 0,88-59 2117 0 0,24-16-1266 0 0,240-184-382 0 0,-345 249-717 0 0,69-54-36 0 0,66-46-220 0 0,-75 61-859 0 0,1 2-3658 0 0,-6 5-1633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33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31 18671 0 0,'2'-3'142'0'0,"1"0"0"0"0,0 0 0 0 0,-1 0 0 0 0,1 1 0 0 0,0 0 0 0 0,1-1 0 0 0,4-2 0 0 0,10-7-126 0 0,372-272 1698 0 0,-254 184-1443 0 0,-5 4-74 0 0,149-89-112 0 0,-29 19-942 0 0,-159 102-65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34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6 12040 0 0,'18'-14'192'0'0,"4"-6"-192"0"0,9-5 0 0 0,11 1 1072 0 0,-3-4 176 0 0,-2 0 32 0 0,8-7-1 0 0,0-1-1687 0 0,13-9-335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2:59.5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3 40 3224 0 0,'0'0'6526'0'0,"2"0"-6071"0"0,7 0-47 0 0,-7 0-21 0 0,1 0-3 0 0,20 0-2 0 0,227-7 4419 0 0,-107-1-3699 0 0,-133 7-1045 0 0,0 1 0 0 0,14 2 0 0 0,18 0 85 0 0,-20-3 3 0 0,42 2-1 0 0,-22 0 366 0 0,0-1-1 0 0,63-9 0 0 0,113-10 145 0 0,-202 19-595 0 0,0 1 1 0 0,17 2 0 0 0,14 1-13 0 0,-35-4-47 0 0,0 2 0 0 0,0-1 0 0 0,16 5 0 0 0,-1 0 11 0 0,20 5 120 0 0,-30-6-114 0 0,0-1 0 0 0,18 1-1 0 0,-22-3-1 0 0,-1 0 0 0 0,19 6 0 0 0,-22-5-11 0 0,1 0 0 0 0,0-1-1 0 0,0 0 1 0 0,14 1 0 0 0,-22-3 3 0 0,1 1 0 0 0,-1-1 0 0 0,0 1 0 0 0,0 0 0 0 0,0 0 0 0 0,0 0 0 0 0,0 0 0 0 0,0 0 0 0 0,0 0 0 0 0,-1 1 0 0 0,1-1 0 0 0,0 1 0 0 0,1 1 0 0 0,21 23 72 0 0,-24-26-80 0 0,22 24 33 0 0,38 31-1 0 0,-55-50-14 0 0,26 15-17 0 0,-14-8 0 0 0,-14-8 0 0 0,-2 1 0 0 0,10 11-4 0 0,9 20 243 0 0,-19-34-189 0 0,0 1 0 0 0,0 0-1 0 0,0 0 1 0 0,0 0 0 0 0,-1-1 0 0 0,1 1 0 0 0,-1 0-1 0 0,0 0 1 0 0,0 0 0 0 0,0 0 0 0 0,-1 5-1 0 0,0 1 28 0 0,1-1 0 0 0,-1 1-1 0 0,2-1 1 0 0,-1 1 0 0 0,3 11 0 0 0,-2-12-26 0 0,0 0 0 0 0,0 0 0 0 0,-1-1 0 0 0,1 1 0 0 0,-2 0 0 0 0,1 0 0 0 0,-1-1 0 0 0,-2 9 0 0 0,-1 2-51 0 0,4-16 0 0 0,0 1 0 0 0,-1-1 0 0 0,1 1 0 0 0,-1 0 0 0 0,0-1 0 0 0,0 1 0 0 0,0-1 0 0 0,0 0 0 0 0,-3 5 0 0 0,-13 21 0 0 0,-7 8 0 0 0,11-21 36 0 0,-23 21 0 0 0,15-16 0 0 0,17-15-20 0 0,-1-1-1 0 0,1 1 1 0 0,-1-1 0 0 0,0-1 0 0 0,0 1 0 0 0,-8 4 0 0 0,-1 0 14 0 0,-25 18 0 0 0,-8 3-90 0 0,36-23 53 0 0,1 0 9 0 0,0-1 0 0 0,-1 0-1 0 0,-19 5 1 0 0,-23 3 19 0 0,-1-3 1 0 0,-77 4-1 0 0,38-3 36 0 0,59-6-21 0 0,-50 2-1 0 0,-114-7 18 0 0,179 0-53 0 0,-209-8-53 0 0,177 1 41 0 0,31 4 13 0 0,-35-2-1 0 0,33 4-16 0 0,0 0-1 0 0,0-2 1 0 0,-41-8 0 0 0,49 7 15 0 0,-1-1 0 0 0,1 0 0 0 0,0-1 0 0 0,0-1 0 0 0,0 0 0 0 0,-14-11 0 0 0,11 6 238 0 0,0 0 1 0 0,1-2-1 0 0,1 0 0 0 0,1 0 0 0 0,0-1 0 0 0,-23-33 0 0 0,34 42-193 0 0,0 1-1 0 0,0-1 1 0 0,1 0-1 0 0,0 0 1 0 0,0-1-1 0 0,0 1 1 0 0,1 0-1 0 0,0-1 1 0 0,0 1-1 0 0,1-1 1 0 0,-1 1-1 0 0,1-1 1 0 0,1 1-1 0 0,-1 0 1 0 0,1-1-1 0 0,0 1 1 0 0,3-8-1 0 0,0 2-37 0 0,0 0 0 0 0,0 0-1 0 0,1 1 1 0 0,1-1-1 0 0,0 1 1 0 0,1 1-1 0 0,0-1 1 0 0,9-9 0 0 0,13-16-133 0 0,-11 13-73 0 0,39-38 0 0 0,50-27-1732 0 0,-50 41 793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3:05.950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455 55 6448 0 0,'0'0'498'0'0,"0"-1"-327"0"0,0-1 5 0 0,13-2 1728 0 0,27-13 719 0 0,-34 13-2495 0 0,1 1 0 0 0,0 0 0 0 0,0 0 1 0 0,0 1-1 0 0,1-1 0 0 0,-1 2 0 0 0,10-2 0 0 0,12 1 147 0 0,13-2 525 0 0,0 2 0 0 0,54 4 0 0 0,63 9 1668 0 0,-17-2-1138 0 0,-84-4-991 0 0,-34-4-280 0 0,0 1 1 0 0,0 0-1 0 0,0 2 1 0 0,44 14-1 0 0,-17-3-45 0 0,-41-13-14 0 0,0 0 0 0 0,0 1 0 0 0,0 0 0 0 0,0 1 0 0 0,-1 1 0 0 0,1-1 0 0 0,9 7-1 0 0,-2 2 33 0 0,0 1 0 0 0,0 1 0 0 0,-1 1 0 0 0,-1 0-1 0 0,-1 0 1 0 0,21 33 0 0 0,-6-13 236 0 0,-22-28-195 0 0,0 0-1 0 0,-1 0 1 0 0,0 1-1 0 0,8 14 1 0 0,-7-7-6 0 0,-3-7-32 0 0,0 0 1 0 0,1-1-1 0 0,6 10 1 0 0,0-3 3 0 0,-4-6-19 0 0,1 1 1 0 0,-2 0-1 0 0,1 0 0 0 0,-2 1 1 0 0,6 13-1 0 0,2 13-20 0 0,7 21 0 0 0,-18-55-2 0 0,0 1-1 0 0,0 0 1 0 0,-1 0-1 0 0,0 0 1 0 0,1 0-1 0 0,-1 0 1 0 0,0 0-1 0 0,-1 0 1 0 0,1 1-1 0 0,-1-1 0 0 0,0 0 1 0 0,0 0-1 0 0,0 0 1 0 0,-1 1-1 0 0,1-1 1 0 0,-1 0-1 0 0,0 0 1 0 0,0 0-1 0 0,-1 0 1 0 0,-2 6-1 0 0,-7 20-9 0 0,8-22 30 0 0,0 0 0 0 0,0 0 0 0 0,0-1 0 0 0,-1 1 0 0 0,0-1 1 0 0,-7 9-1 0 0,2-7 24 0 0,0 1 0 0 0,0-2 0 0 0,-1 1 0 0 0,-20 12-1 0 0,-48 23 95 0 0,72-41-127 0 0,-43 20 87 0 0,-2-3 0 0 0,-72 21 0 0 0,84-31-17 0 0,-73 10 0 0 0,-39-6 8 0 0,102-10-60 0 0,-252-1 317 0 0,266-5-129 0 0,-1-1 1 0 0,1-2-1 0 0,0-2 0 0 0,-52-16 0 0 0,-126-63 1140 0 0,190 75-1181 0 0,1-1-1 0 0,1-1 1 0 0,0-1 0 0 0,1 0-1 0 0,-28-27 1 0 0,37 31-93 0 0,1-1 1 0 0,0 0-1 0 0,1 0 0 0 0,0-1 0 0 0,0-1 1 0 0,2 0-1 0 0,0 0 0 0 0,0 0 0 0 0,1-1 1 0 0,-6-20-1 0 0,10 27-65 0 0,1-1 1 0 0,0 1-1 0 0,0-1 0 0 0,0 0 1 0 0,1 1-1 0 0,0-1 1 0 0,1 0-1 0 0,0 1 0 0 0,0-1 1 0 0,1 0-1 0 0,0 1 1 0 0,0 0-1 0 0,0-1 0 0 0,1 1 1 0 0,0 0-1 0 0,7-11 0 0 0,-2 6-6 0 0,0 1-1 0 0,0 0 0 0 0,1 1 0 0 0,1 0 0 0 0,0 0 1 0 0,0 1-1 0 0,1 0 0 0 0,17-11 0 0 0,251-133-293 0 0,-154 93-7438 0 0,-59 29-543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3:12.099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304 89 2760 0 0,'0'0'-1'0'0,"0"0"0"0"0,-1 0 0 0 0,1 0 0 0 0,0 0-1 0 0,0 0 1 0 0,0 0 0 0 0,0 0 0 0 0,-1 0 0 0 0,1 0 0 0 0,0-1 0 0 0,0 1 0 0 0,0 0 0 0 0,0 0 0 0 0,-1 0 0 0 0,1 0-1 0 0,0 0 1 0 0,0 0 0 0 0,0 0 0 0 0,0-1 0 0 0,0 1 0 0 0,0 0 0 0 0,-1 0 0 0 0,1 0 0 0 0,0 0 0 0 0,0-1-1 0 0,0 1 1 0 0,0 0 0 0 0,0 0 0 0 0,0 0 0 0 0,0 0 0 0 0,0-1 0 0 0,0 1 0 0 0,0 0 0 0 0,0 0 0 0 0,0 0 0 0 0,0 0-1 0 0,0-1 1 0 0,0 1 0 0 0,0 0 0 0 0,7-6 678 0 0,12-2 1658 0 0,-19 7-2159 0 0,9-1 736 0 0,-1 0 0 0 0,1 0 0 0 0,14-1 0 0 0,6-1 549 0 0,52-3 650 0 0,-22 2-963 0 0,14-4 276 0 0,131-13-361 0 0,-146 17-864 0 0,65-2 356 0 0,-74 7-49 0 0,86 11 1 0 0,-105-7-335 0 0,-1 0 81 0 0,30 8 1 0 0,122 32 764 0 0,-141-34-1018 0 0,0 1 0 0 0,64 28 0 0 0,-86-31 0 0 0,0 1 0 0 0,-1 0 0 0 0,-1 1 0 0 0,23 18 0 0 0,-30-21 0 0 0,0 1 0 0 0,-1 0 0 0 0,0 1 0 0 0,0 0 0 0 0,-1 0 0 0 0,0 0 0 0 0,-1 1 0 0 0,9 18 0 0 0,-6-8 0 0 0,10 37 0 0 0,-16-47 0 0 0,-1 0 0 0 0,-1 0 0 0 0,0 0 0 0 0,0 0 0 0 0,0 1 0 0 0,-2 9 0 0 0,-2 7 0 0 0,-1 0 0 0 0,-8 27 0 0 0,8-39 0 0 0,-1-1 0 0 0,0-1 0 0 0,-1 1 0 0 0,-1-1 0 0 0,-11 18 0 0 0,10-21-3 0 0,0 0 0 0 0,0-1 0 0 0,-1 0 0 0 0,-1-1 0 0 0,1 0-1 0 0,-15 9 1 0 0,-65 37-44 0 0,43-31 71 0 0,-1-2-1 0 0,-1-2 1 0 0,-1-2-1 0 0,0-2 1 0 0,-63 11-1 0 0,-234 24-24 0 0,279-45 4 0 0,1-3 0 0 0,-1-3 0 0 0,-86-13 0 0 0,115 9 35 0 0,-6-1 14 0 0,0-2 0 0 0,-80-24 1 0 0,113 28-25 0 0,-124-50 258 0 0,117 45-142 0 0,0-1 1 0 0,0-1-1 0 0,1-1 1 0 0,1 0-1 0 0,-18-17 1 0 0,22 18 54 0 0,0-2 0 0 0,0 1 0 0 0,1-2 1 0 0,-12-19-1 0 0,19 27-126 0 0,1 0 0 0 0,0 0 0 0 0,1 0 0 0 0,-1 0 1 0 0,1-1-1 0 0,0 1 0 0 0,1-1 0 0 0,0 1 0 0 0,0-1 0 0 0,0 0 1 0 0,1 0-1 0 0,0 1 0 0 0,0-1 0 0 0,2-7 0 0 0,0 1 54 0 0,-1-1-66 0 0,1 0 0 0 0,1 1 0 0 0,0-1-1 0 0,1 1 1 0 0,1-1 0 0 0,0 1 0 0 0,8-15 0 0 0,2 6-40 0 0,0 1 0 0 0,1 1 1 0 0,1 1-1 0 0,1 0 0 0 0,1 1 1 0 0,36-26-1 0 0,-19 19-78 0 0,2 1 0 0 0,1 2 0 0 0,48-20 0 0 0,111-36-1603 0 0,-106 45 673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3:14.442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236 136 6912 0 0,'0'-13'528'0'0,"0"13"-525"0"0,0 0 0 0 0,1 0 1 0 0,-1 0-1 0 0,0 0 0 0 0,0 0 1 0 0,0 0-1 0 0,0 0 0 0 0,0 0 1 0 0,0 0-1 0 0,0-1 0 0 0,0 1 1 0 0,0 0-1 0 0,0 0 0 0 0,0 0 1 0 0,0 0-1 0 0,0 0 0 0 0,0 0 1 0 0,0 0-1 0 0,0 0 0 0 0,0 0 1 0 0,0 0-1 0 0,0 0 0 0 0,0 0 1 0 0,0 0-1 0 0,0-1 0 0 0,0 1 1 0 0,0 0-1 0 0,-1 0 0 0 0,1 0 1 0 0,0 0-1 0 0,0 0 0 0 0,0 0 1 0 0,0 0-1 0 0,0 0 0 0 0,0 0 1 0 0,0 0-1 0 0,0 0 0 0 0,0 0 1 0 0,0 0-1 0 0,0 0 0 0 0,0 0 1 0 0,0 0-1 0 0,0 0 0 0 0,0 0 1 0 0,0 0-1 0 0,-1 0 0 0 0,1 0 1 0 0,0 0-1 0 0,0 0 0 0 0,0 0 1 0 0,0 0-1 0 0,0 0 0 0 0,0 0 1 0 0,0 0-1 0 0,0 0 0 0 0,81-20 4449 0 0,-58 19-4103 0 0,-17 1-182 0 0,0 0 1 0 0,0-1-1 0 0,-1 0 0 0 0,7-1 1 0 0,-6 1 75 0 0,0 0 1 0 0,0 0 0 0 0,0 0 0 0 0,0 1 0 0 0,0 0-1 0 0,0 0 1 0 0,0 0 0 0 0,8 3 0 0 0,-8-2 16 0 0,1-1 0 0 0,0 1 0 0 0,0-1 0 0 0,13-1 0 0 0,-5-1 78 0 0,1 1 0 0 0,17 1 0 0 0,21-1 168 0 0,51-11 108 0 0,89-7-200 0 0,-74 11 184 0 0,46-1 285 0 0,-20-2 177 0 0,-65 2-1053 0 0,-45 7-104 0 0,286-16 387 0 0,-256 19-42 0 0,102-4 1120 0 0,-143 2-1199 0 0,31 2-1 0 0,0 1-89 0 0,-12-2-79 0 0,51 1 0 0 0,-83 1 6 0 0,1 0-1 0 0,-1 1 1 0 0,0 0-1 0 0,13 6 1 0 0,16 3 20 0 0,-2-1-1 0 0,49 22 1 0 0,-32-12 51 0 0,-31-12-45 0 0,64 22 37 0 0,-89-31-69 0 0,32 10 35 0 0,-30-9-34 0 0,0 0 0 0 0,-1 0 1 0 0,1 0-1 0 0,0 0 0 0 0,-1 0 1 0 0,1 1-1 0 0,-1-1 0 0 0,1 0 1 0 0,-1 1-1 0 0,0-1 0 0 0,1 1 1 0 0,-1 0-1 0 0,2 3 0 0 0,-1-1-1 0 0,-1 0 0 0 0,2 0 0 0 0,-1 0 0 0 0,0-1 0 0 0,1 1 0 0 0,0-1 0 0 0,-1 0 0 0 0,1 1 0 0 0,4 2 0 0 0,-2-1 16 0 0,0-1-1 0 0,0 1 0 0 0,-1 0 1 0 0,0 1-1 0 0,4 6 0 0 0,6 8 37 0 0,-12-17-25 0 0,0 0 0 0 0,0 0 0 0 0,-1 0 0 0 0,1 0 0 0 0,-1 1 0 0 0,2 5 0 0 0,6 14 136 0 0,-5-11-76 0 0,3 9-23 0 0,-6-18-57 0 0,0-1 0 0 0,0 1 0 0 0,0 0 0 0 0,0 0 0 0 0,0 0 0 0 0,-1 0 0 0 0,1 0 0 0 0,-1 0 0 0 0,0 0 0 0 0,0 0 0 0 0,0 0-1 0 0,0 1 1 0 0,-1 4 0 0 0,-4 17 40 0 0,2-10-30 0 0,3-13-17 0 0,0-1 0 0 0,0 0 0 0 0,0 0 0 0 0,0 0 0 0 0,-1 0 0 0 0,1 0 0 0 0,0 0 0 0 0,-1 0 0 0 0,1 0 0 0 0,-1 0 0 0 0,1 0 0 0 0,-1 0 0 0 0,1 0 0 0 0,-1 0 0 0 0,0-1 0 0 0,1 1 0 0 0,-1 0 0 0 0,-1 1 0 0 0,-24 27 0 0 0,19-21 14 0 0,0-1 0 0 0,-1 0-1 0 0,0 0 1 0 0,0 0 0 0 0,-1-1-1 0 0,-13 7 1 0 0,9-5 8 0 0,5-4-12 0 0,-1 0 1 0 0,0 0-1 0 0,0-1 1 0 0,-19 5 0 0 0,-15 5 10 0 0,13 3-8 0 0,-15 5 28 0 0,19-12-20 0 0,0 2 0 0 0,-27 16 1 0 0,37-19-21 0 0,1-1 1 0 0,-1-1-1 0 0,0 0 1 0 0,0-1 0 0 0,-32 5-1 0 0,19-4 0 0 0,-37 5 1 0 0,-20 5 182 0 0,8 0-184 0 0,-132 10 0 0 0,104-15-10 0 0,-21-4 10 0 0,-3 1 0 0 0,85-4 0 0 0,-75-6 0 0 0,32 0 0 0 0,-70-4 32 0 0,-2 0 0 0 0,-104-2-32 0 0,218 5 0 0 0,-43-7 53 0 0,44 4-34 0 0,5 0 5 0 0,1-1 0 0 0,-49-16 0 0 0,11 4-24 0 0,1-1 0 0 0,65 17 0 0 0,0-1 0 0 0,1-1 0 0 0,0 0 0 0 0,-19-12 0 0 0,20 10 6 0 0,0 0-1 0 0,0 0 0 0 0,0-1 1 0 0,1 0-1 0 0,-8-11 0 0 0,13 15-3 0 0,0 1 0 0 0,1-1 0 0 0,0 0 0 0 0,0 0 0 0 0,0-1 0 0 0,0 1 0 0 0,0 0 0 0 0,1-1 0 0 0,0 1 0 0 0,0-1 0 0 0,0 1 0 0 0,0-1 0 0 0,1 1 0 0 0,0-1 0 0 0,0-7 0 0 0,1 3 0 0 0,0 1 3 0 0,-1 0 1 0 0,1 1 0 0 0,1-1-1 0 0,0 1 1 0 0,0-1 0 0 0,0 1-1 0 0,1 0 1 0 0,-1 0 0 0 0,2 0 0 0 0,5-9-1 0 0,-1 6-4 0 0,1-1 1 0 0,1 2-1 0 0,0-1 0 0 0,0 1 0 0 0,1 1 1 0 0,20-13-1 0 0,4 2-7 0 0,38-16 1 0 0,175-68-2051 0 0,-173 77-6541 0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3:20.716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371 268 2760 0 0,'2'-1'207'0'0,"0"-1"-77"0"0,0 0 1 0 0,0 1 0 0 0,1-1-1 0 0,-1 1 1 0 0,1 0 0 0 0,0 0-1 0 0,-1 0 1 0 0,1 0 0 0 0,0 0-1 0 0,3 0 1 0 0,34-5 4297 0 0,-22 4-2771 0 0,82-15 2870 0 0,61-7-2584 0 0,-89 17-1464 0 0,42-5 350 0 0,131 3-1 0 0,-59 18-248 0 0,-124-4-383 0 0,60 14 0 0 0,132 49 144 0 0,-128-19-319 0 0,-101-37-8 0 0,-2 1 0 0 0,0 1 0 0 0,23 17-1 0 0,-37-24-7 0 0,-1-1-1 0 0,0 1 0 0 0,0 1 1 0 0,0-1-1 0 0,-1 1 0 0 0,0 1 1 0 0,-1-1-1 0 0,0 1 0 0 0,8 14 1 0 0,-8-9 1 0 0,0 0 1 0 0,0 0-1 0 0,3 18 1 0 0,-8-25-3 0 0,0 0 1 0 0,0 0 0 0 0,0 1 0 0 0,-1-1 0 0 0,0 0 0 0 0,-1 0 0 0 0,0 1 0 0 0,-3 12-1 0 0,1-9-9 0 0,-1 0 0 0 0,-1 0 0 0 0,1 0-1 0 0,-2-1 1 0 0,0 0 0 0 0,0 0 0 0 0,-1 0-1 0 0,0-1 1 0 0,0 0 0 0 0,-16 14-1 0 0,-4 0-6 0 0,0 0-1 0 0,-38 22 0 0 0,32-25 40 0 0,0-2 0 0 0,-1-1 0 0 0,-44 15 1 0 0,-113 29 65 0 0,182-58-88 0 0,-99 25 101 0 0,-129 18-1 0 0,-113-12 416 0 0,83-34 321 0 0,207-4-304 0 0,1-4 0 0 0,-84-20 0 0 0,108 18-201 0 0,1-1 1 0 0,0-2 0 0 0,-40-22-1 0 0,63 29-293 0 0,1 0 0 0 0,-1-1 0 0 0,1-1 0 0 0,1 0 1 0 0,-1 0-1 0 0,2-1 0 0 0,-1 0 0 0 0,1 0 0 0 0,0-1 0 0 0,1 0 0 0 0,0-1 0 0 0,1 1 0 0 0,0-1 0 0 0,1 0 0 0 0,0-1 0 0 0,0 1 0 0 0,1-1 0 0 0,1 0 0 0 0,0 0 1 0 0,1-1-1 0 0,0 1 0 0 0,1 0 0 0 0,0-1 0 0 0,1 1 0 0 0,0-1 0 0 0,1 1 0 0 0,1 0 0 0 0,0-1 0 0 0,6-20 0 0 0,1 5-22 0 0,1-1-1 0 0,1 2 0 0 0,2 0 1 0 0,0 0-1 0 0,2 1 1 0 0,1 1-1 0 0,1 0 0 0 0,1 1 1 0 0,31-31-1 0 0,-13 21-41 0 0,1 2 0 0 0,2 2 0 0 0,1 2 0 0 0,59-33 1 0 0,-11 16-230 0 0,111-40 1 0 0,-105 50-1057 0 0,-4 10-411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3:28.2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65 133 2304 0 0,'4'-5'280'0'0,"0"-1"0"0"0,0 1 0 0 0,1 0 0 0 0,0 1 0 0 0,0-1 1 0 0,0 1-1 0 0,0 0 0 0 0,1 0 0 0 0,-1 1 0 0 0,1-1 0 0 0,6-2 0 0 0,11-3 2540 0 0,37-12 0 0 0,-18 10-1758 0 0,1 2 1 0 0,60-6-1 0 0,88 3 946 0 0,-187 12-1980 0 0,85-1 550 0 0,0 5 1 0 0,133 21-1 0 0,-173-17-531 0 0,0 3 0 0 0,0 2-1 0 0,48 20 1 0 0,-77-25-38 0 0,-2 1 0 0 0,1 0 1 0 0,-1 2-1 0 0,-1 0 0 0 0,0 1 0 0 0,-1 1 0 0 0,0 0 0 0 0,21 24 1 0 0,-28-28-7 0 0,-1 1 0 0 0,0 1 0 0 0,-1-1 0 0 0,0 1 0 0 0,-1 0 0 0 0,0 1 0 0 0,-1-1 1 0 0,0 1-1 0 0,-1 0 0 0 0,0 1 0 0 0,-1-1 0 0 0,0 1 0 0 0,-1-1 0 0 0,1 23 0 0 0,-4-16 7 0 0,-1-1-1 0 0,0 0 0 0 0,-1 0 1 0 0,-1 0-1 0 0,0 0 0 0 0,-2-1 1 0 0,0 0-1 0 0,-1 0 0 0 0,0 0 1 0 0,-2-1-1 0 0,0 0 0 0 0,0-1 1 0 0,-2 1-1 0 0,-13 14 0 0 0,6-10 8 0 0,-1-1 0 0 0,0 0-1 0 0,-2-2 1 0 0,0 0 0 0 0,-1-1-1 0 0,0-2 1 0 0,-1 0 0 0 0,-1-1-1 0 0,-25 9 1 0 0,-9 1 114 0 0,-1-2 0 0 0,-121 26 0 0 0,105-36-49 0 0,-1-3 0 0 0,0-3-1 0 0,0-3 1 0 0,-145-17-1 0 0,186 10 104 0 0,1-2-1 0 0,0-1 0 0 0,0-2 0 0 0,1-2 0 0 0,0 0 0 0 0,1-3 0 0 0,0 0 1 0 0,-47-32-1 0 0,59 31 126 0 0,0 0 1 0 0,1-1-1 0 0,-29-34 1 0 0,38 38-162 0 0,0 0 0 0 0,0-1 0 0 0,1 0 1 0 0,1 0-1 0 0,0-1 0 0 0,-8-24 0 0 0,13 27-112 0 0,0 0 0 0 0,1 0-1 0 0,0-1 1 0 0,1 1 0 0 0,0 0-1 0 0,1-1 1 0 0,0 1 0 0 0,1 0-1 0 0,1-1 1 0 0,0 1 0 0 0,1 0-1 0 0,0 0 1 0 0,0 0 0 0 0,1 0-1 0 0,1 1 1 0 0,0 0 0 0 0,1 0-1 0 0,0 0 1 0 0,0 0 0 0 0,1 1-1 0 0,1 0 1 0 0,0 1 0 0 0,11-11-1 0 0,1 2 36 0 0,2 1 0 0 0,0 1 0 0 0,1 1 0 0 0,0 1 1 0 0,1 1-1 0 0,47-17 0 0 0,45-8-1209 0 0,1 9-5171 0 0,-41 10-1247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8:59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1 0 9024 0 0,'-3'7'132'0'0,"-1"0"0"0"0,1 0 0 0 0,-1 0 0 0 0,0-1 0 0 0,-10 13 0 0 0,3-5 843 0 0,-14 24 1 0 0,17-24-822 0 0,-1 0 0 0 0,-16 18 0 0 0,-36 42-111 0 0,-8 9-11 0 0,-110 92 264 0 0,22-22 56 0 0,-261 234 448 0 0,232-220-548 0 0,-28 24-24 0 0,-272 216 368 0 0,178-149-72 0 0,35-16-33 0 0,53-46-62 0 0,-381 342 890 0 0,527-469-1128 0 0,-215 202 477 0 0,123-114-722 0 0,53-55-4753 0 0,36-35-1022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00.464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0 1 0 0,'338'337'0'0,"-324"-323"0"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01.309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17 17 0 0,'-16'-16'0'0,"23"23"0"0,14 14 0 0,80 80 0 0,106 106 0 0,-198-198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01.723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0 0 0 0,'229'229'0'0,"-208"-208"0"0,5 5 0 0,-12-12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02.100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1 1 0 0,'356'356'0'0,"-343"-342"0"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02.512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1 1 0 0,'80'81'0'0,"82"80"0"0,-154-153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02.910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0 1 0 0,'83'83'0'0,"59"58"0"0,165 166 0 0,-295-294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03.278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1 0 0 0,'24'24'0'0,"428"428"0"0,-441-441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03.626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0 0 0 0,'9'10'0'0,"331"329"0"0,-318-316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03.954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0 1 0 0,'358'357'0'0,"-339"-338"0"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04.316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0 1 0 0,'15'15'0'0,"-4"-4"0"0,3 3 0 0,1 1 0 0,0 0 0 0,-1-1 0 0,3 2 0 0,-1 0 0 0,3 3 0 0,-1-1 0 0,0 0 0 0,-4-4 0 0,1 1 0 0,1 2 0 0,-1-2 0 0,-1-1 0 0,-1-2 0 0,-1 1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8:59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24 0 7216 0 0,'-2'1'36'0'0,"-1"-1"0"0"0,1 0 0 0 0,0 1 0 0 0,0 0 0 0 0,-1 0 0 0 0,1-1 0 0 0,0 1 1 0 0,0 1-1 0 0,0-1 0 0 0,0 0 0 0 0,-3 2 0 0 0,-8 6-29 0 0,-4 0 519 0 0,0 1 0 0 0,0 1-1 0 0,2 1 1 0 0,-22 20 0 0 0,-54 62 3497 0 0,56-55-3867 0 0,-447 457-100 0 0,63-78 16 0 0,-297 281 305 0 0,509-503 234 0 0,-4 3 54 0 0,37-43-86 0 0,-282 261 900 0 0,143-136-1090 0 0,218-197-316 0 0,-35 25-268 0 0,46-42-3752 0 0,74-59 2986 0 0,-46 35-4901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4:59.698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0 1 0 0,'27'27'0'0,"423"422"0"0,-442-440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00.090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0 0 0 0,'28'29'0'0,"-9"-10"0"0,275 274 0 0,-284-283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09.069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28 27 0 0,'0'0'0'0,"-7"-7"0"0,-1 0 0 0,4 3 0 0,0-1 0 0,2 4 0 0,1-1 0 0,0 1 0 0,2 2 0 0,0 1 0 0,-2-4 0 0,2 3 0 0,2 2 0 0,0 1 0 0,5 3 0 0,-2-1 0 0,-4-4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09.408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34 1274 0 0,'-7'-7'0'0,"1"1"0"0,-1-1 0 0,1 1 0 0,2 2 0 0,1 1 0 0,3 3 0 0,-1 0 0 0,4 2 0 0,-1 1 0 0,-1-3 0 0,2 3 0 0,0 0 0 0,-2-2 0 0,-6-6 0 0,2 2 0 0,-1-1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33.269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1 0 0,'0'26'0'0,"0"963"0"0,0-976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33.701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0 0 0,'0'734'0'0,"0"-725"0"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34.029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0 0 0,'0'393'0'0,"0"-131"0"0,0-251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34.377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1 0 0,'0'8'0'0,"0"628"0"0,0-627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34.767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1 0 0,'0'126'0'0,"0"58"0"0,0-61 0 0,0-41 0 0,0-71 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35.127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0 0 0,'0'37'0'0,"0"-13"0"0,0 606 0 0,0-613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9:00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12 0 13544 0 0,'-8'2'96'0'0,"1"1"0"0"0,-1 0 0 0 0,1 0 0 0 0,0 0 1 0 0,0 1-1 0 0,-9 7 0 0 0,-37 33 1089 0 0,21-17-715 0 0,-23 23-395 0 0,-67 79 1 0 0,58-58-113 0 0,-31 29 27 0 0,-136 147 23 0 0,-106 105 188 0 0,220-233-191 0 0,-304 304-10 0 0,-363 348-24 0 0,548-539 375 0 0,16-17 22 0 0,-251 252 604 0 0,309-305-740 0 0,-4 0-409 0 0,54-59-4526 0 0,39-38-986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35.472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1 0 0,'0'84'0'0,"0"619"0"0,0-686 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35.832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0 0 0,'0'827'0'0,"0"-815"0"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36.318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0 0 0,'0'844'0'0,"0"-812"0"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46.44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 0 0,'0'37'0'0,"0"550"0"0,0-572 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46.79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 0 0,'0'19'0'0,"0"223"0"0,0-79 0 0,0-150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47.12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 0 0,'0'490'0'0,"0"-480"0"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47.49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 0 0,'0'68'0'0,"0"-39"0"0,0 402 0 0,0-420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49.54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 0 0,'0'502'0'0,"0"-480"0"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50.06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 0 0,'0'598'0'0,"0"-578"0"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52.78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 0 0,'0'20'0'0,"0"2291"0"0,0 11 0 0,0-2267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9:00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05 0 7520 0 0,'-22'10'100'0'0,"15"-6"188"0"0,-1-1-1 0 0,1 1 1 0 0,0 0 0 0 0,-11 8-1 0 0,14-9-124 0 0,-3 2 160 0 0,0 1 0 0 0,0 1 1 0 0,0-1-1 0 0,-10 14 0 0 0,-23 28-80 0 0,9-12-141 0 0,-118 131 60 0 0,-14-14 375 0 0,155-146-498 0 0,-140 121 748 0 0,3-2 194 0 0,-362 313 1570 0 0,95-85-175 0 0,359-307-2017 0 0,-433 380-510 0 0,-14 11 231 0 0,186-146 368 0 0,157-143-5867 0 0,84-80-561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56.91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8693 0 0,'0'48'0'0,"0"-1248"0"0,0-602 0 0,0-2701 0 0,0 3279 0 0,0 1213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58.537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11036 0 0 0,'-12'0'0'0,"-9"0"0"0,-4 0 0 0,402 0 0 0,-7591 0 0 0,3881 0 0 0,3324 0 0 0,0 0 0 0,-55 0 0 0,53 0 0 0,-31 0 0 0,-26 0 0 0,-448 0 0 0,507 0 0 0,-1 0 0 0,-2 0 0 0,-42 0 0 0,51 0 0 0,10 0 0 0,2 0 0 0,-5 0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09.329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0 0 0,'360'0'0'0,"-338"0"0"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09.718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0 0 0,'229'0'0'0,"31"0"0"0,-241 0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10.097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0 0 0 0,'49'0'0'0,"-7"0"0"0,282 0 0 0,-307 0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10.446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0 0 0,'746'0'0'0,"-723"0"0"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10.867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0 0 0 0,'241'0'0'0,"-21"0"0"0,-187 0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11.211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0 0 0 0,'19'0'0'0,"142"0"0"0,95 0 0 0,-226 0 0 0,-6 0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11.547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0 0 0,'467'0'0'0,"-359"0"0"0,-90 0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11.893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0 0 0 0,'45'0'0'0,"10"0"0"0,379 0 0 0,-423 0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9:01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87 5 2504 0 0,'-1'-1'131'0'0,"0"1"1"0"0,-1-1-1 0 0,1 0 1 0 0,0 1-1 0 0,0 0 1 0 0,-1-1-1 0 0,1 1 0 0 0,0 0 1 0 0,-1-1-1 0 0,1 1 1 0 0,-1 0-1 0 0,0 0 1 0 0,-6 6 3416 0 0,5-3-1737 0 0,-47 36 6430 0 0,-61 62-7679 0 0,33-28-562 0 0,-38 39 0 0 0,-184 157 0 0 0,175-164 0 0 0,-340 302-88 0 0,-141 112 155 0 0,300-262-135 0 0,66-55 85 0 0,-165 142 599 0 0,68-56-48 0 0,-132 120 70 0 0,420-361-644 0 0,-188 162-50 0 0,148-143-658 0 0,14-7-276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12.237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0 0 0,'37'0'0'0,"10"0"0"0,409 0 0 0,-430 0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12.682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0 0 0 0,'786'0'0'0,"-748"0"0"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4:29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580 7520 0 0,'-10'-8'128'0'0,"5"-9"-128"0"0,-8 2 0 0 0,0-5 832 0 0,-5 0 136 0 0,1-8 32 0 0,-1 0 8 0 0,-9-9-640 0 0,-5 3-128 0 0,-4-15-24 0 0,-4 1-8 0 0,-1 5-208 0 0,1-10 64 0 0,-5 1-64 0 0,3-7-3328 0 0,2-10-704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4:29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2 976 4328 0 0,'1'9'158'0'0,"-1"-7"-145"0"0,0-1-1 0 0,0 1 1 0 0,1-1-1 0 0,-1 1 1 0 0,0-1-1 0 0,1 1 1 0 0,-1-1-1 0 0,1 1 1 0 0,-1-1-1 0 0,1 0 1 0 0,0 1-1 0 0,-1-1 1 0 0,1 0-1 0 0,0 1 1 0 0,0-1 0 0 0,0 0-1 0 0,0 0 1 0 0,6 5 5125 0 0,-4-15-3802 0 0,-3 3-1131 0 0,-1 1 0 0 0,0-1 0 0 0,0 0-1 0 0,0 1 1 0 0,-1-1 0 0 0,-4-10 0 0 0,-20-34 673 0 0,15 30-560 0 0,-112-195 1299 0 0,-3-5-1237 0 0,119 207-380 0 0,-20-40 19 0 0,-41-59 1 0 0,31 61-127 0 0,-50-76-344 0 0,28 32 101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4:29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0 1232 12544 0 0,'0'0'825'0'0,"3"-5"-181"0"0,-3 3-603 0 0,-1 0-1 0 0,1 1 1 0 0,0-1 0 0 0,-1 0 0 0 0,0 1-1 0 0,1-1 1 0 0,-1 1 0 0 0,0-1-1 0 0,-1-1 1 0 0,-3-6 81 0 0,-14-35 326 0 0,-2 2-1 0 0,-33-50 0 0 0,-62-73 23 0 0,-10-16-470 0 0,84 115 34 0 0,-157-236-38 0 0,180 278-19 0 0,-110-152-302 0 0,54 69 81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4:30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5 1567 13736 0 0,'-1'7'1170'0'0,"-99"-162"466"0"0,-6 2-1139 0 0,-15-5-229 0 0,66 89-169 0 0,-304-423 362 0 0,190 253-390 0 0,29 30-978 0 0,76 110-180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4:30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1 2077 11064 0 0,'1'2'60'0'0,"1"1"1"0"0,-1-1-1 0 0,1 0 1 0 0,0 0 0 0 0,-1 0-1 0 0,1 0 1 0 0,0 0-1 0 0,0 0 1 0 0,0 0-1 0 0,1-1 1 0 0,-1 1-1 0 0,0-1 1 0 0,1 0 0 0 0,-1 1-1 0 0,1-1 1 0 0,-1 0-1 0 0,1 0 1 0 0,-1-1-1 0 0,1 1 1 0 0,3 0 0 0 0,-5-1-2 0 0,-1 0 0 0 0,1-1 0 0 0,0 1 1 0 0,-1 0-1 0 0,1-1 0 0 0,-1 1 0 0 0,1 0 1 0 0,-1-1-1 0 0,1 1 0 0 0,-1-1 0 0 0,1 1 0 0 0,-1 0 1 0 0,1-1-1 0 0,-1 0 0 0 0,0 1 0 0 0,1-1 1 0 0,-1 1-1 0 0,0-1 0 0 0,0 1 0 0 0,1-1 1 0 0,-1 0-1 0 0,0 1 0 0 0,0-1 0 0 0,0 1 1 0 0,0-1-1 0 0,1 0 0 0 0,-1 1 0 0 0,0-1 1 0 0,0 0-1 0 0,0 1 0 0 0,-1-2 0 0 0,0-21 535 0 0,1 22-586 0 0,-3-12 184 0 0,0-1 0 0 0,-1 1 1 0 0,-1 0-1 0 0,-1 0 0 0 0,0 0 0 0 0,-14-23 1 0 0,3 7 42 0 0,-48-77 434 0 0,16 27-313 0 0,41 67-322 0 0,-207-326 440 0 0,50 119-306 0 0,-90-122-36 0 0,-84-186-674 0 0,215 325-268 0 0,60 101 371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4:30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6 2147 13544 0 0,'0'2'50'0'0,"0"-2"-43"0"0,0 1 0 0 0,0 0-1 0 0,0-1 1 0 0,0 1 0 0 0,0-1 0 0 0,0 1-1 0 0,0-1 1 0 0,1 1 0 0 0,-1 0 0 0 0,0-1-1 0 0,0 1 1 0 0,1-1 0 0 0,-1 1 0 0 0,0-1-1 0 0,1 1 1 0 0,-1-1 0 0 0,0 1 0 0 0,1-1-1 0 0,-1 0 1 0 0,1 1 0 0 0,-1-1 0 0 0,1 0-1 0 0,-1 1 1 0 0,1-1 0 0 0,-1 0 0 0 0,1 1-1 0 0,-1-1 1 0 0,1 0 0 0 0,-1 0 0 0 0,1 0 0 0 0,0 1-1 0 0,1 0 210 0 0,0-16 326 0 0,-2 9-441 0 0,-1 0 0 0 0,-1 0 0 0 0,1 0 0 0 0,-1 0 0 0 0,0 0 0 0 0,0 1 1 0 0,0-1-1 0 0,-6-8 0 0 0,-3-9 214 0 0,-35-70 563 0 0,-76-112 1 0 0,101 171-758 0 0,-109-165 338 0 0,-13-20-142 0 0,-459-700 30 0 0,514 788-1298 0 0,2-1-3344 0 0,4-1-1525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4:31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2 2825 14920 0 0,'0'0'385'0'0,"0"-2"10"0"0,-1-1-346 0 0,1-1 0 0 0,-1 1 0 0 0,0 0 1 0 0,0 0-1 0 0,0 0 0 0 0,0 0 0 0 0,0 0 1 0 0,-1 0-1 0 0,-3-5 0 0 0,-5-11-41 0 0,-11-26 58 0 0,-3 2 0 0 0,-47-67 0 0 0,-74-75 319 0 0,131 168-342 0 0,-133-148 380 0 0,32 38-155 0 0,42 41-155 0 0,-59-66 31 0 0,-11-2-17 0 0,-338-376 19 0 0,423 462-147 0 0,-256-311 66 0 0,-99-195-1366 0 0,327 441 547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4:31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4 3649 6016 0 0,'13'11'110'0'0,"-9"-11"-40"0"0,0 1 2454 0 0,-4-6-2095 0 0,0 1 0 0 0,-1-1 0 0 0,0 1 0 0 0,0-1-1 0 0,0 1 1 0 0,0-1 0 0 0,-1 1 0 0 0,0 0 0 0 0,-2-4 0 0 0,-24-35-314 0 0,15 24 358 0 0,-17-21 21 0 0,-69-69 1 0 0,48 55-95 0 0,26 27 56 0 0,-280-298 4077 0 0,94 113-4703 0 0,-443-486-2 0 0,311 276 591 0 0,21-19-432 0 0,87 88-58 0 0,14-11-150 0 0,66 108-176 0 0,76 125-1092 0 0,9 13-4940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9:01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2 1 17151 0 0,'-20'22'497'0'0,"0"-1"-1"0"0,-30 23 1 0 0,16-14-507 0 0,-77 67 12 0 0,-77 71-84 0 0,143-123 70 0 0,-159 151 8 0 0,136-137 4 0 0,-186 168 0 0 0,-258 231-66 0 0,168-168 24 0 0,-80 67-55 0 0,-326 297 446 0 0,402-362 324 0 0,139-120-94 0 0,17-14-518 0 0,110-93-5380 0 0,36-31-986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4:31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55 3953 14656 0 0,'-3'-1'385'0'0,"-2"-2"-289"0"0,-1-1 1 0 0,0 0-1 0 0,1 0 0 0 0,0-1 1 0 0,0 1-1 0 0,0-1 0 0 0,1 0 1 0 0,-5-7-1 0 0,-11-10-92 0 0,-331-311 1906 0 0,-310-303-143 0 0,638 613-1701 0 0,-270-277 495 0 0,-270-358 0 0 0,199 155-297 0 0,210 284-162 0 0,-372-585-448 0 0,357 522-1758 0 0,91 157-4661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4:32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29 4308 15304 0 0,'0'-1'680'0'0,"-1"-1"-660"0"0,1 0 0 0 0,0 1 0 0 0,-1-1 0 0 0,1 1 0 0 0,-1 0 0 0 0,1-1 0 0 0,-1 1 1 0 0,0-1-1 0 0,1 1 0 0 0,-1 0 0 0 0,0-1 0 0 0,0 1 0 0 0,-1-2 0 0 0,-19-17-46 0 0,5 5 53 0 0,-75-92 254 0 0,-83-92 518 0 0,118 137-487 0 0,-110-114 461 0 0,-130-129 213 0 0,20 19-389 0 0,215 225-495 0 0,-184-188 279 0 0,136 131-253 0 0,-272-288 214 0 0,-283-345-134 0 0,409 419-155 0 0,14-9 44 0 0,182 256-71 0 0,-360-550-3369 0 0,416 629 3248 0 0,-83-125-6474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4:32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76 4089 10032 0 0,'21'15'141'0'0,"-14"-10"-25"0"0,-1 0 0 0 0,0-1 0 0 0,1 0 0 0 0,12 5 0 0 0,-17-8 179 0 0,-3-8-83 0 0,0 0 0 0 0,0 0 0 0 0,-1 1 0 0 0,0-1 1 0 0,0 0-1 0 0,-1 1 0 0 0,0 0 0 0 0,0-1 0 0 0,0 1 1 0 0,-7-9-1 0 0,-2-5 143 0 0,-8-14 246 0 0,-46-56 0 0 0,-35-26 311 0 0,51 60-312 0 0,-320-359 2176 0 0,174 209-2823 0 0,13 14-32 0 0,-89-109 452 0 0,-55-63 8 0 0,-335-485-1 0 0,235 177-270 0 0,285 436-204 0 0,41 67-862 0 0,5-4-3741 0 0,9 15-1573 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4:33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16 3682 13504 0 0,'-11'-14'157'0'0,"0"0"0"0"0,0 1 0 0 0,-1 0 1 0 0,-25-20-1 0 0,6 5-61 0 0,-224-217 1615 0 0,-123-114 882 0 0,-274-261-671 0 0,44-49-1432 0 0,-391-674-1531 0 0,890 1175-3830 0 0,8 5-1663 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4:33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9 3373 13040 0 0,'-3'6'292'0'0,"0"-7"617"0"0,-5-4-602 0 0,7 4-155 0 0,-18-15 565 0 0,1-1 1 0 0,-24-28 0 0 0,-4-4-413 0 0,-862-911 3026 0 0,733 767-3150 0 0,-73-83 26 0 0,-204-258-73 0 0,-78-170-122 0 0,242 253-2460 0 0,211 324 1080 0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4:33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5 3106 10096 0 0,'55'64'624'0'0,"-53"-62"-342"0"0,0 0-1 0 0,0 0 1 0 0,1 0 0 0 0,-1 0 0 0 0,5 2 0 0 0,-3-2 1089 0 0,-12-7-311 0 0,3 1-809 0 0,0 1 0 0 0,1-1 0 0 0,0 0-1 0 0,0 0 1 0 0,0 0 0 0 0,1-1 0 0 0,-1 1-1 0 0,-5-10 1 0 0,-6-9 76 0 0,-190-216 1234 0 0,155 183-1341 0 0,-176-185 637 0 0,-29-33-28 0 0,-23-25-179 0 0,26 30-178 0 0,-178-234-96 0 0,404 472-355 0 0,-226-286 66 0 0,13-8-151 0 0,119 145-363 0 0,-54-75-2252 0 0,84 133 981 0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4:34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0 2918 14136 0 0,'14'8'624'0'0,"-14"-8"-616"0"0,0 0 0 0 0,1 0 1 0 0,-1 1-1 0 0,0-1 1 0 0,1 0-1 0 0,-1 0 1 0 0,0 0-1 0 0,1 1 1 0 0,-1-1-1 0 0,0 0 1 0 0,1 0-1 0 0,-1 0 0 0 0,0 0 1 0 0,1 0-1 0 0,-1 0 1 0 0,1 0-1 0 0,-1 0 1 0 0,0 0-1 0 0,1 0 1 0 0,-1 0-1 0 0,1 0 1 0 0,-1 0-1 0 0,0 0 0 0 0,1 0 1 0 0,-1 0-1 0 0,0 0 1 0 0,1-1-1 0 0,-1 1 1 0 0,0 0-1 0 0,1 0 1 0 0,-1-6-9 0 0,0 5 31 0 0,0-3 28 0 0,1 3-34 0 0,-1 0-1 0 0,1-1 0 0 0,-1 0 1 0 0,0 1-1 0 0,0-1 0 0 0,1 1 1 0 0,-1-1-1 0 0,0 1 0 0 0,-1-1 0 0 0,1 1 1 0 0,0-1-1 0 0,0 1 0 0 0,-1-1 1 0 0,1 1-1 0 0,-1-1 0 0 0,1 1 1 0 0,-1-1-1 0 0,1 1 0 0 0,-1 0 1 0 0,0-1-1 0 0,0 1 0 0 0,-1-2 1 0 0,-53-61 685 0 0,28 28-420 0 0,-21-26 125 0 0,-86-83 343 0 0,-18-19-92 0 0,-116-123 178 0 0,-51-59-328 0 0,-316-484-188 0 0,133 25-1401 0 0,424 664-134 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4:34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5 2278 14608 0 0,'-2'1'652'0'0,"2"-1"-648"0"0,0 1 1 0 0,0-1 0 0 0,0 0 0 0 0,-1 0-1 0 0,1 1 1 0 0,0-1 0 0 0,0 0 0 0 0,-1 0 0 0 0,1 0-1 0 0,0 0 1 0 0,-1 1 0 0 0,1-1 0 0 0,0 0 0 0 0,0 0-1 0 0,-1 0 1 0 0,1 0 0 0 0,0 0 0 0 0,-1 0-1 0 0,1 0 1 0 0,0 0 0 0 0,-1 0 0 0 0,1 0 0 0 0,0 0-1 0 0,-1 0 1 0 0,1 0 0 0 0,0 0 0 0 0,-1 0-1 0 0,1 0 1 0 0,0 0 0 0 0,-1 0 0 0 0,1-1 0 0 0,0 1-1 0 0,0 0 1 0 0,-1 0 0 0 0,1 0 0 0 0,0 0 0 0 0,0-1-1 0 0,-1 1 1 0 0,1 0 0 0 0,0 0 0 0 0,0-1-1 0 0,-1 1 1 0 0,1 0 0 0 0,0 0 0 0 0,0-1 0 0 0,0 1-1 0 0,0 0 1 0 0,-1-1 0 0 0,1 1 0 0 0,0 0 0 0 0,0-1-1 0 0,-1-1 29 0 0,-15-11 87 0 0,11 9-78 0 0,0 0 0 0 0,1 0 0 0 0,-1 0 0 0 0,-5-8 1 0 0,-42-66 358 0 0,-38-31 338 0 0,-34-46 142 0 0,89 103-661 0 0,-73-98 290 0 0,-92-85 157 0 0,-264-325-282 0 0,86 99-313 0 0,161 168-960 0 0,122 153-156 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4:35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4 2218 16927 0 0,'-4'-1'104'0'0,"0"-1"-1"0"0,1-1 0 0 0,-1 1 0 0 0,1 0 0 0 0,-1-1 0 0 0,1 1 1 0 0,0-1-1 0 0,0 0 0 0 0,-3-5 0 0 0,-14-12-95 0 0,-2 0-10 0 0,-14-12 58 0 0,-38-43 0 0 0,-134-150 286 0 0,145 162 70 0 0,-55-72-1 0 0,52 46-28 0 0,-44-55 143 0 0,-314-400 104 0 0,130 103-476 0 0,131 170-1312 0 0,95 141-204 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4:35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3 1922 15424 0 0,'0'5'264'0'0,"-1"-1"242"0"0,-4-9-290 0 0,4 4-228 0 0,-35-38 290 0 0,-31-45-1 0 0,26 31-49 0 0,3 6-26 0 0,-101-138 444 0 0,110 139-532 0 0,-76-107 229 0 0,45 78-191 0 0,-57-75 105 0 0,37 34-176 0 0,-22-31-52 0 0,-196-279 11 0 0,131 149-1535 0 0,90 150-4799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9:01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35 0 16839 0 0,'-212'154'993'0'0,"129"-91"-942"0"0,-240 201-8 0 0,62-47-288 0 0,-61 45 875 0 0,102-81 308 0 0,112-93-631 0 0,-1047 837-1265 0 0,617-490 477 0 0,238-200 594 0 0,101-82-13 0 0,194-149-97 0 0,-136 99-123 0 0,74-62 10 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4:35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9 1396 17151 0 0,'-4'-7'201'0'0,"-1"-1"-1"0"0,0 1 0 0 0,0 0 0 0 0,0 0 1 0 0,-1 0-1 0 0,-6-6 0 0 0,-5-6-138 0 0,-132-176-27 0 0,24 29 21 0 0,-55-66 182 0 0,55 68-31 0 0,-198-293-1408 0 0,255 351-5229 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4:36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8 1247 6520 0 0,'-15'-4'104'0'0,"2"-4"-104"0"0,-5-8 0 0 0,-4-4 2368 0 0,-4-12 448 0 0,-11-8 88 0 0,-3-16 15 0 0,-10-7-2343 0 0,-4-9-480 0 0,-8-8-96 0 0,-1-8 0 0 0,-5-5 0 0 0,1 2 0 0 0,-1 0 0 0 0,-3-6-4863 0 0,-2-11-1001 0 0</inkml:trace>
  <inkml:trace contextRef="#ctx0" brushRef="#br0" timeOffset="1">1102 903 17615 0 0,'-3'-7'904'0'0,"-7"-6"-720"0"0,-3-7-184 0 0,-6-8 0 0 0,-2-4 0 0 0,-11-11 0 0 0,-4-8 0 0 0,-9-11 0 0 0,0-4-64 0 0,0-7 64 0 0,-5-2 0 0 0,0-13 0 0 0,6 3 0 0 0,-1-3-648 0 0,0 0-88 0 0,0 5-24 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4:36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489 18743 0 0,'-5'-8'480'0'0,"0"-4"24"0"0,-8-8 16 0 0,-8-8-416 0 0,2-8-104 0 0,1-8 0 0 0,-5-4 0 0 0,-7-8 0 0 0,-2-4 0 0 0,4 0 0 0 0,1 5-5407 0 0,1-6-1113 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24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944 0 0,'16'11'293'0'0,"-15"-11"-267"0"0,1 1 0 0 0,-1 0-1 0 0,1 0 1 0 0,-1 0 0 0 0,1 0 0 0 0,-1 0 0 0 0,1 0 0 0 0,-1 0 0 0 0,0 1 0 0 0,0-1 0 0 0,2 2 0 0 0,0 1-23 0 0,0 0 0 0 0,1 0 0 0 0,0-1-1 0 0,0 0 1 0 0,0 1 0 0 0,0-1 0 0 0,0-1 0 0 0,0 1 0 0 0,1-1 0 0 0,4 2 0 0 0,23 15 58 0 0,23 30 613 0 0,-22-17-317 0 0,160 147 1259 0 0,-111-108-1125 0 0,0-1-304 0 0,10 25-28 0 0,-44-51-244 0 0,-6-1-67 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25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216 0 0,'7'18'222'0'0,"-3"-7"-129"0"0,0 1 1 0 0,2-1-1 0 0,-1 0 0 0 0,8 11 0 0 0,11 9-97 0 0,16 24 24 0 0,-24-30 57 0 0,1-1 0 0 0,36 40 0 0 0,47 33 136 0 0,-24-25-25 0 0,-43-39-107 0 0,47 45 100 0 0,-36-39-108 0 0,-2 1-1 0 0,49 62 1 0 0,4 8-17 0 0,-28-33-108 0 0,-35-38-179 0 0,106 124-36 0 0,-43-59-3718 0 0,-58-66 304 0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25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 12568 0 0,'-1'2'41'0'0,"1"0"0"0"0,-1 0 0 0 0,1 0 1 0 0,-1 0-1 0 0,1 0 0 0 0,0 0 1 0 0,0 0-1 0 0,-1 0 0 0 0,2 1 0 0 0,-1-1 1 0 0,0 0-1 0 0,0 0 0 0 0,1 0 1 0 0,-1 0-1 0 0,1 0 0 0 0,0 0 0 0 0,-1 0 1 0 0,1 0-1 0 0,2 3 0 0 0,2 3-68 0 0,0-1 0 0 0,0 0 0 0 0,10 10 0 0 0,0 0 100 0 0,1 6 15 0 0,-11-15-48 0 0,1 0 1 0 0,0 0-1 0 0,9 8 1 0 0,4 1 23 0 0,0 0 28 0 0,22 26 1 0 0,-6-2-165 0 0,2-1 1 0 0,1-2-1 0 0,73 54 0 0 0,-58-54 135 0 0,53 40 186 0 0,12 13 61 0 0,116 100 154 0 0,-35-6-144 0 0,297 276-82 0 0,-352-322-180 0 0,254 235-372 0 0,-288-271-476 0 0,-64-61 102 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26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176 0 0,'3'2'361'0'0,"4"6"-326"0"0,-1 0 0 0 0,0 0 0 0 0,9 18-1 0 0,-7-13 35 0 0,16 23 0 0 0,23 15 1480 0 0,56 50-1 0 0,-79-79-1170 0 0,128 104-53 0 0,-52-46-310 0 0,143 134 404 0 0,-24-25 37 0 0,74 71 241 0 0,38 46-533 0 0,160 143-153 0 0,-432-392-209 0 0,54 52-424 0 0,-29-36 106 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26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032 0 0,'12'14'44'0'0,"-1"1"1"0"0,2-2-1 0 0,0 0 1 0 0,29 22 0 0 0,-35-28-14 0 0,5 4 14 0 0,0 0-1 0 0,14 19 1 0 0,-15-17 7 0 0,0-1 1 0 0,21 19-1 0 0,32 18 275 0 0,53 45 402 0 0,146 127 501 0 0,-22-21-555 0 0,-125-97-486 0 0,501 464 300 0 0,-385-346-416 0 0,109 108 30 0 0,325 344 82 0 0,-544-555-654 0 0,-96-95-222 0 0,34 35-4126 0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26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136 0 0,'51'53'568'0'0,"71"44"-189"0"0,-39-31 20 0 0,34 29 307 0 0,284 238 1111 0 0,613 593 977 0 0,-66 68-2121 0 0,-612-638-993 0 0,-267-289-219 0 0,-5-6-162 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27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040 0 0,'14'17'73'0'0,"0"0"0"0"0,2 0 1 0 0,0-1-1 0 0,0-1 0 0 0,22 14 1 0 0,30 31 119 0 0,-14-11-9 0 0,161 119 411 0 0,261 243 769 0 0,23 65-450 0 0,-269-251-643 0 0,490 516 297 0 0,-488-481-335 0 0,-73-79-82 0 0,93 110-69 0 0,90 98-1928 0 0,-286-331-3975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9:02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85 0 17143 0 0,'-5'2'114'0'0,"-1"0"0"0"0,1 0 0 0 0,0 1 0 0 0,0-1 0 0 0,1 1 0 0 0,-1 0 0 0 0,1 0 0 0 0,-8 8 0 0 0,-6 3-92 0 0,-41 34-41 0 0,2 3-1 0 0,-60 69 0 0 0,25-23 15 0 0,-80 68 4 0 0,-10 10 16 0 0,-394 352 126 0 0,550-504-140 0 0,-600 499 59 0 0,38-34 0 0 0,135-108 595 0 0,95-82 49 0 0,6-18-403 0 0,317-257-969 0 0,-45 23 0 0 0,37-24-6011 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27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968 0 0,'5'10'52'0'0,"1"0"0"0"0,0 0 1 0 0,1 0-1 0 0,0-1 0 0 0,1 0 1 0 0,0-1-1 0 0,15 14 0 0 0,19 21 18 0 0,12 26 82 0 0,-28-34 100 0 0,41 43 0 0 0,-10-23 15 0 0,40 41 210 0 0,301 324 1956 0 0,133 144-832 0 0,-217-216-1223 0 0,254 278-46 0 0,-240-268-174 0 0,167 180 68 0 0,-443-482-247 0 0,241 245-104 0 0,-233-246-121 0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27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536 0 0,'5'8'60'0'0,"6"7"-20"0"0,0 0 0 0 0,1 0 0 0 0,22 20 0 0 0,-13-17 63 0 0,93 92 734 0 0,-69-65-558 0 0,94 73 0 0 0,-59-53-189 0 0,10 9 49 0 0,180 160 706 0 0,-197-166-631 0 0,312 299 540 0 0,428 500 918 0 0,-285-231-1344 0 0,12 44 1521 0 0,-350-459-4170 0 0,-157-184-3479 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28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9528 0 0,'-1'1'11'0'0,"1"0"-1"0"0,0 0 1 0 0,0 0 0 0 0,-1 0 0 0 0,1 0 0 0 0,0 0 0 0 0,0 1 0 0 0,0-1-1 0 0,0 0 1 0 0,0 0 0 0 0,0 0 0 0 0,1 0 0 0 0,-1 1 0 0 0,0-1 0 0 0,1 0 0 0 0,-1 0-1 0 0,0 0 1 0 0,1 0 0 0 0,-1 0 0 0 0,1 0 0 0 0,0 0 0 0 0,-1 0 0 0 0,1 0-1 0 0,0 0 1 0 0,0 0 0 0 0,1 0 0 0 0,4 5 203 0 0,0 0 0 0 0,12 8-1 0 0,-2-2 217 0 0,7 12 132 0 0,-11-11-207 0 0,22 17 0 0 0,-15-16-199 0 0,80 69 386 0 0,-57-41-337 0 0,47 44 176 0 0,19 7 74 0 0,253 226 943 0 0,269 286-305 0 0,-33 33-856 0 0,-549-584-242 0 0,269 313 243 0 0,-14 8 321 0 0,161 188 311 0 0,-293-369-1301 0 0,-112-128-4167 0 0,-22-25-1098 0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28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280 0 0,'6'11'75'0'0,"1"1"0"0"0,0-1 1 0 0,1-1-1 0 0,0 1 0 0 0,0-1 1 0 0,1-1-1 0 0,14 12 1 0 0,18 21 9 0 0,236 237 258 0 0,-194-200-229 0 0,128 119 565 0 0,90 88 569 0 0,80 80-765 0 0,45 47-301 0 0,-264-250-136 0 0,78 82 35 0 0,34 67 32 0 0,220 235-2 0 0,-388-436-120 0 0,-7-7-4241 0 0,-47-48-531 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28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040 0 0,'1'7'38'0'0,"1"0"0"0"0,1 0 1 0 0,-1 0-1 0 0,1-1 1 0 0,0 1-1 0 0,6 7 0 0 0,27 34 154 0 0,-23-31-60 0 0,18 21 65 0 0,62 58 0 0 0,46 25-239 0 0,-30-27 44 0 0,287 258 349 0 0,53 99 432 0 0,-224-217-535 0 0,-172-181-192 0 0,123 141 41 0 0,-99-108-98 0 0,96 116 14 0 0,97 102-57 0 0,-224-255-152 0 0,-5-4-17 0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29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200 0 0,'4'5'160'0'0,"0"0"0"0"0,1-1 1 0 0,0 1-1 0 0,8 6 1 0 0,5 4-155 0 0,312 275-206 0 0,-272-240 334 0 0,96 79 149 0 0,273 245 652 0 0,213 312-175 0 0,-605-644-802 0 0,353 402-200 0 0,-249-306-404 0 0,-103-98 312 0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29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2896 0 0,'10'11'260'0'0,"36"35"6"0"0,79 62 0 0 0,322 259 637 0 0,-25 28 1203 0 0,-220-187-1550 0 0,-44-45-394 0 0,93 111-305 0 0,-146-156-227 0 0,7 13-1775 0 0,-85-97-3204 0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29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6 13200 0 0,'119'94'968'0'0,"-20"-20"-564"0"0,-20-17-86 0 0,11 14 57 0 0,136 108 611 0 0,-12 14-219 0 0,131 162-146 0 0,-67-59-1118 0 0,-164-165-639 0 0,-87-102 706 0 0</inkml:trace>
  <inkml:trace contextRef="#ctx0" brushRef="#br0" timeOffset="1">285 11 7024 0 0,'0'-1'6'0'0,"0"1"1"0"0,0-1-1 0 0,1 1 1 0 0,-1-1-1 0 0,0 0 1 0 0,1 1-1 0 0,-1-1 1 0 0,1 1-1 0 0,-1-1 0 0 0,1 1 1 0 0,-1-1-1 0 0,1 1 1 0 0,-1 0-1 0 0,1-1 1 0 0,-1 1-1 0 0,1-1 1 0 0,-1 1-1 0 0,1 0 1 0 0,0 0-1 0 0,-1-1 1 0 0,1 1-1 0 0,-1 0 0 0 0,1 0 1 0 0,0 0-1 0 0,-1 0 1 0 0,1 0-1 0 0,0 0 1 0 0,-1 0-1 0 0,1 0 1 0 0,0 0-1 0 0,-1 0 1 0 0,1 0-1 0 0,1 0 1 0 0,2 1 270 0 0,0 1 1 0 0,0-1 0 0 0,0 1-1 0 0,5 3 1 0 0,1 0 528 0 0,44 22 545 0 0,-1 3-1 0 0,65 49 0 0 0,-51-32-783 0 0,176 146 825 0 0,-180-139-1122 0 0,222 201 476 0 0,-234-209-717 0 0,85 94 36 0 0,-19-19-35 0 0,-113-117-36 0 0,202 180-2530 0 0,-160-151-2606 0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30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584 0 0,'0'0'470'0'0,"2"1"-310"0"0,213 160 3402 0 0,-143-110-3624 0 0,20 9 84 0 0,5 3-73 0 0,-49-28-440 0 0,-3-3-191 0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30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6 14048 0 0,'4'7'54'0'0,"0"-1"1"0"0,0 1 0 0 0,0-1 0 0 0,1 0 0 0 0,0 0-1 0 0,0-1 1 0 0,1 1 0 0 0,0-1 0 0 0,6 4 0 0 0,-3-1 184 0 0,-1-1 1 0 0,13 15-1 0 0,3 8 587 0 0,1-2 1 0 0,41 39-1 0 0,105 67 207 0 0,18 3-1546 0 0,-82-58-535 0 0,-71-54-89 0 0</inkml:trace>
  <inkml:trace contextRef="#ctx0" brushRef="#br0" timeOffset="1">473 0 13544 0 0,'8'4'139'0'0,"1"0"1"0"0,-1 0 0 0 0,0 1-1 0 0,15 10 1 0 0,-14-8 263 0 0,0-1 1 0 0,11 5 0 0 0,32 17 1218 0 0,-32-17-913 0 0,31 13 0 0 0,80 42 747 0 0,-79-39-1294 0 0,119 60-1444 0 0,-131-67-5459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9:02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93 1 16559 0 0,'-2'3'109'0'0,"-1"0"0"0"0,0 0 0 0 0,1 0 0 0 0,-1-1 0 0 0,0 1 0 0 0,0-1 0 0 0,-1 0 0 0 0,-4 3 0 0 0,-13 10 186 0 0,-33 29-144 0 0,-84 73-146 0 0,-231 203 93 0 0,-71 63 15 0 0,0 4 7 0 0,237-210-105 0 0,-89 76-17 0 0,-77 37 2 0 0,24-19 0 0 0,-328 254 794 0 0,246-201 288 0 0,23-25-408 0 0,273-214-2174 0 0,75-53-5445 0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17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 12752 0 0,'-18'7'586'0'0,"17"-7"-565"0"0,1 0 0 0 0,0 1 0 0 0,-1-1 0 0 0,1 0 0 0 0,0 0 0 0 0,0 1 1 0 0,-1-1-1 0 0,1 0 0 0 0,0 1 0 0 0,0-1 0 0 0,-1 0 0 0 0,1 1 0 0 0,0-1 0 0 0,0 0 0 0 0,0 1 0 0 0,0-1 0 0 0,0 1 0 0 0,0-1 0 0 0,-1 0 0 0 0,1 1 0 0 0,0-1 0 0 0,0 1 0 0 0,0-1 0 0 0,0 0 0 0 0,0 1 0 0 0,1-1 0 0 0,-1 1 0 0 0,0-1 0 0 0,0 0 0 0 0,0 1 0 0 0,0-1 0 0 0,0 1 0 0 0,1 0 0 0 0,-1-1 39 0 0,3 19-97 0 0,-2-13 120 0 0,-1 0 1 0 0,1 0-1 0 0,1 0 0 0 0,-1-1 0 0 0,1 1 0 0 0,0 0 0 0 0,0-1 1 0 0,1 1-1 0 0,-1-1 0 0 0,1 0 0 0 0,7 9 0 0 0,-2-5 82 0 0,-2-2-29 0 0,0 0 0 0 0,0 0 1 0 0,-1 0-1 0 0,0 1 0 0 0,5 9 1 0 0,-1 7 75 0 0,-6-16-156 0 0,0-1 0 0 0,0 0 0 0 0,0 0 1 0 0,1 0-1 0 0,8 12 0 0 0,60 61 367 0 0,16 20-487 0 0,-70-83-2208 0 0,32 24-1 0 0,2-8-3051 0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18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7832 0 0,'0'0'602'0'0,"3"1"-126"0"0,4 1 137 0 0,0 0 0 0 0,0 1 0 0 0,0 0 0 0 0,0 0 0 0 0,0 0 0 0 0,0 1 0 0 0,-1 0 0 0 0,1 1 0 0 0,5 4 0 0 0,56 55 1624 0 0,-39-34-2181 0 0,49 52 314 0 0,-11-8-268 0 0,106 94-92 0 0,-151-149 68 0 0,32 23-1 0 0,-30-24 187 0 0,33 30 0 0 0,36 53 339 0 0,-55-58-973 0 0,-5-5-556 0 0,-3 1-1 0 0,26 43 1 0 0,-30-45 222 0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18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0 9672 0 0,'-3'3'142'0'0,"2"-2"-23"0"0,-1 0 0 0 0,1 0 0 0 0,0 0-1 0 0,-1 0 1 0 0,1 0 0 0 0,0 0 0 0 0,0 1 0 0 0,0-1-1 0 0,0 0 1 0 0,0 1 0 0 0,0-1 0 0 0,0 1 0 0 0,1-1-1 0 0,-1 1 1 0 0,0-1 0 0 0,1 1 0 0 0,-1 0-1 0 0,1-1 1 0 0,0 1 0 0 0,0 0 0 0 0,-1 1 0 0 0,2 3 51 0 0,0-1 0 0 0,0 0 0 0 0,1 1 1 0 0,-1-1-1 0 0,1 0 0 0 0,0 0 0 0 0,1 0 0 0 0,-1 0 1 0 0,1-1-1 0 0,0 1 0 0 0,5 5 0 0 0,4 9-128 0 0,143 221 107 0 0,0 0 519 0 0,65 94 1455 0 0,-145-237-1553 0 0,110 111 1 0 0,-167-190-499 0 0,122 118 488 0 0,76 82 224 0 0,-77-73-575 0 0,-13-14-301 0 0,25 17-474 0 0,-24-26-2113 0 0,-85-81 1254 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19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328 0 0,'0'7'111'0'0,"0"0"0"0"0,1 0 1 0 0,-1 0-1 0 0,1 0 1 0 0,1 0-1 0 0,-1 0 0 0 0,1 0 1 0 0,0-1-1 0 0,1 1 0 0 0,0-1 1 0 0,0 0-1 0 0,7 11 1 0 0,74 95 73 0 0,-56-77-66 0 0,11 10 111 0 0,61 54 1 0 0,-17-19 53 0 0,162 190 249 0 0,-114-124-478 0 0,59 76 106 0 0,-51-57 0 0 0,383 442 981 0 0,-242-309-11 0 0,-216-233-878 0 0,126 111 499 0 0,-84-81-523 0 0,198 146-1058 0 0,-257-205 311 0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19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160 0 0,'2'3'297'0'0,"5"16"52"0"0,-2-6-126 0 0,0 0 1 0 0,13 20-1 0 0,74 126-70 0 0,37 57 684 0 0,129 142 454 0 0,-1-1-922 0 0,-25-50-87 0 0,-109-148-40 0 0,87 97 279 0 0,-146-180-346 0 0,385 396 1342 0 0,-347-375-1176 0 0,117 103 297 0 0,-204-187-644 0 0,233 183-297 0 0,-194-155-241 0 0,-7-1-30 0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19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6 0 0,'1'10'228'0'0,"1"-1"1"0"0,0 1 0 0 0,1-1 0 0 0,0 0-1 0 0,6 14 1 0 0,27 39 255 0 0,-8-14 414 0 0,-1-2-224 0 0,1-2-1 0 0,38 43 1 0 0,2 5-132 0 0,171 260 636 0 0,-147-207-1005 0 0,83 123-38 0 0,-106-179-114 0 0,16 23 24 0 0,15 30-35 0 0,249 327 54 0 0,-144-201-70 0 0,-136-174-128 0 0,-11-9-1463 0 0,-38-48-4585 0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20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423 0 0,'1'2'396'0'0,"6"8"-117"0"0,-1 0-1 0 0,0 0 0 0 0,0 0 0 0 0,4 15 0 0 0,4 6-177 0 0,207 348 17 0 0,-149-266-56 0 0,68 101-47 0 0,-84-134-21 0 0,108 162-1063 0 0,-70-108 598 0 0,4 5 454 0 0,-48-64-55 0 0,90 105 0 0 0,-75-112-1726 0 0,-37-39 693 0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20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0 14280 0 0,'-7'8'337'0'0,"1"0"0"0"0,0 0 1 0 0,-6 12-1 0 0,10-17-316 0 0,1 1-1 0 0,-1-1 0 0 0,1 1 1 0 0,0-1-1 0 0,0 1 1 0 0,0-1-1 0 0,1 1 0 0 0,-1 0 1 0 0,1-1-1 0 0,0 1 0 0 0,0-1 1 0 0,1 8-1 0 0,3 7 231 0 0,1-1-1 0 0,1 0 1 0 0,1 0 0 0 0,0-1-1 0 0,10 17 1 0 0,-13-25-154 0 0,31 57 205 0 0,78 107 0 0 0,-37-63-315 0 0,23 30 14 0 0,33 38-713 0 0,-45-59-4810 0 0,-51-66 405 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20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8887 0 0,'0'31'832'0'0,"0"-16"184"0"0,10 7-816 0 0,4 10-200 0 0,-1-1 0 0 0,14 12 0 0 0,4 6 512 0 0,6 7 56 0 0,-6 0 8 0 0,1-1 8 0 0,3-2-264 0 0,6-1-64 0 0,9-4 0 0 0,3 0-8 0 0,-3-8-824 0 0,0 0-168 0 0,-2-5-32 0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21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264 0 0,'0'0'348'0'0,"1"2"49"0"0,10 9-150 0 0,-1 2 0 0 0,0-1 0 0 0,12 22 0 0 0,22 48-295 0 0,-20-35 361 0 0,13 27 163 0 0,15 29 127 0 0,-44-91-556 0 0,160 294 698 0 0,-91-157-346 0 0,47 102 256 0 0,-73-149-533 0 0,5-3 0 0 0,97 133 0 0 0,-111-174-186 0 0,180 240 538 0 0,-164-228-1026 0 0,4-2-1 0 0,73 62 1 0 0,-55-61-6362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9:13.793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425 115 7520 0 0,'3'-2'106'0'0,"42"-19"1725"0"0,-43 20-1222 0 0,8-7 234 0 0,-4 5-670 0 0,0 0 1 0 0,1 0-1 0 0,0 1 0 0 0,13-3 0 0 0,-3 0 185 0 0,-4 0 345 0 0,7-1 114 0 0,-8 4-707 0 0,121-13 1908 0 0,-39 3-948 0 0,-19 5-399 0 0,93-5 302 0 0,-114 11-723 0 0,-24 0-53 0 0,0 1 1 0 0,0 1-1 0 0,51 9 0 0 0,18 11 156 0 0,33 9 79 0 0,-62-13-137 0 0,70 21-14 0 0,-80-20-197 0 0,-44-14-63 0 0,0 0 0 0 0,0 1 1 0 0,0 1-1 0 0,-1 0 0 0 0,1 2 0 0 0,24 15 0 0 0,-15-6-20 0 0,-19-14 0 0 0,0 1 0 0 0,-1 0 0 0 0,1 0 0 0 0,-1 1 0 0 0,1-1-1 0 0,-1 1 1 0 0,-1 0 0 0 0,1 1 0 0 0,-1-1 0 0 0,4 8 0 0 0,2 0 17 0 0,-1 0 0 0 0,2 0-1 0 0,11 11 1 0 0,-9-10-2 0 0,0 0-1 0 0,11 18 0 0 0,-11-12 1 0 0,-2-4 5 0 0,16 30 1 0 0,-25-42-21 0 0,0 1 1 0 0,0 0-1 0 0,-1 0 0 0 0,1 0 1 0 0,-1 0-1 0 0,0 0 0 0 0,0 0 1 0 0,-1 0-1 0 0,1 0 0 0 0,-1 0 1 0 0,-1 7-1 0 0,0 21 44 0 0,2-28-37 0 0,-1 0 1 0 0,0 0-1 0 0,0 0 0 0 0,-1 0 1 0 0,0 1-1 0 0,0-1 0 0 0,0 0 1 0 0,-2 5-1 0 0,-4 4 13 0 0,-2 0 1 0 0,0-1-1 0 0,0 0 0 0 0,-13 13 1 0 0,9-12 4 0 0,-1 0 0 0 0,-1-1 0 0 0,0 0 1 0 0,-20 12-1 0 0,-69 35-7 0 0,88-51-23 0 0,-8 2 30 0 0,-1 0-1 0 0,-42 10 0 0 0,13-4 59 0 0,-35 11 12 0 0,-149 27 0 0 0,163-39-96 0 0,-43 5 0 0 0,32-12 230 0 0,-1-3-1 0 0,-133-9 0 0 0,173-2-103 0 0,-15 0 376 0 0,0-2 1 0 0,-94-25 0 0 0,20-14 404 0 0,110 35-618 0 0,0 0 0 0 0,-47-31 0 0 0,46 24-107 0 0,1-2-1 0 0,1 0 0 0 0,0-1 1 0 0,-30-36-1 0 0,47 48-161 0 0,1 0 1 0 0,0-1-1 0 0,0 0 0 0 0,1 0 1 0 0,1 0-1 0 0,0-1 0 0 0,0 0 1 0 0,1 0-1 0 0,0 0 0 0 0,1-1 1 0 0,0 1-1 0 0,1-1 0 0 0,0 0 1 0 0,1 0-1 0 0,0-14 0 0 0,2 21-9 0 0,-1 1-1 0 0,1-1 1 0 0,0 1-1 0 0,0 0 1 0 0,0 0-1 0 0,1 0 1 0 0,0-1-1 0 0,0 1 1 0 0,3-5-1 0 0,3-4 114 0 0,16-16 0 0 0,-14 16-61 0 0,5-4-21 0 0,1 1 0 0 0,0 0 0 0 0,2 1 0 0 0,-1 1 0 0 0,2 0 0 0 0,23-12-1 0 0,153-95-652 0 0,-115 70-141 0 0,52-22-720 0 0,-87 50 989 0 0,41-25-524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9:02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81 0 15728 0 0,'-6'4'135'0'0,"1"-1"1"0"0,-1 0-1 0 0,1 1 1 0 0,0 0-1 0 0,0 0 1 0 0,-6 7 0 0 0,-11 9-125 0 0,-14 9-16 0 0,-57 49 303 0 0,-76 61 481 0 0,36-31-604 0 0,-900 816-357 0 0,574-507-318 0 0,-362 252 721 0 0,365-343-265 0 0,395-286-4158 0 0,6-10-1482 0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11.285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0 0 0,'27'28'0'0,"-26"-27"0"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13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9 11448 0 0,'0'0'878'0'0,"2"-1"-783"0"0,7-4 78 0 0,1-1 0 0 0,-1 0-1 0 0,0-1 1 0 0,0 0 0 0 0,9-10 0 0 0,37-44 1256 0 0,-27 27-1150 0 0,-2 6 43 0 0,33-40-303 0 0,104-91 0 0 0,-119 125-371 0 0,-3-1-6 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13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4 12544 0 0,'1'-1'166'0'0,"47"-42"1948"0"0,-36 32-1269 0 0,21-17 0 0 0,-1 2-80 0 0,-9 7-341 0 0,39-41-168 0 0,29-28-256 0 0,-34 35 0 0 0,37-34-4933 0 0,-44 40-661 0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14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9 15120 0 0,'29'-31'1168'0'0,"64"-52"0"0"0,-15 17 622 0 0,263-261-3045 0 0,-223 227 1456 0 0,-34 29 128 0 0,-13 10-43 0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14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03 15360 0 0,'17'-11'223'0'0,"-1"-2"0"0"0,-1 0 0 0 0,22-23 0 0 0,-13 12-135 0 0,57-60 218 0 0,27-27 102 0 0,54-33 738 0 0,110-105-1040 0 0,142-128-579 0 0,-333 309-3727 0 0,-4-4-1641 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14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06 18063 0 0,'47'-63'813'0'0,"73"-73"-1"0"0,66-46-1796 0 0,-63 64 394 0 0,267-236 499 0 0,-326 298 122 0 0,726-601-655 0 0,-699 586-406 0 0,-5 2-66 0 0</inkml:trace>
  <inkml:trace contextRef="#ctx0" brushRef="#br0" timeOffset="1">522 2079 12032 0 0,'5'-7'149'0'0,"0"0"0"0"0,0 1 0 0 0,0 0 0 0 0,6-5 0 0 0,9-10-158 0 0,37-35 693 0 0,-11 12 324 0 0,219-208 2852 0 0,-41 41-2835 0 0,167-159-1912 0 0,212-166 1247 0 0,-409 378-1113 0 0,-102 84-239 0 0,-7 6-949 0 0,-3 7-3671 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15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02 4008 0 0,'2'0'53'0'0,"5"-3"817"0"0,1 1 0 0 0,-1-1 1 0 0,1-1-1 0 0,-1 1 0 0 0,-1-1 0 0 0,1 0 0 0 0,9-8 0 0 0,44-42 4337 0 0,-27 22-4577 0 0,154-148 577 0 0,147-140-494 0 0,-175 173-575 0 0,391-351-39 0 0,32 36 139 0 0,-537 428-169 0 0,348-240-2038 0 0,-291 209 823 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15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63 15416 0 0,'30'-32'664'0'0,"39"-32"1"0"0,-27 26-667 0 0,191-170 2 0 0,-110 93 79 0 0,-1-1 89 0 0,-22 30-70 0 0,504-447 719 0 0,211-169-771 0 0,-688 596-122 0 0,345-279 743 0 0,-371 308-7161 0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15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69 16535 0 0,'51'-54'1297'0'0,"7"-9"-1170"0"0,186-186-389 0 0,-187 195 171 0 0,425-379 333 0 0,-279 254-171 0 0,348-295-3 0 0,-209 183 112 0 0,34-21-99 0 0,-162 137-82 0 0,39-20-120 0 0,-87 69-104 0 0,82-57-4876 0 0,-130 102-403 0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16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98 16144 0 0,'3'-3'719'0'0,"138"-149"-326"0"0,-103 113-290 0 0,-6 5-46 0 0,231-232 226 0 0,14 11-119 0 0,148-120 52 0 0,333-317-37 0 0,-590 541-158 0 0,968-798 169 0 0,-756 665-963 0 0,-215 168-3894 0 0,-40 34-938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9:03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8 1 15552 0 0,'-203'162'454'0'0,"-152"146"64"0"0,46-42-216 0 0,132-112-251 0 0,-136 123-38 0 0,-148 138 496 0 0,227-208 709 0 0,-211 157-1742 0 0,275-246-557 0 0,95-73-3625 0 0,30-19-592 0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16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06 15960 0 0,'1'-5'117'0'0,"1"0"0"0"0,-1 0 1 0 0,1 1-1 0 0,0-1 1 0 0,1 1-1 0 0,-1-1 1 0 0,1 1-1 0 0,5-7 1 0 0,31-30-262 0 0,-24 26 230 0 0,64-61 68 0 0,47-50 7 0 0,47-49-265 0 0,11-13-13 0 0,-141 142 173 0 0,259-262 530 0 0,281-227-330 0 0,-98 131-256 0 0,-338 286 0 0 0,425-318-2010 0 0,-450 347-3755 0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16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38 14912 0 0,'5'-11'130'0'0,"1"1"0"0"0,1 0 0 0 0,0 0 0 0 0,0 1 0 0 0,1 0 1 0 0,12-12-1 0 0,15-17-68 0 0,-27 28-16 0 0,81-92 527 0 0,152-158 311 0 0,-29 31-617 0 0,-55 66-68 0 0,373-369 645 0 0,449-306-335 0 0,-494 455-474 0 0,-233 191-638 0 0,-82 71-4290 0 0,-42 32-1021 0 0</inkml:trace>
  <inkml:trace contextRef="#ctx0" brushRef="#br0" timeOffset="1">810 3139 17559 0 0,'2'-5'27'0'0,"-1"1"-1"0"0,1-1 0 0 0,0 1 0 0 0,1 0 0 0 0,-1 0 0 0 0,1 0 0 0 0,0 0 0 0 0,0 0 0 0 0,0 0 0 0 0,7-6 0 0 0,11-13 5 0 0,21-34 173 0 0,32-37 50 0 0,66-50-100 0 0,-41 44-156 0 0,-20 17 2 0 0,157-161 0 0 0,-13 22 19 0 0,83-82 38 0 0,9 12 7 0 0,-112 112-51 0 0,59-50-14 0 0,-106 100 1 0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17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2810 3360 0 0,'-3'0'19'0'0,"0"0"0"0"0,1 0 0 0 0,-1 0 0 0 0,0 0 0 0 0,1-1 1 0 0,-1 1-1 0 0,0-1 0 0 0,1 0 0 0 0,-4 0 0 0 0,3 0-19 0 0,0 0-1 0 0,0 0 1 0 0,-1 0 0 0 0,1 0-1 0 0,0 1 1 0 0,0 0 0 0 0,-1 0-1 0 0,-5 0 1 0 0,7 0 3 0 0,1 0 1 0 0,0 0 0 0 0,0 0-1 0 0,-1-1 1 0 0,1 1-1 0 0,0 0 1 0 0,-1-1-1 0 0,1 1 1 0 0,0-1-1 0 0,0 1 1 0 0,0-1-1 0 0,0 0 1 0 0,0 0-1 0 0,-2-1 1 0 0,-1-1 3 0 0,3 3-7 0 0,1 0 0 0 0,-1 0 0 0 0,0 0 0 0 0,1-1 0 0 0,-1 1 0 0 0,1 0 0 0 0,-1-1 0 0 0,1 1 0 0 0,0 0 0 0 0,-1-1 0 0 0,1 1 0 0 0,-1-1 0 0 0,1 1 0 0 0,0-1 0 0 0,-1 1 0 0 0,1-1 0 0 0,0 1 0 0 0,-1-1 0 0 0,1 1 0 0 0,0-1 0 0 0,-1 0 0 0 0,4-6 0 0 0,-3 6 0 0 0,1-1 51 0 0,-1 1-1 0 0,0-1 1 0 0,0 0 0 0 0,0 0 0 0 0,0 0-1 0 0,0 0 1 0 0,-1 0 0 0 0,1 0-1 0 0,-1-2 1 0 0,0 3 33 0 0,1-1 0 0 0,-1 0 0 0 0,1 1 0 0 0,0-1 0 0 0,0 0 0 0 0,0 0 1 0 0,0 1-1 0 0,0-1 0 0 0,0 0 0 0 0,0 0 0 0 0,1-2 0 0 0,1-2 278 0 0,1 0 1 0 0,0 0-1 0 0,1 0 1 0 0,7-11-1 0 0,2-2 358 0 0,-2 3-131 0 0,1 0 0 0 0,13-15 0 0 0,7-6 222 0 0,7-13 54 0 0,111-133 1381 0 0,185-195 1122 0 0,50-54-1164 0 0,-352 398-2113 0 0,530-539 900 0 0,-485 499-991 0 0,517-466 0 0 0,-571 520-38 0 0,123-98-219 0 0,7 13-1592 0 0,-93 72-2581 0 0,-10 4-1355 0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17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91 12544 0 0,'0'-2'166'0'0,"0"0"-157"0"0,1 0 0 0 0,-1 0 0 0 0,0 1 0 0 0,1-1 0 0 0,0 0 0 0 0,-1 1 1 0 0,1-1-1 0 0,0 0 0 0 0,0 1 0 0 0,0-1 0 0 0,0 1 0 0 0,0-1 0 0 0,1-1 0 0 0,20-19 424 0 0,-13 14-149 0 0,40-49 1187 0 0,8-7-287 0 0,-2 10-713 0 0,72-92 0 0 0,172-210 1217 0 0,-252 302-1416 0 0,409-430-546 0 0,-297 320-98 0 0,-85 88 327 0 0,294-300 121 0 0,20 23-5 0 0,-33 76-1457 0 0,-254 205-203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18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96 17511 0 0,'3'-9'179'0'0,"0"0"0"0"0,1 0 0 0 0,0 1 0 0 0,1 0-1 0 0,0 0 1 0 0,9-12 0 0 0,41-40 63 0 0,-21 25-240 0 0,316-360-2 0 0,-2 34 0 0 0,-269 283 0 0 0,199-177 31 0 0,-198 184 12 0 0,30-26-867 0 0,1 6-3571 0 0,-3 10-1547 0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18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84 19575 0 0,'12'-23'915'0'0,"-7"10"-820"0"0,2 1 0 0 0,13-21 0 0 0,521-625-84 0 0,-511 625 4 0 0,235-245 26 0 0,9 13-44 0 0,-220 217-7 0 0,106-91-1268 0 0,-57 58-202 0 0</inkml:trace>
  <inkml:trace contextRef="#ctx0" brushRef="#br0" timeOffset="1">530 1995 17863 0 0,'10'-15'912'0'0,"9"-14"-728"0"0,2-7-184 0 0,11-12 0 0 0,9-12 0 0 0,12-12 0 0 0,11-11 0 0 0,4-18 0 0 0,11-2 64 0 0,11-5-64 0 0,10 0 0 0 0,3 0 0 0 0,5 0 0 0 0,-5 5 0 0 0,2 2 0 0 0,-2 9 80 0 0,-5 9-5167 0 0,1 3-1025 0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18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06 21071 0 0,'35'-75'219'0'0,"2"1"-1"0"0,4 3 0 0 0,61-83 0 0 0,174-178-91 0 0,-196 245-1162 0 0,4 5-1 0 0,4 2 0 0 0,126-87 1 0 0,-17 36-2024 0 0,-101 79 1501 0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19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48 16056 0 0,'5'-12'256'0'0,"3"-8"-256"0"0,10 0 0 0 0,6-8 415 0 0,7-9 33 0 0,4-6 8 0 0,7-8 0 0 0,6-9-352 0 0,12-8-104 0 0,-2-9 0 0 0,5 1 64 0 0,-2 5-64 0 0,13-6 0 0 0,-3 6 0 0 0,0-1-4863 0 0,6 7-977 0 0</inkml:trace>
  <inkml:trace contextRef="#ctx0" brushRef="#br0" timeOffset="1">594 984 21783 0 0,'5'-20'568'0'0,"0"-8"16"0"0,8-12 8 0 0,9-3-472 0 0,14-14-120 0 0,1-3 0 0 0,11-4 0 0 0,2-4-520 0 0,8 1-128 0 0,2-1-24 0 0,3 0-8 0 0,-5 3-816 0 0,5 10-160 0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12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2 2000 0 0,'3'-7'687'0'0,"0"-1"1"0"0,0 1-1 0 0,1 1 0 0 0,0-1 1 0 0,1 0-1 0 0,-1 1 1 0 0,11-11-1 0 0,-3 3 751 0 0,69-75 2953 0 0,4-6-3659 0 0,-59 64-608 0 0,53-48-1 0 0,37-19-254 0 0,-66 57-548 0 0,-2 1-4130 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13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23 7520 0 0,'0'0'669'0'0,"3"0"-70"0"0,2-1-424 0 0,0-1 0 0 0,0 1 0 0 0,-1-1 0 0 0,1 0 1 0 0,0 0-1 0 0,-1 0 0 0 0,1-1 0 0 0,-1 1 0 0 0,7-6 1 0 0,1 0-71 0 0,3-3 36 0 0,-1-1 0 0 0,0-1 1 0 0,-1 1-1 0 0,16-21 0 0 0,3-2 12 0 0,181-167 28 0 0,13 12-443 0 0,-189 159 319 0 0,319-248 36 0 0,-299 240-10 0 0,-3 6-3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9:03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1 118 15552 0 0,'-32'15'186'0'0,"1"2"1"0"0,0 2 0 0 0,-53 42 0 0 0,72-52-9 0 0,-94 77 1112 0 0,19-14-400 0 0,29-24-359 0 0,-97 104 0 0 0,-127 160-13 0 0,157-177-459 0 0,-28 33 26 0 0,-104 135-1649 0 0,222-262 229 0 0,2-6-331 0 0</inkml:trace>
  <inkml:trace contextRef="#ctx0" brushRef="#br0" timeOffset="1">1349 10 8528 0 0,'-2'-7'257'0'0,"1"7"-176"0"0,1-1-1 0 0,-1 1 1 0 0,1 0 0 0 0,-1 0 0 0 0,1-1-1 0 0,-1 1 1 0 0,1 0 0 0 0,-1 0-1 0 0,1 0 1 0 0,0 0 0 0 0,-1 0 0 0 0,1 0-1 0 0,-1 0 1 0 0,1 0 0 0 0,-1 0-1 0 0,1 0 1 0 0,-1 0 0 0 0,1 0 0 0 0,-1 0-1 0 0,1 0 1 0 0,-1 0 0 0 0,1 0-1 0 0,-1 1 1 0 0,-12 3 758 0 0,-4 3-363 0 0,1 2 0 0 0,-1 0 1 0 0,2 1-1 0 0,0 0 0 0 0,-21 18 0 0 0,4-2-68 0 0,-88 60 149 0 0,-75 60-64 0 0,-233 183-106 0 0,390-301-376 0 0,-49 34-42 0 0,-78 60-748 0 0,119-88 459 0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13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59 10552 0 0,'5'-3'73'0'0,"1"0"1"0"0,-1-1-1 0 0,0 1 1 0 0,0-1-1 0 0,0 0 1 0 0,-1 0 0 0 0,1-1-1 0 0,4-6 1 0 0,19-15-76 0 0,161-144 321 0 0,-19 14-141 0 0,121-91-29 0 0,258-183 477 0 0,-325 260-502 0 0,60-41 128 0 0,-78 69-812 0 0,-151 106-2415 0 0,-2 7-1030 0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13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31 9624 0 0,'22'-12'142'0'0,"-2"0"0"0"0,1-1 0 0 0,24-21 0 0 0,1-1 12 0 0,425-336 4434 0 0,-207 147-4257 0 0,-46 41-292 0 0,96-76 20 0 0,-85 72-44 0 0,167-131 56 0 0,-245 200-24 0 0,-1 10-92 0 0,-39 29-205 0 0,-26 22-494 0 0,-48 37 71 0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14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66 10096 0 0,'7'-7'165'0'0,"1"-1"1"0"0,9-14 0 0 0,6-4-39 0 0,229-220 3482 0 0,-109 107-2963 0 0,4-4-380 0 0,9 3-166 0 0,151-132 35 0 0,-159 145-121 0 0,136-109 56 0 0,-37 36-69 0 0,-86 70-149 0 0,20-2-184 0 0,-31 24-204 0 0,-97 67 218 0 0,1-2-278 0 0,2 2 0 0 0,60-33 1 0 0,-78 56 155 0 0,-1 6 0 0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14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77 9528 0 0,'116'-115'554'0'0,"-33"29"936"0"0,-2 9-140 0 0,238-233 590 0 0,298-262-416 0 0,-395 373-1222 0 0,421-354 2 0 0,-514 445-342 0 0,626-484-1831 0 0,-668 528-3600 0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15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23 6016 0 0,'38'-49'266'0'0,"-8"10"2297"0"0,37-38 0 0 0,-32 43-1958 0 0,84-88 182 0 0,-16 17-307 0 0,17-19-22 0 0,269-275 1060 0 0,-301 315-1247 0 0,236-219 509 0 0,124-105 214 0 0,-57 39 679 0 0,-30 29-2661 0 0,228-179-57 0 0,-526 469-5024 0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17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0 0 2400 0 0,'-1'1'107'0'0,"-10"4"685"0"0,0 1 0 0 0,1 1 0 0 0,0 0 0 0 0,-15 13 1 0 0,3-2 1543 0 0,-74 63-971 0 0,33-26-1192 0 0,-260 241 594 0 0,134-117-559 0 0,-459 433 12 0 0,283-270 564 0 0,71-69 33 0 0,257-238-696 0 0,-397 387 1268 0 0,206-193-1026 0 0,-149 154-72 0 0,317-318-733 0 0,4-4-178 0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17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1 0 9320 0 0,'-6'18'117'0'0,"0"-2"0"0"0,-1 1 1 0 0,-1-1-1 0 0,-20 30 0 0 0,-135 177 97 0 0,57-110-188 0 0,36-44 1 0 0,-124 144 8 0 0,-104 106 5 0 0,-1-3 148 0 0,-51 49 200 0 0,-26 21 1012 0 0,117-120-556 0 0,-52 55-198 0 0,69-63-519 0 0,138-148-3715 0 0,30-33-817 0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18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21 0 6016 0 0,'-18'13'100'0'0,"1"1"0"0"0,0 1 1 0 0,-21 23-1 0 0,9-8 699 0 0,-20 17 549 0 0,-122 117 1456 0 0,-640 592-2379 0 0,682-633-410 0 0,-368 341 441 0 0,181-168 183 0 0,7-5 246 0 0,-44 50-497 0 0,-43 60-292 0 0,85-82-1047 0 0,251-250-3802 0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18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8 0 10536 0 0,'-2'4'78'0'0,"-1"-1"-1"0"0,0 1 1 0 0,1 0 0 0 0,-1 0 0 0 0,-1 5 0 0 0,-11 16 481 0 0,-62 56 485 0 0,25-29-925 0 0,-174 167 14 0 0,184-185-165 0 0,-159 139-118 0 0,-186 175-108 0 0,154-141 365 0 0,-146 125 621 0 0,-17 15 392 0 0,-31 55-71 0 0,-17 54-223 0 0,413-425-788 0 0,-76 71-798 0 0,54-57 304 0 0,12-9-6 0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18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9 0 11032 0 0,'-4'13'155'0'0,"-1"-1"0"0"0,0-1 0 0 0,0 1 0 0 0,-1-1 0 0 0,-13 18 0 0 0,-43 47 1061 0 0,38-48-1138 0 0,-19 21 70 0 0,-3-2 0 0 0,-64 53 1 0 0,-364 316-3 0 0,92-76 31 0 0,178-156 46 0 0,101-89-53 0 0,-294 271 711 0 0,11 12-283 0 0,324-314-646 0 0,-207 221-978 0 0,227-237-2594 0 0,2-7-1198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9:03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8 1 11968 0 0,'-12'10'190'0'0,"0"0"1"0"0,-1-1 0 0 0,-16 10 0 0 0,-21 14-170 0 0,12 2 435 0 0,2 1 1 0 0,-41 51 0 0 0,-15 18-11 0 0,-177 152 1043 0 0,143-139-1378 0 0,63-56-111 0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19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3 1 12800 0 0,'-31'39'756'0'0,"-8"10"-428"0"0,-30 20-324 0 0,-136 102 1 0 0,124-107-20 0 0,-250 219-339 0 0,-72 78 134 0 0,168-154 404 0 0,-124 100 305 0 0,37-26 181 0 0,113-94-319 0 0,-316 300-16 0 0,459-424-577 0 0,42-41-708 0 0,-9 13-4127 0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19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7 1 7520 0 0,'-36'34'1179'0'0,"-43"53"1"0"0,-18 19 1053 0 0,-177 130-1644 0 0,12-12-485 0 0,-231 218 881 0 0,246-224-363 0 0,-139 118 96 0 0,383-334-710 0 0,-408 374 779 0 0,222-192-706 0 0,96-96-1037 0 0,56-52-4406 0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19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1 1 7520 0 0,'-5'18'110'0'0,"4"-14"-85"0"0,1 0-1 0 0,-2 0 0 0 0,1 0 0 0 0,0-1 0 0 0,-1 1 0 0 0,1 0 1 0 0,-5 7-1 0 0,-31 38 1803 0 0,-1-1 1 0 0,-45 43-1 0 0,-55 33-1207 0 0,2-1-410 0 0,-195 184 380 0 0,129-129-60 0 0,21 0-244 0 0,78-71-206 0 0,-49 53 50 0 0,92-94-420 0 0,38-43 90 0 0,3-7-6 0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6:20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4 1 14592 0 0,'-18'25'596'0'0,"-30"31"1"0"0,28-34-548 0 0,-128 141-35 0 0,42-55 51 0 0,31-35 26 0 0,-47 39 57 0 0,23-24-90 0 0,-84 78 52 0 0,104-96-102 0 0,33-31-1096 0 0,-3-3-4352 0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23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9 8752 0 0,'0'0'673'0'0,"10"0"347"0"0,9-7 704 0 0,-17 6-932 0 0,-1 1-735 0 0,-1 0 0 0 0,1 0 0 0 0,-1 0 0 0 0,1 0 0 0 0,-1 0 0 0 0,1 0 0 0 0,-1 0-1 0 0,1 0 1 0 0,-1 0 0 0 0,1 0 0 0 0,-1 0 0 0 0,1 0 0 0 0,-1 1 0 0 0,1-1 0 0 0,-1 0 0 0 0,1 1 0 0 0,0 1-28 0 0,0 0 0 0 0,0 0 1 0 0,0 0-1 0 0,-1 1 0 0 0,1-1 1 0 0,-1 0-1 0 0,1 0 0 0 0,-1 1 1 0 0,0-1-1 0 0,0 0 0 0 0,0 1 0 0 0,0-1 1 0 0,-1 0-1 0 0,1 1 0 0 0,-1-1 1 0 0,1 0-1 0 0,-1 0 0 0 0,0 1 0 0 0,-1 1 1 0 0,-3 8 176 0 0,-1-1 0 0 0,-10 16 0 0 0,7-12 13 0 0,-21 41 254 0 0,18-32-242 0 0,-26 38 1 0 0,10-17-47 0 0,19-31-151 0 0,-18 26 0 0 0,-86 96-2123 0 0,97-115-3155 0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23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7 0 16184 0 0,'0'0'365'0'0,"-1"1"56"0"0,-4 2-323 0 0,0 0 1 0 0,1 0-1 0 0,-1 1 0 0 0,1-1 0 0 0,0 1 0 0 0,0 0 1 0 0,0 0-1 0 0,0 1 0 0 0,-4 8 0 0 0,-12 12-91 0 0,-12 13-57 0 0,-33 52-1 0 0,-13 18-4 0 0,13-34 947 0 0,-81 71 0 0 0,72-81-641 0 0,36-32-221 0 0,-51 55-1 0 0,-8 32-1420 0 0,65-77 795 0 0,-69 96-1874 0 0,69-100 1606 0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23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2 0 8752 0 0,'0'0'793'0'0,"-1"2"-650"0"0,-7 12 431 0 0,0-1 1 0 0,-1 0-1 0 0,-17 19 1 0 0,14-17 987 0 0,-98 117 3401 0 0,-6-3-4535 0 0,-137 109-3834 0 0,214-206 3193 0 0,-86 75 23 0 0,-324 318 1244 0 0,216-198 883 0 0,120-115-1884 0 0,-115 147 0 0 0,203-227-1811 0 0,-29 53-1 0 0,42-58 481 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24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2 0 14280 0 0,'-10'4'208'0'0,"0"1"0"0"0,0 0 0 0 0,1 0 1 0 0,-1 1-1 0 0,1 0 0 0 0,0 0 1 0 0,-9 10-1 0 0,-5 7-125 0 0,-22 29 0 0 0,-1 1 599 0 0,-285 257 211 0 0,103-104-1021 0 0,-270 253 706 0 0,441-407-434 0 0,-169 164 507 0 0,83-76-144 0 0,-310 307 1388 0 0,369-363-1462 0 0,-264 301 583 0 0,288-306-698 0 0,37-38-1463 0 0,19-31-741 0 0,0 0 0 0 0,-4 14 0 0 0,3-1-5116 0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24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0 0 16847 0 0,'-16'5'253'0'0,"10"-4"-95"0"0,1 0 1 0 0,-1 1 0 0 0,1 0-1 0 0,0 0 1 0 0,-1 1-1 0 0,1-1 1 0 0,-9 8 0 0 0,-3 3-6 0 0,-24 24 0 0 0,7-5-157 0 0,-62 53 81 0 0,-122 104 242 0 0,-33 32-115 0 0,-4 19 108 0 0,-357 354 208 0 0,352-332-83 0 0,36-39 286 0 0,-275 306 1152 0 0,424-448-1684 0 0,-57 63 211 0 0,96-100-453 0 0,-44 69 0 0 0,54-69-1524 0 0,11-16-3485 0 0,5-6-2246 0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24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6 0 14744 0 0,'-2'1'93'0'0,"0"1"1"0"0,0-1 0 0 0,0 1 0 0 0,0 0 0 0 0,0-1 0 0 0,0 1 0 0 0,0 0 0 0 0,1 0 0 0 0,-1 0 0 0 0,1 0 0 0 0,-1 1 0 0 0,1-1 0 0 0,0 0 0 0 0,0 1 0 0 0,0-1-1 0 0,-1 3 1 0 0,0 0-73 0 0,0-1 0 0 0,0 0-1 0 0,0 0 1 0 0,-5 6-1 0 0,-12 10 824 0 0,-28 23-1 0 0,13-12-60 0 0,-4 5-52 0 0,-76 67-441 0 0,112-101-292 0 0,-214 177-160 0 0,-150 156 448 0 0,350-319-252 0 0,-389 339 691 0 0,187-168-123 0 0,109-93-276 0 0,-155 140 522 0 0,224-197-706 0 0,-243 234 806 0 0,14 11-366 0 0,-3 43-708 0 0,260-309-806 0 0,0-1 1 0 0,1 2-1 0 0,0-1 1 0 0,-14 35-1 0 0,15-26-6283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9:33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7 2000 0 0,'7'-7'988'0'0,"3"-6"857"0"0,11-4 540 0 0,95-72 1645 0 0,-93 70-3608 0 0,-7 5-282 0 0,171-130 632 0 0,-99 82-738 0 0,131-80-34 0 0,-157 107 20 0 0,36-18-3539 0 0,-41 32-406 0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25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2 1 18223 0 0,'0'0'836'0'0,"-1"2"-18"0"0,-2 3-772 0 0,0 0 1 0 0,-1 0 0 0 0,1 0-1 0 0,-1 0 1 0 0,-1 0 0 0 0,-5 4-1 0 0,-12 14-36 0 0,10-7 22 0 0,2-4-7 0 0,-23 23 0 0 0,5-10 22 0 0,-70 68 53 0 0,-78 87-7 0 0,16-17-13 0 0,-8 4 20 0 0,133-137-72 0 0,-133 125 131 0 0,87-63-86 0 0,-20 21 34 0 0,-37 24 152 0 0,-11 11 79 0 0,-191 203 590 0 0,200-188-663 0 0,28-31-226 0 0,8-5-853 0 0,56-65-1672 0 0,23-29-4669 0 0</inkml:trace>
  <inkml:trace contextRef="#ctx0" brushRef="#br0" timeOffset="1">2829 564 13360 0 0,'0'0'1026'0'0,"0"2"-668"0"0,1 0-281 0 0,0 1 0 0 0,-1-1 0 0 0,1 1 0 0 0,-1-1 0 0 0,0 0 0 0 0,0 1 0 0 0,0-1 0 0 0,0 1 0 0 0,0-1 0 0 0,0 0 0 0 0,-1 1 0 0 0,1-1 0 0 0,-1 1 0 0 0,0-1 0 0 0,1 0 0 0 0,-3 5 0 0 0,-3 4 705 0 0,0 0-1 0 0,-9 11 1 0 0,8-12-487 0 0,-9 13 196 0 0,-2-1 1 0 0,-32 33-1 0 0,-52 36 213 0 0,-7-7-405 0 0,8-7-68 0 0,-11 18 76 0 0,-132 101 319 0 0,-78 39 71 0 0,153-107-299 0 0,-150 122 482 0 0,99-68-782 0 0,118-93-156 0 0,10-8-1510 0 0,54-49-3995 0 0,12-7-1847 0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25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6 1 13360 0 0,'14'1'289'0'0,"-1"2"1"0"0,1 0-1 0 0,-1 0 1 0 0,18 8 0 0 0,-29-11-231 0 0,-1 1 0 0 0,0 0 0 0 0,1 0 0 0 0,-1 1 0 0 0,0-1 1 0 0,0 0-1 0 0,0 0 0 0 0,0 0 0 0 0,0 1 0 0 0,0-1 1 0 0,0 0-1 0 0,0 1 0 0 0,-1-1 0 0 0,1 1 0 0 0,0-1 0 0 0,-1 1 1 0 0,0-1-1 0 0,1 1 0 0 0,-1 0 0 0 0,0-1 0 0 0,1 1 1 0 0,-1-1-1 0 0,0 1 0 0 0,0 0 0 0 0,-1-1 0 0 0,1 1 0 0 0,-1 2 1 0 0,0 5 527 0 0,-1 1 0 0 0,-1-1 0 0 0,-5 14 0 0 0,5-15-389 0 0,-7 15-21 0 0,-1-1-1 0 0,-1 1 1 0 0,-1-2-1 0 0,0 1 1 0 0,-2-2-1 0 0,-26 30 1 0 0,-119 103 282 0 0,137-132-374 0 0,-116 94 343 0 0,36-31-38 0 0,-327 279 1776 0 0,202-171-1383 0 0,178-146-788 0 0,2 2 0 0 0,-47 61 1 0 0,65-74-133 0 0,27-32 61 0 0,1 1-1 0 0,-1 0 1 0 0,0-1-1 0 0,1 1 1 0 0,0 0-1 0 0,0 0 1 0 0,0 1-1 0 0,1-1 1 0 0,-1 0-1 0 0,1 1 1 0 0,-1 6-1 0 0,-4 14-1178 0 0,-3-12 124 0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26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8 1 11056 0 0,'0'0'852'0'0,"0"1"-560"0"0,-7 23 197 0 0,-4 8 2735 0 0,6-22-1907 0 0,-2 0 0 0 0,-11 17 0 0 0,-41 37-461 0 0,31-35-611 0 0,-189 171 133 0 0,-17-19-253 0 0,100-79-34 0 0,-112 108 235 0 0,-29 23-2377 0 0,249-213-5079 0 0</inkml:trace>
  <inkml:trace contextRef="#ctx0" brushRef="#br0" timeOffset="1">1569 461 19895 0 0,'22'0'911'0'0,"-21"0"-884"0"0,-1 0-1 0 0,0 0 0 0 0,0 0 1 0 0,1 0-1 0 0,-1 1 1 0 0,0-1-1 0 0,0 0 1 0 0,1 0-1 0 0,-1 0 1 0 0,0 1-1 0 0,0-1 1 0 0,1 0-1 0 0,-1 0 1 0 0,0 1-1 0 0,0-1 1 0 0,0 0-1 0 0,0 1 1 0 0,1-1-1 0 0,-1 0 1 0 0,0 1-1 0 0,0-1 0 0 0,0 0 1 0 0,0 0-1 0 0,0 1 1 0 0,0-1-1 0 0,0 0 1 0 0,0 1-1 0 0,0-1 1 0 0,0 0-1 0 0,0 1 1 0 0,0-1-1 0 0,0 0 1 0 0,0 1-1 0 0,0-1 1 0 0,0 0-1 0 0,0 1 1 0 0,0-1-1 0 0,-1 0 1 0 0,1 1-1 0 0,0-1 0 0 0,0 0 1 0 0,-1 1-1 0 0,1-1 49 0 0,-26 87 203 0 0,20-74-173 0 0,0 0 0 0 0,0-1 0 0 0,-2 0 0 0 0,1-1 0 0 0,-1 0 0 0 0,-13 14 0 0 0,-6 10 50 0 0,3-7-51 0 0,0 0-1 0 0,-33 28 1 0 0,3-3-27 0 0,-227 242-1606 0 0,188-204 89 0 0,51-51 529 0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3:49.19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 0 0,'0'0'0'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3:49.56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2 402 0 0,'-7'7'0'0,"2"-2"0"0,6-6 0 0,401-401 0 0,-392 392 0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3:49.93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410 0 0,'395'-395'0'0,"-380"380"0"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3:50.34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04 0 0,'287'-287'0'0,"-270"270"0"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3:50.72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292 0 0,'21'-21'0'0,"-5"5"0"0,226-226 0 0,-229 229 0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3:51.18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28 0 0,'317'-317'0'0,"-307"307"0"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3:51.57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75 0 0,'134'-134'0'0,"0"0"0"0,-127 127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9:33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32 8024 0 0,'2'-1'106'0'0,"59"-41"1661"0"0,29-17-355 0 0,90-61-605 0 0,-67 42-702 0 0,90-55 18 0 0,-111 74-53 0 0,51-37 6 0 0,194-152 23 0 0,-137 104-56 0 0,-109 81-941 0 0,162-85 0 0 0,-208 125-1810 0 0,-8 6-796 0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3:52.03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65 0 0,'56'-55'0'0,"45"-47"0"0,100-99 0 0,-195 195 0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3:52.42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36 0 0,'36'-36'0'0,"53"-53"0"0,107-107 0 0,-181 181 0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3:52.89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98 0 0,'391'-391'0'0,"-384"384"0"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3:53.28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5 271 0 0,'-5'5'0'0,"48"-48"0"0,-18 18 0 0,176-176 0 0,-195 195 0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3:53.73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442 0 0,'14'-14'0'0,"15"-15"0"0,361-361 0 0,-382 382 0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3:54.29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484 0 0,'18'-18'0'0,"433"-433"0"0,-436 436 0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3:54.77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572 0 0,'564'-564'0'0,"-556"556"0"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3:55.23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486 0 0,'462'-462'0'0,"-438"438"0"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3:55.59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29 0 0,'311'-311'0'0,"-293"294"0"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34.142"/>
    </inkml:context>
    <inkml:brush xml:id="br0">
      <inkml:brushProperty name="width" value="0.35" units="cm"/>
      <inkml:brushProperty name="height" value="0.35" units="cm"/>
      <inkml:brushProperty name="color" value="#E71224"/>
    </inkml:brush>
  </inkml:definitions>
  <inkml:trace contextRef="#ctx0" brushRef="#br0">4 0 7368 0 0,'-3'208'5168'0'0,"6"-143"-3973"0"0,13 76 1 0 0,-4-46-387 0 0,-11-86-749 0 0,15 213 1574 0 0,-15-213-1713 0 0,-1-1 0 0 0,-1 1 0 0 0,0 0-1 0 0,0-1 1 0 0,0 1 0 0 0,-1-1 0 0 0,-6 17 0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9:34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15 9824 0 0,'18'-6'198'0'0,"-1"0"0"0"0,0-1 0 0 0,32-19 0 0 0,58-38-58 0 0,43-28 160 0 0,151-133 163 0 0,-117 83-57 0 0,-43 45 2 0 0,34-26 103 0 0,-94 58-270 0 0,163-121 370 0 0,433-261 38 0 0,-528 350-597 0 0,225-111-35 0 0,-204 120-4202 0 0,-110 53-212 0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34.556"/>
    </inkml:context>
    <inkml:brush xml:id="br0">
      <inkml:brushProperty name="width" value="0.35" units="cm"/>
      <inkml:brushProperty name="height" value="0.35" units="cm"/>
      <inkml:brushProperty name="color" value="#E71224"/>
    </inkml:brush>
  </inkml:definitions>
  <inkml:trace contextRef="#ctx0" brushRef="#br0">77 157 9672 0 0,'3'-2'440'0'0,"7"-3"-194"0"0,27-16 275 0 0,0 3 1 0 0,64-23-1 0 0,-91 38-430 0 0,151-42 2748 0 0,-129 38-2320 0 0,-1 1 0 0 0,1 2 0 0 0,38 0-1 0 0,-48 5-518 0 0,-19 0 0 0 0,0 0 0 0 0,0 1-1 0 0,1-1 1 0 0,-2 1 0 0 0,1-1-1 0 0,0 1 1 0 0,3 3 0 0 0,-5-5 0 0 0,0 1 1 0 0,0-1-1 0 0,0 1 1 0 0,-1-1-1 0 0,1 1 1 0 0,0 0-1 0 0,-1 0 0 0 0,1-1 1 0 0,0 1-1 0 0,-1 0 1 0 0,1 0-1 0 0,-1-1 1 0 0,1 1-1 0 0,-1 0 1 0 0,0 0-1 0 0,1 0 1 0 0,-1 0-1 0 0,0 0 1 0 0,1 0-1 0 0,-1 0 0 0 0,0 0 1 0 0,0 0-1 0 0,0 0 1 0 0,0 0-1 0 0,0 0 1 0 0,0 0-1 0 0,0 0 1 0 0,-1 1-1 0 0,-26 33 107 0 0,12-11 44 0 0,-2-1 0 0 0,0-1 0 0 0,-28 26-1 0 0,8-8 96 0 0,21-23-277 0 0,-37 29-1 0 0,-8 7-94 0 0,31-24 245 0 0,-42 29 0 0 0,-14 14 88 0 0,35-27-112 0 0,-20 20 81 0 0,63-56-123 0 0,0 0 0 0 0,0 1 0 0 0,1 0 0 0 0,0 0-1 0 0,-9 20 1 0 0,15-27-18 0 0,-1 1-1 0 0,1 0 1 0 0,0 0 0 0 0,0-1-1 0 0,0 1 1 0 0,0 0 0 0 0,1 0-1 0 0,-1 0 1 0 0,1 0 0 0 0,0 0-1 0 0,1 0 1 0 0,-1 0 0 0 0,1 0-1 0 0,-1 0 1 0 0,1 0 0 0 0,0 0-1 0 0,1-1 1 0 0,-1 1-1 0 0,1 0 1 0 0,-1-1 0 0 0,1 1-1 0 0,0-1 1 0 0,0 1 0 0 0,5 4-1 0 0,1 1 103 0 0,-1-2 0 0 0,2 1 0 0 0,-1-1-1 0 0,1 0 1 0 0,0-1 0 0 0,0 0-1 0 0,17 8 1 0 0,17 4 382 0 0,0-1 0 0 0,1-2 0 0 0,62 11 0 0 0,-67-18-232 0 0,58 2 0 0 0,20 5-258 0 0,-93-11-145 0 0,5 1-1158 0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47.82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 0 0,'0'0'0'0,"0"7"0"0,0 6 0 0,0-7 0 0,0 8 0 0,0-3 0 0,0 1 0 0,0 0 0 0,0 4 0 0,0-4 0 0,0 5 0 0,0-3 0 0,0 6 0 0,0 5 0 0,0-1 0 0,0 7 0 0,0 6 0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48.48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 0 0,'0'400'0'0,"0"-391"0"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48.84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 0 0,'0'9'0'0,"0"43"0"0,0 459 0 0,0-500 0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5:49.17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 0 0,'0'526'0'0,"0"-517"0"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35.385"/>
    </inkml:context>
    <inkml:brush xml:id="br0">
      <inkml:brushProperty name="width" value="0.35" units="cm"/>
      <inkml:brushProperty name="height" value="0.35" units="cm"/>
      <inkml:brushProperty name="color" value="#E71224"/>
    </inkml:brush>
  </inkml:definitions>
  <inkml:trace contextRef="#ctx0" brushRef="#br0">108 1 11056 0 0,'-2'0'61'0'0,"0"1"-1"0"0,0 0 1 0 0,0 0 0 0 0,0-1 0 0 0,1 1 0 0 0,-1 1 0 0 0,0-1-1 0 0,0 0 1 0 0,1 0 0 0 0,-1 1 0 0 0,0-1 0 0 0,1 0 0 0 0,0 1 0 0 0,-1 0-1 0 0,1-1 1 0 0,0 1 0 0 0,0 0 0 0 0,0 0 0 0 0,0 0 0 0 0,0-1-1 0 0,-1 4 1 0 0,-16 59 2682 0 0,-12 82 0 0 0,24-112-2593 0 0,-2 25 369 0 0,0 78-1 0 0,5-74-228 0 0,2 21 115 0 0,11 91 0 0 0,-1-102-457 0 0,1 21-74 0 0,-9-86-114 0 0,0 1 1 0 0,0 0 0 0 0,1-1-1 0 0,0 0 1 0 0,0 1-1 0 0,1-1 1 0 0,0 0 0 0 0,7 12-1 0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35.758"/>
    </inkml:context>
    <inkml:brush xml:id="br0">
      <inkml:brushProperty name="width" value="0.35" units="cm"/>
      <inkml:brushProperty name="height" value="0.35" units="cm"/>
      <inkml:brushProperty name="color" value="#E71224"/>
    </inkml:brush>
  </inkml:definitions>
  <inkml:trace contextRef="#ctx0" brushRef="#br0">1 97 17215 0 0,'6'-6'208'0'0,"1"1"0"0"0,0 1 0 0 0,0-1 0 0 0,0 1-1 0 0,1 0 1 0 0,-1 1 0 0 0,14-4 0 0 0,3-3 1 0 0,-1 2 37 0 0,0 0 0 0 0,1 1 0 0 0,38-5 0 0 0,75-1 946 0 0,-100 12-1077 0 0,1 2-1 0 0,-1 1 0 0 0,1 2 0 0 0,-1 2 1 0 0,0 1-1 0 0,63 21 0 0 0,-92-25-150 0 0,0 0-1 0 0,0 0 0 0 0,-1 1 0 0 0,1 0 0 0 0,-1 0 1 0 0,0 1-1 0 0,-1 0 0 0 0,1 0 0 0 0,-1 1 0 0 0,0 0 1 0 0,7 8-1 0 0,-10-11 11 0 0,0 1 0 0 0,-1 0 0 0 0,0 0 0 0 0,0-1 0 0 0,0 1 0 0 0,0 1 0 0 0,0-1 0 0 0,-1 0 0 0 0,0 0 0 0 0,1 1 0 0 0,-2-1 0 0 0,1 0 0 0 0,0 1 0 0 0,-1-1 0 0 0,0 1-1 0 0,0-1 1 0 0,-1 1 0 0 0,1-1 0 0 0,-1 1 0 0 0,0-1 0 0 0,0 0 0 0 0,-2 7 0 0 0,-3 3-11 0 0,-1-1-1 0 0,0 0 0 0 0,0-1 0 0 0,-2 1 1 0 0,1-2-1 0 0,-1 1 0 0 0,-13 12 0 0 0,-81 65-324 0 0,66-59 322 0 0,-113 94 234 0 0,93-77 28 0 0,32-28-54 0 0,0 1 0 0 0,2 1 0 0 0,1 2 0 0 0,-26 30 0 0 0,38-39-158 0 0,-13 20 27 0 0,22-32-27 0 0,-1 1 0 0 0,1-1 0 0 0,0 1 1 0 0,0-1-1 0 0,0 1 0 0 0,1 0 0 0 0,-1 0 1 0 0,1-1-1 0 0,-1 1 0 0 0,1 0 0 0 0,0 5 1 0 0,1-1 22 0 0,0-1 0 0 0,1 1 1 0 0,-1-1-1 0 0,1 0 1 0 0,0 0-1 0 0,1 0 0 0 0,-1 0 1 0 0,1 0-1 0 0,0 0 1 0 0,1-1-1 0 0,7 10 0 0 0,-3-6 2 0 0,2 0 0 0 0,-1 0 0 0 0,1-1-1 0 0,0 0 1 0 0,13 6 0 0 0,4 1 114 0 0,0-2-1 0 0,0-1 1 0 0,52 14-1 0 0,-33-11 83 0 0,114 33 622 0 0,-54-17-567 0 0,-8-5-124 0 0,15 4-147 0 0,-63-14-1162 0 0,3 0-4527 0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56.972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286 164 7832 0 0,'1'-1'40'0'0,"3"1"40"0"0,0-1-1 0 0,1 1 0 0 0,-1-1 0 0 0,0 0 0 0 0,0-1 0 0 0,0 1 0 0 0,0-1 0 0 0,0 0 1 0 0,4-2-1 0 0,-5 2 14 0 0,0 1 0 0 0,-1 0 0 0 0,1 0 1 0 0,0 0-1 0 0,0 0 0 0 0,0 0 0 0 0,0 1 1 0 0,4-1-1 0 0,1 0 237 0 0,152-34 4183 0 0,-135 31-4283 0 0,-1 0 0 0 0,48-1 0 0 0,-28 3 14 0 0,41 0 1169 0 0,138 14 0 0 0,-79-1-737 0 0,-83-5-511 0 0,0 3-1 0 0,-1 2 1 0 0,0 3 0 0 0,-1 3-1 0 0,95 40 1 0 0,-125-43-154 0 0,-1 1 0 0 0,0 1 0 0 0,-1 1 0 0 0,-1 2 0 0 0,-1 1 0 0 0,27 27 0 0 0,-46-40-11 0 0,-1 0 0 0 0,0 0 0 0 0,0 1 0 0 0,0-1 0 0 0,-1 1 0 0 0,0 0 0 0 0,-1 1 0 0 0,0-1 0 0 0,0 1 0 0 0,2 10 0 0 0,7 20 0 0 0,-9-32 3 0 0,-1 0 0 0 0,-1 1-1 0 0,1-1 1 0 0,-1 1-1 0 0,0-1 1 0 0,-1 1 0 0 0,0 0-1 0 0,0-1 1 0 0,-1 1-1 0 0,-1 10 1 0 0,-3 1 27 0 0,0 0-1 0 0,-14 33 1 0 0,15-43-29 0 0,-1 0 0 0 0,1-1 0 0 0,-1 0 0 0 0,-1 0 0 0 0,1-1 1 0 0,-1 1-1 0 0,-1-1 0 0 0,-8 7 0 0 0,-7 4 6 0 0,-33 22 0 0 0,54-39-6 0 0,-15 9 29 0 0,-1-1 1 0 0,1 0-1 0 0,-36 12 1 0 0,-54 9 20 0 0,55-17 4 0 0,-33 7 16 0 0,-1-3-1 0 0,-169 10 1 0 0,147-25 24 0 0,-207-22 1 0 0,266 13 76 0 0,1-2 0 0 0,0-3 0 0 0,0-1 0 0 0,2-3 0 0 0,0-1 0 0 0,-66-37 0 0 0,88 42 48 0 0,1-1 0 0 0,1-2 0 0 0,0 0 0 0 0,0-1 0 0 0,-24-26 1 0 0,37 34-143 0 0,1-1 1 0 0,0 1 0 0 0,0-2 0 0 0,1 1 0 0 0,0-1 0 0 0,1 0 0 0 0,0 0 0 0 0,0 0-1 0 0,1-1 1 0 0,1 1 0 0 0,0-1 0 0 0,0 0 0 0 0,1 0 0 0 0,-2-21 0 0 0,4 20-45 0 0,1-1 0 0 0,0 1 0 0 0,1-1 0 0 0,0 1 0 0 0,0 0 0 0 0,2 0 0 0 0,-1 0 0 0 0,2 0 0 0 0,-1 1 0 0 0,2-1 0 0 0,-1 1 0 0 0,2 0 0 0 0,12-17 0 0 0,-3 8 21 0 0,2 1 0 0 0,0 0 0 0 0,1 2 0 0 0,1 0 0 0 0,34-23 0 0 0,167-87-200 0 0,-161 100-872 0 0,73-22-1 0 0,-132 48 956 0 0,100-34-8167 0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58.077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271 54 10592 0 0,'2'-1'818'0'0,"3"-4"-633"0"0,0 2 0 0 0,0-1 0 0 0,0 0 0 0 0,1 1 0 0 0,-1 0 0 0 0,1 0 0 0 0,0 1 0 0 0,0 0 0 0 0,10-3 0 0 0,6 0 1189 0 0,34-3 1 0 0,24 3-363 0 0,1 4 0 0 0,143 16 0 0 0,-121 3-844 0 0,-6-1 517 0 0,-51-11-376 0 0,158 26 737 0 0,84 43-408 0 0,-259-65-605 0 0,0 2 0 0 0,0 1-1 0 0,-2 2 1 0 0,0 0 0 0 0,46 36-1 0 0,-60-41-32 0 0,-1 1 0 0 0,0 0 0 0 0,-1 1 0 0 0,0 1 0 0 0,12 18 0 0 0,-17-22 0 0 0,0 0 0 0 0,-1 1 0 0 0,0-1 0 0 0,-1 1 0 0 0,0 0 0 0 0,0 1 0 0 0,-1-1 0 0 0,-1 1 0 0 0,2 11 0 0 0,-3-10-1 0 0,0 0 0 0 0,-2 1-1 0 0,1-1 1 0 0,-2 0-1 0 0,1 1 1 0 0,-2-1-1 0 0,1 0 1 0 0,-2 0 0 0 0,0-1-1 0 0,0 1 1 0 0,-9 15-1 0 0,4-11-15 0 0,-1 1 0 0 0,-1-2-1 0 0,-1 0 1 0 0,0 0-1 0 0,-1-1 1 0 0,-25 21 0 0 0,9-11 1 0 0,-1-2 0 0 0,0-1 0 0 0,-2-2 0 0 0,-37 18 0 0 0,18-15 37 0 0,0-2-1 0 0,-63 16 1 0 0,96-31-13 0 0,-211 52-55 0 0,157-42-37 0 0,-89 6 1 0 0,26-13 213 0 0,-187-15 1 0 0,298 5 20 0 0,0-1-1 0 0,-1-1 1 0 0,1-1-1 0 0,1-2 1 0 0,-1 0-1 0 0,1-1 1 0 0,0-2-1 0 0,-31-16 1 0 0,41 16 1 0 0,0 1 0 0 0,1-1 0 0 0,0-1 0 0 0,0-1 0 0 0,1 1 0 0 0,1-2 0 0 0,0 1 0 0 0,1-1 0 0 0,0-1 0 0 0,-13-27 0 0 0,18 30-126 0 0,0-1 0 0 0,1 0 0 0 0,0 0 0 0 0,0 0 0 0 0,2 0 0 0 0,-1 0 0 0 0,2-20 0 0 0,1 10-7 0 0,1-1 0 0 0,0 1 1 0 0,8-27-1 0 0,-4 29-9 0 0,1 1 0 0 0,0 0 1 0 0,1 1-1 0 0,2 0 0 0 0,-1 0 0 0 0,2 1 1 0 0,23-29-1 0 0,-7 14-76 0 0,2 1 0 0 0,55-46 0 0 0,-44 47-335 0 0,1 1 0 0 0,1 3 0 0 0,50-25 0 0 0,-14 15-1066 0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8:03.231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204 231 6912 0 0,'2'-2'528'0'0,"3"-5"-278"0"0,1 1 0 0 0,0 0 1 0 0,0 0-1 0 0,0 0 1 0 0,1 1-1 0 0,0 0 0 0 0,0 0 1 0 0,15-7-1 0 0,40-12 1057 0 0,0 3 0 0 0,121-23 0 0 0,134-2-229 0 0,-246 38-572 0 0,449-19 1140 0 0,-489 26-1595 0 0,316 17 200 0 0,-26 36-238 0 0,-223-30 478 0 0,116 42 0 0 0,-161-45-497 0 0,-1 3-1 0 0,-1 2 1 0 0,82 52-1 0 0,-114-62-138 0 0,-1 1-1 0 0,0 0 0 0 0,0 1 0 0 0,-2 1 0 0 0,0 1 0 0 0,-1 0 0 0 0,-1 1 0 0 0,15 25 0 0 0,-25-35 116 0 0,0-1-1 0 0,0 1 1 0 0,0 0 0 0 0,-1 0-1 0 0,-1 0 1 0 0,0 1 0 0 0,0-1-1 0 0,0 1 1 0 0,-1-1-1 0 0,-1 1 1 0 0,0-1 0 0 0,0 1-1 0 0,-1-1 1 0 0,0 1 0 0 0,0-1-1 0 0,-1 1 1 0 0,-1-1-1 0 0,1 0 1 0 0,-2 0 0 0 0,1 0-1 0 0,-1 0 1 0 0,-5 8 0 0 0,-2-2 6 0 0,1-1 0 0 0,-2-1 0 0 0,0 0 0 0 0,0 0 0 0 0,-21 15 1 0 0,5-7 26 0 0,-56 32 1 0 0,31-27-4 0 0,-1-2 0 0 0,-1-3 0 0 0,0-2 0 0 0,-82 17 0 0 0,0-7 0 0 0,-1-5 0 0 0,0-7 0 0 0,-170 1 0 0 0,276-18 4 0 0,-352-13 56 0 0,-162-60 1690 0 0,454 56-885 0 0,-140-46-1 0 0,195 49-492 0 0,0-1 0 0 0,-44-27 0 0 0,-60-48 904 0 0,132 84-1172 0 0,1 0-1 0 0,0-1 0 0 0,0 0 1 0 0,0 0-1 0 0,1-1 1 0 0,0 0-1 0 0,-8-12 0 0 0,12 14-53 0 0,-1 0 0 0 0,1 0-1 0 0,0 0 1 0 0,1-1-1 0 0,0 1 1 0 0,0-1 0 0 0,0 1-1 0 0,1-1 1 0 0,0 0-1 0 0,0 0 1 0 0,0 0 0 0 0,1-8-1 0 0,1 9-22 0 0,0 1-1 0 0,0-1 0 0 0,0 1 1 0 0,1-1-1 0 0,0 0 1 0 0,0 1-1 0 0,0 0 0 0 0,1 0 1 0 0,-1 0-1 0 0,1 0 1 0 0,0 0-1 0 0,1 0 0 0 0,-1 1 1 0 0,1-1-1 0 0,6-4 1 0 0,7-6 24 0 0,0 1 0 0 0,31-20 0 0 0,-41 30-35 0 0,39-24-358 0 0,1 3 1 0 0,1 2-1 0 0,0 1 0 0 0,101-28 0 0 0,-42 22-7628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9:34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73 10792 0 0,'209'-145'937'0'0,"272"-195"123"0"0,-417 293-914 0 0,235-177 503 0 0,-114 82-301 0 0,49-39 24 0 0,-153 113-240 0 0,117-90 185 0 0,108-59 146 0 0,311-210 383 0 0,110-20-188 0 0,-592 367-573 0 0,75-40-240 0 0,307-127 0 0 0,-447 218-68 0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48.7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7 121 7632 0 0,'0'0'1184'0'0,"11"5"358"0"0,48 14 309 0 0,-57-18-1693 0 0,1-1 0 0 0,-1 1 0 0 0,1-1 0 0 0,0 1 0 0 0,-1-1 0 0 0,6 0 0 0 0,8 1 273 0 0,-3 1-4 0 0,0 0 0 0 0,1-1-1 0 0,-1-1 1 0 0,20-1 0 0 0,56-11 918 0 0,-45 5-369 0 0,24-3-896 0 0,89 0 1 0 0,-99 11 606 0 0,0-3 0 0 0,88-14 0 0 0,-41-2-351 0 0,19-3-264 0 0,-78 14 4 0 0,0 1 0 0 0,76 2 0 0 0,-40 1 426 0 0,18-5-24 0 0,-17-3-615 0 0,4 1 106 0 0,-51 8 67 0 0,-14 2 134 0 0,29-5 0 0 0,-42 4-109 0 0,1 1 0 0 0,0 0 0 0 0,-1 0 0 0 0,1 1 0 0 0,16 3 1 0 0,-12-1 138 0 0,28 1 1 0 0,44 1 199 0 0,-55-5-326 0 0,26 0-306 0 0,-50 0 217 0 0,0 0 0 0 0,0 1 0 0 0,0 0 1 0 0,0 0-1 0 0,0 0 0 0 0,11 4 1 0 0,3 1-47 0 0,-6-2 169 0 0,0 2 1 0 0,25 12 0 0 0,8 3 97 0 0,-15-6-118 0 0,-23-10-45 0 0,-1 0 0 0 0,19 6 0 0 0,4-2 7 0 0,-8-3-31 0 0,-1 1 0 0 0,41 18 0 0 0,-57-21 33 0 0,-1 0 1 0 0,0 0 0 0 0,0 0 0 0 0,0 0 0 0 0,-1 1 0 0 0,10 10-1 0 0,-13-13-19 0 0,1 1 0 0 0,-1 0-1 0 0,0 0 1 0 0,0 1-1 0 0,-1-1 1 0 0,1 0-1 0 0,-1 1 1 0 0,1-1 0 0 0,-1 1-1 0 0,0-1 1 0 0,0 1-1 0 0,-1-1 1 0 0,1 1 0 0 0,-1 5-1 0 0,0-8-27 0 0,0-1-1 0 0,0 1 0 0 0,0 0 1 0 0,0 0-1 0 0,0 0 0 0 0,1 0 1 0 0,-1 0-1 0 0,0-1 0 0 0,0 1 1 0 0,1 0-1 0 0,-1 0 0 0 0,0 0 1 0 0,1 0-1 0 0,-1-1 1 0 0,1 1-1 0 0,-1 0 0 0 0,1-1 1 0 0,0 2-1 0 0,4 7 50 0 0,-5 15-31 0 0,-2 6 7 0 0,2-24-20 0 0,0 0 0 0 0,0 0 0 0 0,-1-1-1 0 0,0 1 1 0 0,0 0 0 0 0,0-1 0 0 0,0 1 0 0 0,-1-1-1 0 0,-4 10 1 0 0,3-11-9 0 0,-4 9 20 0 0,0 0 1 0 0,-1-1-1 0 0,-1 0 0 0 0,0 0 0 0 0,-10 10 0 0 0,15-19-21 0 0,1 0 0 0 0,0 0 0 0 0,0-1 0 0 0,-1 1 0 0 0,-6 4 0 0 0,-7 7 0 0 0,10-8 0 0 0,5-5 0 0 0,0 1 0 0 0,0 0 0 0 0,0 0 0 0 0,0 0 0 0 0,0 0 0 0 0,0 0 0 0 0,1 0 0 0 0,-1 0 0 0 0,1 1 0 0 0,-3 4 0 0 0,3-5 0 0 0,0 0 0 0 0,0 0 0 0 0,0 1 0 0 0,-1-1 0 0 0,1 0 0 0 0,-1 0 0 0 0,1-1 0 0 0,-1 1 0 0 0,0 0 0 0 0,0 0 0 0 0,0-1 0 0 0,0 1 0 0 0,0-1 0 0 0,0 0 0 0 0,-3 2 0 0 0,1-1 0 0 0,1 0 0 0 0,0 0 0 0 0,0 0 0 0 0,0 0 0 0 0,0 1 0 0 0,-2 3 0 0 0,-1-1 0 0 0,0 0 0 0 0,0 0 0 0 0,0 0 0 0 0,-1 0 0 0 0,1-1 0 0 0,-11 4 0 0 0,-6 6 14 0 0,17-11 8 0 0,-1 0 0 0 0,1 0 1 0 0,-9 2-1 0 0,-10 5 19 0 0,11-3-17 0 0,-1-1 0 0 0,-28 8 0 0 0,34-11-12 0 0,1 0 0 0 0,-13 6 0 0 0,13-6 0 0 0,-1 1 0 0 0,-13 3 0 0 0,-79 12 350 0 0,34-7-126 0 0,4-4-333 0 0,-10 4-76 0 0,21 0 205 0 0,-99 10 0 0 0,82-13-32 0 0,46-5 0 0 0,-42 2 0 0 0,58-6 0 0 0,-45 0 0 0 0,-66 8 0 0 0,-19-1 0 0 0,90-9 0 0 0,1-1 0 0 0,0-3 0 0 0,-55-14 0 0 0,61 14 0 0 0,0 1 0 0 0,0 2 0 0 0,-66 4 0 0 0,41 0 0 0 0,-89-10 262 0 0,146 7-309 0 0,0 0 0 0 0,-1 0 0 0 0,1 0 0 0 0,-15-8 0 0 0,7 4 20 0 0,-47-29 81 0 0,16 9 1 0 0,-79-54 0 0 0,98 61-3 0 0,18 11-44 0 0,1 0 0 0 0,0 0 0 0 0,0-1 0 0 0,1 0 0 0 0,0-1 0 0 0,0 1 0 0 0,-7-14 0 0 0,9 12-174 0 0,0-1-1 0 0,0 0 1 0 0,2-1 0 0 0,-1 1-1 0 0,1-1 1 0 0,1 0-1 0 0,0 0 1 0 0,1 0 0 0 0,1-1-1 0 0,0 1 1 0 0,1-25-1 0 0,1 23-355 0 0,1 0 0 0 0,1 1 0 0 0,0-1 0 0 0,0 1 0 0 0,1 0 0 0 0,1 0 0 0 0,1 0 0 0 0,0 1 0 0 0,0 0 0 0 0,14-19-1 0 0,6-1-7408 0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7:50.7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04 8664 0 0,'16'-7'602'0'0,"23"-8"1"0"0,-30 13-271 0 0,1 0 0 0 0,17 0 0 0 0,-15 1-199 0 0,65-5 794 0 0,37-2 314 0 0,-102 7-1015 0 0,30-3 384 0 0,-4 1 17 0 0,44-9 0 0 0,-27 0-172 0 0,56-13 192 0 0,-77 18-606 0 0,0 1 0 0 0,1 2 0 0 0,56 0-1 0 0,19-3 230 0 0,2 3 652 0 0,-3 0 826 0 0,72-12-3026 0 0,-77 2 1292 0 0,11 0 111 0 0,-40 10-54 0 0,94-3 754 0 0,-29-1 98 0 0,-100 5-809 0 0,-23 2-47 0 0,24 0 0 0 0,42 5 43 0 0,-42-4-71 0 0,0 3 0 0 0,42 7-1 0 0,48 9 429 0 0,-83-13 63 0 0,-27-4-127 0 0,33 7 0 0 0,-6 1-192 0 0,-35-8-164 0 0,1 1-1 0 0,-1 0 1 0 0,0 1 0 0 0,13 5 0 0 0,50 34-39 0 0,-57-31-8 0 0,-15-4 4 0 0,-3-3 12 0 0,52 64 412 0 0,-17-34-316 0 0,-26-23-107 0 0,3 2 15 0 0,-2 0-1 0 0,14 22 1 0 0,-20-27-22 0 0,0 1-1 0 0,0-1 1 0 0,-1 1 0 0 0,-1 0-1 0 0,5 18 1 0 0,-7-20-20 0 0,0 0 0 0 0,-1 0 0 0 0,0 0 0 0 0,0 0 0 0 0,-1 1 0 0 0,0-1 1 0 0,0 0-1 0 0,-5 13 0 0 0,-1 0 189 0 0,-19 35 0 0 0,22-48-164 0 0,1-3 14 0 0,-1-1 0 0 0,1 1 0 0 0,-1-1 0 0 0,0 0 0 0 0,0 0 0 0 0,0 0 0 0 0,0 0 0 0 0,-1-1 0 0 0,1 0 0 0 0,-6 3 0 0 0,-18 14 134 0 0,11-5-135 0 0,-1-1 0 0 0,-1-1 0 0 0,0-1 0 0 0,-35 17 0 0 0,24-15 7 0 0,8-3 30 0 0,-1-1 0 0 0,0-2 0 0 0,0 0 0 0 0,-43 9 0 0 0,-217 34 139 0 0,9-16-192 0 0,260-34 0 0 0,-125 8 0 0 0,-131 2-72 0 0,0 1 0 0 0,144-11 39 0 0,-297-13-208 0 0,335 7 227 0 0,5 1-39 0 0,-1-3 106 0 0,-162-37 1 0 0,210 36-28 0 0,24 6-10 0 0,1-1 0 0 0,-22-8 0 0 0,20 6-16 0 0,-29-15 0 0 0,38 18 0 0 0,1 0 0 0 0,-1 0 0 0 0,1-1 0 0 0,0 1 0 0 0,0-1 0 0 0,1 0 0 0 0,-1 0 0 0 0,0 0 0 0 0,-3-5 0 0 0,3 3 11 0 0,0 0 0 0 0,1 0 0 0 0,-1 0 0 0 0,1-1 0 0 0,0 1 0 0 0,0 0-1 0 0,1-1 1 0 0,0 0 0 0 0,0 1 0 0 0,0-1 0 0 0,0 0 0 0 0,1 1 0 0 0,0-1 0 0 0,0 0 0 0 0,1 0-1 0 0,0 1 1 0 0,0-1 0 0 0,0 0 0 0 0,0 1 0 0 0,1-1 0 0 0,0 1 0 0 0,0 0 0 0 0,6-10 0 0 0,7-9 4 0 0,1 0 0 0 0,32-37 0 0 0,48-40-602 0 0,-79 84 274 0 0,37-35-694 0 0,3 0-65 0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8:25.82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336 10335 0 0,'-991'-991'0'0,"-498"-497"0"0,181 179 0 0,437 438 0 0,-1949-1949 0 0,-15-14 0 0,2816 2814 0 0,17 18 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8:48.164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0 10528 0 0,'4359'-4359'0'0,"623"-623"0"0,-3802 3802 0 0,-1174 1174 0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01.131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0 296 0 0,'273'-272'0'0,"-250"249"0"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01.538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0 316 0 0,'294'-294'0'0,"-272"273"0"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01.929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0 283 0 0,'268'-268'0'0,"-253"254"0"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02.283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1 413 0 0,'397'-398'0'0,"-381"383"0"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02.647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1 277 0 0,'260'-261'0'0,"-244"246"0"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03.023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1 330 0 0,'320'-321'0'0,"-311"313"0"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9:34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01 11064 0 0,'1'-2'40'0'0,"0"1"0"0"0,0-1 0 0 0,0 0 1 0 0,1 1-1 0 0,-1 0 0 0 0,1-1 0 0 0,-1 1 1 0 0,1 0-1 0 0,-1 0 0 0 0,1 0 1 0 0,0 0-1 0 0,-1 0 0 0 0,4-1 0 0 0,12-9 77 0 0,9-8 13 0 0,2 1 0 0 0,45-22 0 0 0,-56 31-71 0 0,41-22 210 0 0,132-75 45 0 0,257-185-101 0 0,-125 71 174 0 0,73-48 75 0 0,-96 49-292 0 0,-144 103-86 0 0,259-203 183 0 0,7-6-4 0 0,103-45 0 0 0,240-129 28 0 0,-534 346-1309 0 0,-129 86-4068 0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03.442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0 264 0 0,'254'-253'0'0,"-244"242"0"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03.845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0 336 0 0,'320'-319'0'0,"-304"303"0"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04.261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0 459 0 0,'3'-3'0'0,"444"-443"0"0,-438 437 0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04.605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0 402 0 0,'389'-389'0'0,"-376"377"0"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04.990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1 415 0 0,'400'-401'0'0,"-386"387"0"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05.349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1 386 0 0,'375'-376'0'0,"-365"366"0"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21.390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1099 0 0 0,'-10650'10650'0'0,"10625"-10624"0"0,-4 3 0 0,21-22 0 0,1 1 0 0,-365 364 0 0,364-365 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47.20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5 0 0,'0'-3'0'0,"0"-8"0"0,0 11 0 0,0 15 0 0,0 620 0 0,0-623 0 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47.58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 0 0,'0'5'0'0,"0"38"0"0,0 469 0 0,0-496 0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47.92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 0 0,'0'464'0'0,"0"-453"0"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9:35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23 10552 0 0,'34'-29'218'0'0,"1"2"1"0"0,48-29-1 0 0,9-6-192 0 0,1031-680 941 0 0,-600 409-944 0 0,-85 51 71 0 0,176-114-15 0 0,-451 288-67 0 0,229-137 206 0 0,-105 67-119 0 0,-171 103-55 0 0,195-117-19 0 0,-220 142-125 0 0,-6 2-10 0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48.27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 0 0,'0'68'0'0,"0"465"0"0,0-517 0 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49.17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 0 0,'0'451'0'0,"0"-436"0"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49.52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 0 0,'0'40'0'0,"0"29"0"0,0 275 0 0,0-326 0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49.87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 0 0,'0'595'0'0,"0"-579"0"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50.20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 0 0,'0'548'0'0,"0"-525"0"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50.54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 0 0,'0'172'0'0,"0"87"0"0,0-243 0 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50.90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 0 0,'0'40'0'0,"0"520"0"0,0-537 0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52.07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 0 0,'0'458'0'0,"0"-436"0"0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57.84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2 0 0,'0'-12'0'0,"0"23"0"0,0 21 0 0,0 692 0 0,0-704 0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58.17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 0 0,'0'5'0'0,"0"566"0"0,0-560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9:24.930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0 0 0,'10'0'0'0,"39"0"0"0,14 0 0 0,-1 0 0 0,45 0 0 0,-96 0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9:35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72 11536 0 0,'6'-3'44'0'0,"18"-5"50"0"0,0-2-1 0 0,40-23 1 0 0,290-205 562 0 0,-251 165-544 0 0,64-49 32 0 0,-39 27-59 0 0,235-176-71 0 0,3-1 410 0 0,200-143 454 0 0,-508 376-851 0 0,125-83-3870 0 0,-67 52-603 0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58.54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 0 0,'0'574'0'0,"0"-553"0"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58.90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 0 0,'0'758'0'0,"0"-728"0"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9:59.28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 0 0,'0'5'0'0,"0"274"0"0,0-256 0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00.01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 0 0,'0'484'0'0,"0"-459"0"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00.51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 0 0,'0'658'0'0,"0"-642"0"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00.93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 0 0,'0'8'0'0,"0"564"0"0,0-552 0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01.28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 0 0,'0'506'0'0,"0"-489"0"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01.70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 0 0,'0'366'0'0,"0"-348"0"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12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 5064 0 0,'0'0'11'0'0,"0"0"-1"0"0,1 0 1 0 0,-1 0 0 0 0,0 0 0 0 0,0 0-1 0 0,1 0 1 0 0,-1 0 0 0 0,0 0 0 0 0,1 0-1 0 0,-1 0 1 0 0,0 0 0 0 0,0 0 0 0 0,1 0-1 0 0,-1 0 1 0 0,0 0 0 0 0,0 0 0 0 0,1 0-1 0 0,-1 0 1 0 0,0 1 0 0 0,0-1-1 0 0,0 0 1 0 0,1 0 0 0 0,-1 0 0 0 0,0 1-1 0 0,0-1 1 0 0,0 0 0 0 0,1 0 0 0 0,-1 0-1 0 0,0 1 1 0 0,0-1 0 0 0,0 0 0 0 0,0 1-1 0 0,-1 8 212 0 0,-1-3-180 0 0,-3 5 1367 0 0,4-10-1239 0 0,0 0-1 0 0,1 1 1 0 0,-1-1 0 0 0,1 0 0 0 0,-1 0 0 0 0,1 1 0 0 0,-1-1-1 0 0,1 1 1 0 0,-1 1 0 0 0,1 4 51 0 0,1-1 0 0 0,-1 1 1 0 0,1-1-1 0 0,1 0 0 0 0,-1 0 0 0 0,1 1 1 0 0,0-1-1 0 0,1 0 0 0 0,-1 0 0 0 0,1-1 0 0 0,0 1 1 0 0,0 0-1 0 0,1-1 0 0 0,8 10 0 0 0,3 0 324 0 0,0-1 1 0 0,1 0-1 0 0,22 14 0 0 0,4 4 143 0 0,27 22 433 0 0,1-4 1 0 0,3-2-1 0 0,88 44 1 0 0,-111-68-1168 0 0,65 31-1841 0 0,-69-35 758 0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12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592 0 0,'16'25'206'0'0,"0"0"1"0"0,2-1-1 0 0,0-1 0 0 0,2-1 1 0 0,33 30-1 0 0,30 18 60 0 0,93 58-1 0 0,98 89 59 0 0,-136-79-647 0 0,-49-45 9 0 0,-18-32 66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9:36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03 14040 0 0,'47'-37'660'0'0,"-8"8"-456"0"0,258-218-80 0 0,53-13 163 0 0,-234 178-216 0 0,244-169-55 0 0,-166 117-18 0 0,223-133-137 0 0,-368 237 120 0 0,258-144-478 0 0,-44 26-3751 0 0,-190 104 215 0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13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672 0 0,'1'2'748'0'0,"5"9"-534"0"0,0 1 0 0 0,1-2 1 0 0,0 1-1 0 0,1-1 0 0 0,16 18 0 0 0,53 44 1829 0 0,-63-60-1847 0 0,34 34 443 0 0,49 61 1 0 0,-4-4-89 0 0,62 43 238 0 0,-63-62-129 0 0,-31-28-113 0 0,62 64 484 0 0,-56-38-1326 0 0,25 28-636 0 0,-48-63 204 0 0,72 77-434 0 0,-35-47-3516 0 0,-35-36-69 0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13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6 0 0,'1'3'922'0'0,"9"10"-759"0"0,0-1-1 0 0,1 0 1 0 0,19 18-1 0 0,-1-3 227 0 0,18 23-140 0 0,84 81 309 0 0,-38-43-515 0 0,-24-21-14 0 0,3 2-2 0 0,23 21 18 0 0,201 191-1443 0 0,-255-242-3460 0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13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2752 0 0,'2'2'289'0'0,"39"33"488"0"0,42 40-443 0 0,-6-9-334 0 0,9 9 53 0 0,221 209 151 0 0,-13-14-287 0 0,-252-224-971 0 0,-2 1-3714 0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14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136 0 0,'1'4'85'0'0,"-1"0"-1"0"0,0-1 1 0 0,1 1 0 0 0,0 0 0 0 0,0 0 0 0 0,0-1 0 0 0,1 1-1 0 0,-1-1 1 0 0,1 1 0 0 0,0-1 0 0 0,0 1 0 0 0,3 3 0 0 0,4 5-102 0 0,21 19-1 0 0,-3-1 136 0 0,-16-17 43 0 0,82 94 1421 0 0,-46-59-1001 0 0,38 34-523 0 0,5-7-197 0 0,47 40 119 0 0,-97-78 52 0 0,46 54 1 0 0,24 43-78 0 0,44 52 11 0 0,-46-68-3843 0 0,-71-77-273 0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14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592 0 0,'16'25'440'0'0,"-10"-14"-203"0"0,1 0 0 0 0,14 18 1 0 0,25 16-134 0 0,20 24 185 0 0,99 108 286 0 0,-16-39-219 0 0,23 37 387 0 0,-138-138-748 0 0,60 83-172 0 0,-47-56 42 0 0,-34-46 65 0 0,89 118-802 0 0,-70-88 528 0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14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912 0 0,'7'11'236'0'0,"0"0"-1"0"0,15 16 1 0 0,4 5-199 0 0,1 6 375 0 0,3-1 0 0 0,1-2 1 0 0,39 35-1 0 0,159 122 1365 0 0,-13-13-934 0 0,-165-130-717 0 0,57 73 1 0 0,-62-67-626 0 0,67 62 1 0 0,-68-77-3515 0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15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088 0 0,'9'19'342'0'0,"76"138"604"0"0,-71-135-984 0 0,1-1 0 0 0,1 0 0 0 0,1-2 0 0 0,37 35 0 0 0,36 20-48 0 0,51 44 2 0 0,172 196 84 0 0,-181-181-803 0 0,-91-93-3210 0 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15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224 0 0,'2'3'36'0'0,"0"0"1"0"0,0 1-1 0 0,0-1 1 0 0,0 0-1 0 0,-1 0 1 0 0,1 1-1 0 0,1 5 1 0 0,5 12-41 0 0,11 14 2118 0 0,2-2 0 0 0,33 42 1 0 0,-28-40-478 0 0,-3-4-1253 0 0,2-2 1 0 0,38 35-1 0 0,64 44-121 0 0,-32-27 93 0 0,-54-44-267 0 0,-1 1 1 0 0,45 58 0 0 0,68 85 37 0 0,-100-122-97 0 0,29 29 16 0 0,-72-78-46 0 0,27 24 0 0 0,41 49 0 0 0,-38-39-232 0 0,-22-24-563 0 0,22 29 0 0 0,-6 5-191 0 0,-12-5-6 0 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15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056 0 0,'1'2'852'0'0,"4"7"-779"0"0,0-1 0 0 0,0-1 0 0 0,1 1 0 0 0,6 7 0 0 0,4 4 76 0 0,7 7 11 0 0,0-1-1 0 0,2-1 0 0 0,35 27 0 0 0,17 15-77 0 0,215 196 1158 0 0,-126-117-857 0 0,-159-138-390 0 0,167 154 130 0 0,-134-119-682 0 0,-2 1 0 0 0,35 51 1 0 0,-51-64-134 0 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16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808 0 0,'3'2'266'0'0,"2"2"-131"0"0,0 1-1 0 0,1-1 1 0 0,-2 1-1 0 0,1 0 1 0 0,5 8-1 0 0,18 19 70 0 0,49 51-190 0 0,-48-50-81 0 0,1-2-1 0 0,49 41 1 0 0,264 200 266 0 0,-304-238-122 0 0,68 77 1 0 0,21 50-29 0 0,-90-112-51 0 0,6 11 45 0 0,42 51-163 0 0,-72-96 153 0 0,93 110-723 0 0,-79-89 108 0 0,35 56 0 0 0,-28-19 6 0 0</inkml:trace>
  <inkml:trace contextRef="#ctx0" brushRef="#br0" timeOffset="1">59 1004 9672 0 0,'0'2'69'0'0,"0"0"1"0"0,0 0-1 0 0,1 0 1 0 0,-1 0 0 0 0,1-1-1 0 0,0 1 1 0 0,-1 0-1 0 0,1 0 1 0 0,0 0-1 0 0,0-1 1 0 0,0 1-1 0 0,1 0 1 0 0,-1-1 0 0 0,0 1-1 0 0,2 1 1 0 0,26 21-74 0 0,-18-16 268 0 0,19 14 115 0 0,2-1 0 0 0,43 21 0 0 0,-8-4-415 0 0,-16-8 12 0 0,98 62 423 0 0,-108-63-267 0 0,-15-13-51 0 0,-2 2 0 0 0,37 33 0 0 0,13 29 60 0 0,24 25-17 0 0,69 68-1224 0 0,-136-141-3241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9:36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32 14312 0 0,'96'-89'880'0'0,"189"-167"687"0"0,-216 197-1368 0 0,372-270 79 0 0,-393 295-280 0 0,81-50-114 0 0,151-72 0 0 0,-104 73-1159 0 0,-146 70 1012 0 0,31-15-313 0 0</inkml:trace>
  <inkml:trace contextRef="#ctx0" brushRef="#br0" timeOffset="1">1071 1008 15552 0 0,'26'-29'256'0'0,"6"-2"-256"0"0,13-6 0 0 0,-1-6 791 0 0,16-2 105 0 0,-2-6 32 0 0,6-9 0 0 0,7 3-744 0 0,0-2-184 0 0,11 4 0 0 0,-6 2-5183 0 0,6 9-1081 0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16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808 0 0,'20'71'538'0'0,"-17"-63"-482"0"0,0 0 0 0 0,0-1 1 0 0,1 0-1 0 0,0 1 0 0 0,0-1 0 0 0,1-1 0 0 0,0 1 0 0 0,0-1 0 0 0,1 1 0 0 0,-1-2 0 0 0,1 1 0 0 0,10 7 0 0 0,-2-1-43 0 0,65 52 62 0 0,107 66 0 0 0,-46-35 23 0 0,-105-70-56 0 0,14 9 58 0 0,-2 2 1 0 0,46 45 0 0 0,66 93 137 0 0,-14-16-582 0 0,-127-138-342 0 0,26 40 0 0 0,-20-25-2251 0 0,0-2-1056 0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16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 6912 0 0,'-13'18'904'0'0,"13"-18"-888"0"0,0 0-1 0 0,0 0 1 0 0,0 0 0 0 0,0 0 0 0 0,0 0 0 0 0,0 0-1 0 0,0 1 1 0 0,0-1 0 0 0,0 0 0 0 0,0 0 0 0 0,0 0-1 0 0,0 0 1 0 0,0 0 0 0 0,0 0 0 0 0,0 0 0 0 0,0 0-1 0 0,0 0 1 0 0,0 0 0 0 0,0 0 0 0 0,0 0 0 0 0,0 1-1 0 0,0-1 1 0 0,0 0 0 0 0,0 0 0 0 0,0 0 0 0 0,0 0 0 0 0,0 0-1 0 0,0 0 1 0 0,0 0 0 0 0,0 0 0 0 0,0 0 0 0 0,0 0-1 0 0,0 0 1 0 0,0 0 0 0 0,0 0 0 0 0,0 0 0 0 0,0 0-1 0 0,0 1 1 0 0,0-1 0 0 0,1 0 0 0 0,-1 0 0 0 0,0 0-1 0 0,0 0 1 0 0,0 0 0 0 0,0 0 0 0 0,0 0 0 0 0,0 0-1 0 0,0 0 1 0 0,0 0 0 0 0,0 0 0 0 0,0 0 0 0 0,0 0-1 0 0,0 0 1 0 0,1 0 0 0 0,31 18 3243 0 0,-20-12-3150 0 0,-1-2 0 0 0,21 7-1 0 0,7 0-132 0 0,-1 2 0 0 0,0 1 0 0 0,-2 2 0 0 0,70 41 0 0 0,-69-34 121 0 0,-1 1-1 0 0,-1 1 0 0 0,53 51 1 0 0,-49-37-28 0 0,157 174 128 0 0,-158-167-308 0 0,13 17-3504 0 0,-27-29-293 0 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18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680 0 0,'0'0'167'0'0,"1"1"-7"0"0,9 17-142 0 0,-6-10 192 0 0,0 0 0 0 0,1 0 0 0 0,0-1 0 0 0,7 8 0 0 0,93 116 4156 0 0,-27-31-2687 0 0,4-6-285 0 0,115 103 1 0 0,-97-102-1299 0 0,-68-66-333 0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18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816 0 0,'43'59'532'0'0,"62"67"0"0"0,20 4-17 0 0,124 127 1015 0 0,-39-44-1211 0 0,-114-115-3985 0 0,-43-46-440 0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18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 6448 0 0,'-1'2'28'0'0,"0"0"1"0"0,0 0-1 0 0,0 0 1 0 0,0 0 0 0 0,1 0-1 0 0,-1 0 1 0 0,0 0-1 0 0,1 0 1 0 0,0 1-1 0 0,0-1 1 0 0,-1 0-1 0 0,1 0 1 0 0,1 1 0 0 0,-1-1-1 0 0,0 0 1 0 0,0 0-1 0 0,1 0 1 0 0,-1 0-1 0 0,1 1 1 0 0,0-1-1 0 0,0 0 1 0 0,0 0 0 0 0,1 2-1 0 0,6 11 137 0 0,0 1 0 0 0,1-2 0 0 0,18 23 0 0 0,38 36 2768 0 0,-42-48-1873 0 0,69 70 155 0 0,125 102 0 0 0,-54-49-1174 0 0,-87-76-18 0 0,82 83-30 0 0,8 8-573 0 0,-60-60-3477 0 0,-56-58-91 0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19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144 0 0,'3'11'151'0'0,"1"-1"0"0"0,0 0 0 0 0,1 0 0 0 0,0 0 0 0 0,0-1 0 0 0,1 0 0 0 0,12 14 0 0 0,139 133-151 0 0,216 195 47 0 0,-215-207-641 0 0,-93-83-2253 0 0,-1 6-999 0 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19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9672 0 0,'1'5'107'0'0,"-1"0"0"0"0,1-1 0 0 0,-1 1 0 0 0,1 0 1 0 0,1-1-1 0 0,-1 1 0 0 0,1-1 0 0 0,0 1 0 0 0,3 5 0 0 0,3 4-144 0 0,15 18 0 0 0,-10-13 178 0 0,-11-17-110 0 0,50 73 1518 0 0,106 118 1 0 0,-8-51-900 0 0,-48-47-443 0 0,240 205-254 0 0,-187-181-4195 0 0,-86-70-274 0 0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19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9216 0 0,'-1'1'46'0'0,"1"-1"0"0"0,-1 1 1 0 0,1 0-1 0 0,-1 0 1 0 0,1 0-1 0 0,-1 0 0 0 0,1-1 1 0 0,-1 1-1 0 0,1 0 1 0 0,0 0-1 0 0,0 0 0 0 0,-1 0 1 0 0,1 0-1 0 0,0 0 1 0 0,0 0-1 0 0,0 0 0 0 0,0 0 1 0 0,0 2-1 0 0,1 0 35 0 0,-1 0-1 0 0,1 0 1 0 0,0 0-1 0 0,0 0 1 0 0,3 5-1 0 0,0 0 194 0 0,0 0-1 0 0,1-1 1 0 0,7 9-1 0 0,12 11 726 0 0,48 39 1 0 0,-28-26-717 0 0,256 263 577 0 0,168 148-1040 0 0,-259-239-1136 0 0,-135-133 489 0 0,39 49-884 0 0,-65-68 841 0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20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392 0 0,'4'9'107'0'0,"-1"-2"31"0"0,-1 0-1 0 0,2 0 1 0 0,-1 0 0 0 0,1-1 0 0 0,0 1-1 0 0,0-1 1 0 0,7 8 0 0 0,60 60 119 0 0,32 36-275 0 0,30 39 118 0 0,232 199 0 0 0,-180-186-154 0 0,-94-71-557 0 0,-70-69 220 0 0,33 32-697 0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20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7368 0 0,'10'14'269'0'0,"-1"0"1"0"0,15 31-1 0 0,-15-27-215 0 0,18 27 0 0 0,6-3 918 0 0,3-1 0 0 0,58 51 1 0 0,-59-59-509 0 0,110 102 378 0 0,59 58-273 0 0,-108-100-375 0 0,202 149 0 0 0,-165-147-3932 0 0,-78-54-452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8:42.37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5 0 0,'0'-10'0'0,"0"6"0"0,0 7 0 0,0 38 0 0,0 417 0 0,0-471 0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20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859 13824 0 0,'28'29'738'0'0,"29"39"0"0"0,-7-8-1082 0 0,179 172-806 0 0,14-13 1705 0 0,-239-215-551 0 0,102 98 42 0 0,44 36-7 0 0,119 62-373 0 0,-224-168 90 0 0</inkml:trace>
  <inkml:trace contextRef="#ctx0" brushRef="#br0" timeOffset="1">4 0 11920 0 0,'-1'7'109'0'0,"0"-5"-63"0"0,1 0 0 0 0,-1 0 1 0 0,1 0-1 0 0,0 0 0 0 0,-1-1 1 0 0,1 1-1 0 0,0 0 1 0 0,0 0-1 0 0,0 0 0 0 0,1 0 1 0 0,-1 0-1 0 0,0 0 0 0 0,1 0 1 0 0,0 0-1 0 0,-1 0 0 0 0,1-1 1 0 0,0 1-1 0 0,0 0 1 0 0,0 0-1 0 0,2 2 0 0 0,68 88 168 0 0,14 14-29 0 0,-41-55-49 0 0,304 323 500 0 0,-161-181-401 0 0,-80-81-593 0 0,158 129 0 0 0,-201-191-2978 0 0,-5-2-1116 0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21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592 0 0,'10'21'308'0'0,"2"-1"1"0"0,0-1-1 0 0,25 30 1 0 0,51 48-150 0 0,-39-45 289 0 0,-38-40-377 0 0,166 170 819 0 0,-104-114-695 0 0,125 108 236 0 0,80 55-235 0 0,-149-123-1220 0 0,-70-60-3712 0 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21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9672 0 0,'-1'3'83'0'0,"0"-1"0"0"0,0 1 0 0 0,0 0 0 0 0,0-1 1 0 0,1 1-1 0 0,0 0 0 0 0,-1-1 0 0 0,1 1 0 0 0,0 0 0 0 0,0 0 1 0 0,0-1-1 0 0,0 1 0 0 0,2 4 0 0 0,9 37 557 0 0,-9-37-278 0 0,4 8 255 0 0,0-1-1 0 0,1 1 0 0 0,0-1 0 0 0,19 26 0 0 0,46 50 479 0 0,23 13-970 0 0,14 17-47 0 0,-18-14 338 0 0,4-5 1 0 0,124 103-1 0 0,94 28 1432 0 0,-245-188-1845 0 0,108 73-518 0 0,-110-67-505 0 0,-1 0-4240 0 0,-25-22-142 0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21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056 0 0,'0'2'852'0'0,"0"1"-819"0"0,1 1 0 0 0,-1-1 0 0 0,1 0 0 0 0,0 0 0 0 0,0 1 0 0 0,0-1 0 0 0,0 0 0 0 0,1 0 0 0 0,-1 0 0 0 0,3 4 0 0 0,24 30 160 0 0,-15-20 105 0 0,54 69 736 0 0,96 98 0 0 0,-31-61-844 0 0,69 73 134 0 0,-156-147-243 0 0,188 184 87 0 0,35-20-2156 0 0,-216-173-2961 0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22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32 10592 0 0,'-1'2'818'0'0,"1"0"-799"0"0,0-1-1 0 0,0 1 0 0 0,0-1 1 0 0,0 1-1 0 0,0 0 0 0 0,0-1 1 0 0,0 1-1 0 0,1-1 1 0 0,-1 1-1 0 0,1-1 0 0 0,-1 1 1 0 0,1-1-1 0 0,-1 0 0 0 0,1 1 1 0 0,0-1-1 0 0,0 1 0 0 0,0-1 1 0 0,0 0-1 0 0,2 2 0 0 0,26 29 589 0 0,119 103 1813 0 0,-16-16-2064 0 0,103 97-247 0 0,147 144-154 0 0,-114-117-967 0 0,-226-210 440 0 0</inkml:trace>
  <inkml:trace contextRef="#ctx0" brushRef="#br0" timeOffset="1">455 0 12896 0 0,'10'9'1152'0'0,"4"10"-928"0"0,9 10-224 0 0,8 6 0 0 0,9 4 536 0 0,5 6 56 0 0,5-1 16 0 0,3 4-1 0 0,-3-3-255 0 0,8-2-40 0 0,5-3-16 0 0,-5 0 0 0 0,6-1-192 0 0,-1 6-40 0 0,-5-5 0 0 0,0 0-7303 0 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23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396 7368 0 0,'0'-2'51'0'0,"0"1"0"0"0,0 0 1 0 0,0 0-1 0 0,-1-1 0 0 0,1 1 1 0 0,-1 0-1 0 0,1 0 0 0 0,-1 0 1 0 0,1 0-1 0 0,-1-1 0 0 0,0 1 1 0 0,1 0-1 0 0,-1 0 0 0 0,0 0 1 0 0,0 0-1 0 0,-1 0 0 0 0,-7-11 649 0 0,-29-44 2398 0 0,15 19-2698 0 0,-2 1 0 0 0,-1 1 0 0 0,-33-34-1 0 0,-11-14-824 0 0,35 35 85 0 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23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419 9672 0 0,'0'25'944'0'0,"-5"-13"-840"0"0,-8-12-104 0 0,0-8 896 0 0,-6-4 152 0 0,-2-5 32 0 0,-2-11 8 0 0,-4 0-896 0 0,4-4-192 0 0,-9-11 0 0 0,-3-2 0 0 0,-1-3-280 0 0,-9-12-8 0 0,-10-3-8 0 0,-3-8 0 0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23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3 1596 14600 0 0,'-1'2'664'0'0,"-7"8"-13"0"0,5-6-593 0 0,1 0-1 0 0,-1-1 1 0 0,0 1-1 0 0,-5 5 1 0 0,7-9-60 0 0,0 1 1 0 0,0 0-1 0 0,0-1 0 0 0,1 1 1 0 0,-1-1-1 0 0,0 0 1 0 0,0 1-1 0 0,0-1 0 0 0,0 1 1 0 0,0-1-1 0 0,0 0 1 0 0,0 0-1 0 0,0 0 0 0 0,0 1 1 0 0,0-1-1 0 0,0 0 1 0 0,0 0-1 0 0,0-1 0 0 0,0 1 1 0 0,0 0-1 0 0,0 0 1 0 0,0 0-1 0 0,0-1 0 0 0,0 1 1 0 0,0 0-1 0 0,-1-1 1 0 0,-13-8-120 0 0,0-1-1 0 0,1 0 1 0 0,0-1 0 0 0,1 0 0 0 0,-20-21 0 0 0,-53-73-41 0 0,65 77 139 0 0,-125-176 7 0 0,-54-66 16 0 0,9 13-47 0 0,-46-64-1664 0 0,106 128 66 0 0,20 20-2768 0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24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8 1679 14280 0 0,'0'7'254'0'0,"1"0"0"0"0,0 0 1 0 0,0 0-1 0 0,0 0 1 0 0,5 11-1 0 0,-3-6-228 0 0,-3-12-34 0 0,0 1 1 0 0,0-1-1 0 0,0 1 1 0 0,1-1-1 0 0,-1 1 1 0 0,0 0 0 0 0,0-1-1 0 0,0 1 1 0 0,0-1-1 0 0,0 1 1 0 0,0-1-1 0 0,0 1 1 0 0,-1 0 0 0 0,1-1-1 0 0,0 1 1 0 0,0-1-1 0 0,0 1 1 0 0,0-1-1 0 0,-1 1 1 0 0,1 0 0 0 0,-3-2-139 0 0,0 1 68 0 0,1 0 0 0 0,-1-1 0 0 0,1 0 0 0 0,-1 1 1 0 0,1-1-1 0 0,0 0 0 0 0,-1 0 0 0 0,1 0 0 0 0,0-1 0 0 0,0 1 0 0 0,-4-3 0 0 0,-23-21-279 0 0,27 23 343 0 0,-129-127-386 0 0,-23-36 400 0 0,82 84 0 0 0,-48-48-34 0 0,-78-87 4 0 0,-263-354 19 0 0,249 239-806 0 0,157 238-27 0 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24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8 672 6912 0 0,'-11'0'249'0'0,"1"-1"1"0"0,0 1 0 0 0,0-2-1 0 0,-14-3 1 0 0,18 4-112 0 0,1-1 1 0 0,0 0-1 0 0,0-1 0 0 0,-1 1 1 0 0,1-1-1 0 0,1 0 1 0 0,-1 0-1 0 0,0-1 0 0 0,-7-6 1 0 0,-12-17 161 0 0,2-1 1 0 0,-38-59-1 0 0,19 25 5 0 0,-12-23 212 0 0,26 40-256 0 0,-87-168 555 0 0,92 170-774 0 0,1 3-148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8:42.92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2 0 0,'0'-11'0'0,"0"465"0"0,0-442 0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25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8 2062 9672 0 0,'-3'5'208'0'0,"3"-4"-180"0"0,-1 0 0 0 0,1 0 0 0 0,-1 0 0 0 0,1 0 0 0 0,-1-1 0 0 0,0 1 0 0 0,0 0 0 0 0,1 0 0 0 0,-1 0 0 0 0,0 0 0 0 0,0-1 0 0 0,0 1 0 0 0,0 0 0 0 0,0-1 0 0 0,0 1 0 0 0,0-1 0 0 0,0 1 0 0 0,0-1 0 0 0,0 0 0 0 0,0 1 0 0 0,0-1 0 0 0,0 0 0 0 0,0 0 0 0 0,-1 1 0 0 0,1-1 0 0 0,0 0 0 0 0,0 0 0 0 0,0 0 0 0 0,-2-1 0 0 0,-2 1 45 0 0,0-1 1 0 0,0 0-1 0 0,0 0 1 0 0,1 0-1 0 0,-1 0 1 0 0,1-1-1 0 0,-1 0 1 0 0,1 0-1 0 0,-6-3 1 0 0,-38-27 1055 0 0,31 20-929 0 0,-21-16 148 0 0,-47-44 1 0 0,-29-41 109 0 0,63 61-301 0 0,-126-119-144 0 0,-127-133-74 0 0,-92-117 121 0 0,-127-190-684 0 0,470 545 216 0 0,-51-68-932 0 0,71 84 700 0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25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0 3061 11976 0 0,'-2'0'57'0'0,"0"0"0"0"0,0 0 0 0 0,0 0 1 0 0,0 0-1 0 0,0-1 0 0 0,0 1 0 0 0,0 0 1 0 0,0-1-1 0 0,1 0 0 0 0,-1 1 0 0 0,0-1 1 0 0,0 0-1 0 0,1 0 0 0 0,-1 0 0 0 0,1 0 1 0 0,-1 0-1 0 0,0-1 0 0 0,1 1 0 0 0,0 0 1 0 0,-1-1-1 0 0,1 1 0 0 0,-2-3 0 0 0,-8-8 213 0 0,-110-104 866 0 0,-123-132-225 0 0,-70-90 63 0 0,-94-155-198 0 0,272 323-563 0 0,-181-240 109 0 0,278 355-291 0 0,-241-332 451 0 0,112 149 297 0 0,-91-118-4460 0 0,157 232 1341 0 0,23 31-25 0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26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6 3217 13504 0 0,'-4'2'92'0'0,"1"-1"1"0"0,-1 1-1 0 0,0-1 1 0 0,0 0-1 0 0,0 0 1 0 0,0 0 0 0 0,0-1-1 0 0,0 1 1 0 0,-1-1-1 0 0,1 0 1 0 0,0 0-1 0 0,-7-1 1 0 0,6-1-62 0 0,-1 0-1 0 0,0 0 1 0 0,1 0 0 0 0,-1 0 0 0 0,1-1-1 0 0,0 0 1 0 0,0 0 0 0 0,-7-6 0 0 0,-19-18-31 0 0,-51-56 0 0 0,28 26 0 0 0,0 4-3 0 0,-89-92 196 0 0,27 25 134 0 0,-23-26 49 0 0,-173-200 450 0 0,-166-208 123 0 0,446 516-890 0 0,-709-928 463 0 0,476 599-1195 0 0,75 133-3962 0 0,135 173 2790 0 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26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4 3285 14600 0 0,'-20'-7'317'0'0,"-1"-1"0"0"0,1-1 0 0 0,0 0 0 0 0,-27-19 0 0 0,4-3-310 0 0,-80-73 1 0 0,-240-261 1004 0 0,285 286-505 0 0,-258-289 978 0 0,17-16-619 0 0,157 186-715 0 0,-236-300 19 0 0,318 395-241 0 0,-197-267-238 0 0,228 299 172 0 0,-104-144-468 0 0,38 79 131 0 0,31 36-110 0 0,0-4-868 0 0,2 6-355 0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26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73 3629 7832 0 0,'-22'-15'247'0'0,"0"-1"0"0"0,-29-27 0 0 0,20 17-140 0 0,-197-183 3107 0 0,15-15 148 0 0,-90-112-1801 0 0,85 93 133 0 0,-23-35-765 0 0,66 72-1210 0 0,-603-720-175 0 0,556 648 412 0 0,41 48-314 0 0,155 198 291 0 0,-267-325-1289 0 0,203 248 434 0 0,11 8-34 0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27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2 3350 12896 0 0,'-9'-2'205'0'0,"1"-1"1"0"0,-1 0-1 0 0,1 0 1 0 0,-1-1-1 0 0,1 0 1 0 0,0 0-1 0 0,-7-7 1 0 0,-5-3 273 0 0,-25-24 0 0 0,-86-104 766 0 0,82 85-1465 0 0,-218-241 146 0 0,27 16 749 0 0,12-15-193 0 0,107 137-255 0 0,-377-522 599 0 0,16-56-795 0 0,220 269-2540 0 0,197 330-3384 0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27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5 2087 2760 0 0,'-10'-4'248'0'0,"3"1"425"0"0,-1-1-1 0 0,1 0 1 0 0,0 0 0 0 0,0 0 0 0 0,0-1 0 0 0,1 0-1 0 0,-8-7 1 0 0,2 1 626 0 0,-6-5 937 0 0,1 0 0 0 0,-25-32 0 0 0,-23-42-1141 0 0,35 48-1306 0 0,-158-207-526 0 0,26 35 936 0 0,-203-275 445 0 0,44 61-326 0 0,112 138-4326 0 0,106 142-1857 0 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28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5 2107 15664 0 0,'-16'-2'231'0'0,"12"2"-152"0"0,1 0 0 0 0,-1-1 0 0 0,0 1 0 0 0,0-1 0 0 0,1 0 0 0 0,-1 0 0 0 0,1 0 0 0 0,-1 0 0 0 0,1-1 1 0 0,0 1-1 0 0,-1-1 0 0 0,1 0 0 0 0,0 0 0 0 0,-4-4 0 0 0,-67-48 222 0 0,-6-5-324 0 0,-122-127-175 0 0,-59-77 614 0 0,177 174-170 0 0,-81-88 7 0 0,9-7 0 0 0,-152-231 0 0 0,-20-124-2338 0 0,264 421 492 0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28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9 1471 17623 0 0,'-3'0'804'0'0,"-3"0"-427"0"0,2 0-336 0 0,1 1-1 0 0,0-1 1 0 0,-1 0-1 0 0,1 0 1 0 0,0-1 0 0 0,-1 1-1 0 0,1-1 1 0 0,0 0 0 0 0,-1 0-1 0 0,1 0 1 0 0,0 0 0 0 0,0 0-1 0 0,0-1 1 0 0,0 1-1 0 0,0-1 1 0 0,0 0 0 0 0,-3-3-1 0 0,-53-66-96 0 0,27 42-121 0 0,12 11-96 0 0,-27-31 1 0 0,13 6-48 0 0,-40-46-222 0 0,33 47 423 0 0,-66-72 1 0 0,-17-46 45 0 0,26 32 39 0 0,-44-46 48 0 0,-181-236-776 0 0,235 285 319 0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28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7 1148 17879 0 0,'-4'0'820'0'0,"-7"-2"-695"0"0,1 0 0 0 0,0 0 0 0 0,0-1 0 0 0,0 0 0 0 0,1-1 0 0 0,-1 0 0 0 0,1 0 0 0 0,-10-7-1 0 0,6 1-122 0 0,-18-19-1 0 0,-6-5-109 0 0,1 5-200 0 0,-45-39-708 0 0,-182-191-709 0 0,197 194 1819 0 0,-113-146 0 0 0,83 84-152 0 0,-42-59-4639 0 0,74 92-501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8:43.29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 0 0,'0'56'0'0,"0"462"0"0,0-506 0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29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5 934 14168 0 0,'0'0'312'0'0,"-5"-6"64"0"0,-13-11 8 0 0,-9-11 16 0 0,-9-1-320 0 0,1-5-80 0 0,-7-6 0 0 0,-6-8 0 0 0,-20-4 88 0 0,10-9 0 0 0,8 1 0 0 0,-3-15 0 0 0,-10-13-88 0 0,8 3 0 0 0,10 2 0 0 0,5 3-88 0 0,-5 4-776 0 0,9 5-160 0 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29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4 677 14368 0 0,'23'8'1408'0'0,"-36"-8"-1256"0"0,3-8-152 0 0,10-17 0 0 0,-8-2 0 0 0,-6 2 0 0 0,-9-6 0 0 0,1-9-64 0 0,-4 0 64 0 0,3-8 96 0 0,-9 0 72 0 0,-18-4 16 0 0,2-1-1 0 0,6-2-183 0 0,-16-13 0 0 0,-13-12 0 0 0,-6-4-6575 0 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29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608 0 0,'2'2'353'0'0,"21"21"-284"0"0,8 18 1024 0 0,9 10 809 0 0,-4-8-484 0 0,36 56-1 0 0,12 18-223 0 0,-76-108-1133 0 0,45 56 605 0 0,88 84 1 0 0,-101-116-1414 0 0,-3-2-3754 0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30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8752 0 0,'-1'2'44'0'0,"0"0"0"0"0,0 0 0 0 0,0 0 0 0 0,0 0 0 0 0,1 0 0 0 0,-1 0 0 0 0,1 0 0 0 0,-1 0 0 0 0,1 0 0 0 0,0 1 0 0 0,0-1 0 0 0,0 0 0 0 0,0 0 0 0 0,0 0 0 0 0,0 0 0 0 0,1 0 0 0 0,-1 0 0 0 0,1 0 0 0 0,0 0 0 0 0,-1 0 0 0 0,1 0 0 0 0,1 2 0 0 0,36 81 1858 0 0,87 114-1634 0 0,18 21-98 0 0,8 10-168 0 0,-119-181 6 0 0,67 88 61 0 0,-57-82-75 0 0,89 103-891 0 0,-90-117 545 0 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30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368 0 0,'1'2'233'0'0,"3"5"-99"0"0,0-2 1 0 0,0 1-1 0 0,7 7 0 0 0,11 15 128 0 0,-2 5-228 0 0,2-2 0 0 0,1-1 0 0 0,2 0 0 0 0,29 26 0 0 0,32 30 155 0 0,-38-37-99 0 0,25 32 101 0 0,79 110-1 0 0,-8-8-114 0 0,20 17 151 0 0,-37-46-3923 0 0,-78-97-101 0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31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368 0 0,'132'191'623'0'0,"20"31"-126"0"0,-112-159-497 0 0,72 120 0 0 0,177 274 196 0 0,-240-382-168 0 0,92 124 76 0 0,-40-60-1095 0 0,-51-65-2890 0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31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520 0 0,'36'67'998'0'0,"1"3"-748"0"0,16 6-150 0 0,92 104 0 0 0,90 64-45 0 0,-102-109-46 0 0,-25-21-37 0 0,95 95-207 0 0,-119-129-89 0 0,2-1-25 0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31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040 0 0,'5'25'283'0'0,"1"0"0"0"0,1 0 0 0 0,1-1 0 0 0,17 35 1 0 0,-12-37-284 0 0,126 206 10 0 0,-24-65 16 0 0,80 106 2 0 0,-67-88 59 0 0,-44-60 11 0 0,35 51 82 0 0,151 197 16 0 0,-26-54-183 0 0,-208-268-11 0 0,-4-8-176 0 0,61 56 0 0 0,-20-21-408 0 0,-29-21 64 0 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32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72 3680 0 0,'1'2'167'0'0,"3"4"-145"0"0,-1 1 1 0 0,2-1-1 0 0,-1-1 1 0 0,1 1-1 0 0,0-1 1 0 0,0 1-1 0 0,10 7 1 0 0,3 3-10 0 0,151 149 7615 0 0,-147-139-6099 0 0,34 46 1 0 0,13 15-1204 0 0,131 146-154 0 0,-54-67 144 0 0,12 16-83 0 0,-141-160-216 0 0,193 225 112 0 0,1-18-163 0 0,-42-44-1410 0 0,-129-138 283 0 0,46 67 0 0 0,-54-68 598 0 0,41 46-930 0 0</inkml:trace>
  <inkml:trace contextRef="#ctx0" brushRef="#br0" timeOffset="1">611 0 14600 0 0,'-1'2'78'0'0,"0"0"1"0"0,0 0 0 0 0,0 0-1 0 0,0 0 1 0 0,0 0 0 0 0,0 0 0 0 0,0 0-1 0 0,0 1 1 0 0,1-1 0 0 0,-1 0 0 0 0,1 0-1 0 0,0 1 1 0 0,0 1 0 0 0,0-1-34 0 0,1 0 1 0 0,-1 1-1 0 0,1-1 1 0 0,0-1-1 0 0,0 1 1 0 0,0 0-1 0 0,1 0 1 0 0,-1 0-1 0 0,3 4 1 0 0,10 14-32 0 0,26 30 1 0 0,-1-2-37 0 0,55 68-273 0 0,-49-62 138 0 0,48 73-21 0 0,-22-29 236 0 0,170 198 221 0 0,-109-140-78 0 0,-39-48-96 0 0,54 67-182 0 0,-102-111 26 0 0,53 67-100 0 0,55 40-646 0 0,-106-113 146 0 0,20 25-3251 0 0,-12-30-646 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32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288 0 0,'67'90'1177'0'0,"-46"-60"93"0"0,33 38 1 0 0,-48-61-1073 0 0,27 28 1393 0 0,56 78-1 0 0,36 64-1545 0 0,-70-102-43 0 0,-22-30-22 0 0,2-2 0 0 0,46 44 0 0 0,-49-57-134 0 0,37 37-368 0 0,-31-24 146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8:43.68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 0 0,'0'28'0'0,"0"501"0"0,0-515 0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32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0592 0 0,'0'0'472'0'0,"5"12"96"0"0,8 1-456 0 0,1 10-112 0 0,-4 5 0 0 0,8 4 0 0 0,17 8 1536 0 0,-9-4 288 0 0,-11 4 63 0 0,7 0 1 0 0,15 8-1520 0 0,-6 1-304 0 0,1-6-64 0 0,-1 8 0 0 0,4-3-536 0 0,2 1-88 0 0,3-10-16 0 0,-4 6-6431 0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33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9216 0 0,'4'10'90'0'0,"1"0"0"0"0,0 0 0 0 0,0 0 0 0 0,1-1 1 0 0,0 0-1 0 0,1-1 0 0 0,0 1 0 0 0,0-1 0 0 0,1 0 1 0 0,9 7-1 0 0,62 68 788 0 0,-10-10 165 0 0,76 87 481 0 0,-34-34-817 0 0,57 62-355 0 0,-131-149-269 0 0,65 54-1 0 0,-28-29-1090 0 0,-32-24-3925 0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39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1 3224 0 0,'0'0'9970'0'0,"4"-5"-9518"0"0,37-34-37 0 0,4-5-335 0 0,-12 13-7 0 0,53-65 0 0 0,-13 12-704 0 0,-23 32-153 0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40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27 13104 0 0,'0'0'597'0'0,"-1"0"-9"0"0,-6-3-380 0 0,7 3-206 0 0,-1 0 0 0 0,1 0 1 0 0,0 0-1 0 0,-1 0 0 0 0,1 0 1 0 0,-1-1-1 0 0,1 1 0 0 0,0 0 1 0 0,-1 0-1 0 0,1 0 0 0 0,0 0 0 0 0,0 0 1 0 0,-1-1-1 0 0,1 1 0 0 0,0 0 1 0 0,-1 0-1 0 0,1-1 0 0 0,0 1 1 0 0,0 0-1 0 0,0 0 0 0 0,-1-1 0 0 0,1 1 1 0 0,0 0-1 0 0,0-1 0 0 0,0 1 1 0 0,-1 0-1 0 0,1-1 0 0 0,0 1 1 0 0,0 0-1 0 0,0-1 0 0 0,0 1 0 0 0,0 0 1 0 0,0-1-1 0 0,0 1 0 0 0,0 0 1 0 0,0-1-1 0 0,0 1 0 0 0,0 0 1 0 0,0-1-1 0 0,0 1 0 0 0,0 0 0 0 0,0-1 1 0 0,0 1-1 0 0,0 0 0 0 0,1-1 1 0 0,-1 1-1 0 0,0 0 0 0 0,0-1 1 0 0,0 1-1 0 0,1 0 0 0 0,-1 0 0 0 0,0-1 1 0 0,0 1-1 0 0,0 0 0 0 0,1 0 1 0 0,-1-1-1 0 0,1 1 0 0 0,17-16 217 0 0,-4 6-142 0 0,134-132 33 0 0,-22 21-60 0 0,-29 26-436 0 0,-33 30-3305 0 0,-5 5-1030 0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40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5 11056 0 0,'5'-8'984'0'0,"9"0"-792"0"0,-1-7-192 0 0,0-2 0 0 0,-5-3 520 0 0,11-3 64 0 0,12-2 16 0 0,1-3 0 0 0,-1-4-344 0 0,6-3-64 0 0,3-13-8 0 0,0 0-8 0 0,1 0-32 0 0,9 0-8 0 0,-2-4 0 0 0,12 1 0 0 0,2-6-512 0 0,1 6-104 0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40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51 13360 0 0,'1'-2'612'0'0,"5"-12"-445"0"0,1 1 0 0 0,1 0 0 0 0,0 0 0 0 0,14-16 1 0 0,69-71 131 0 0,-17 21 10 0 0,112-125 109 0 0,-8 8-308 0 0,31-21-109 0 0,15 14 140 0 0,-195 177-101 0 0,272-247-918 0 0,-229 205 526 0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41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87 13824 0 0,'-1'-1'59'0'0,"0"1"0"0"0,0 0 0 0 0,0-1 0 0 0,0 1 0 0 0,0-1 0 0 0,0 0 0 0 0,0 1 0 0 0,1-1 0 0 0,-1 0 0 0 0,0 1 0 0 0,1-1 0 0 0,-1 0 0 0 0,0 0 0 0 0,1 0 0 0 0,-1 1 0 0 0,1-1 0 0 0,-1 0 0 0 0,1 0 0 0 0,0 0 0 0 0,-1 0 0 0 0,0-2 0 0 0,2 1-37 0 0,0 0 0 0 0,0 0-1 0 0,-1 0 1 0 0,1 0 0 0 0,0 0 0 0 0,1 1 0 0 0,-1-1 0 0 0,0 0-1 0 0,0 0 1 0 0,3-1 0 0 0,141-160 1880 0 0,-76 89-1767 0 0,307-298 1827 0 0,-191 196-2473 0 0,-119 111 185 0 0,161-151-355 0 0,-133 129 669 0 0,107-93-14 0 0,82-61-1710 0 0,-201 168-4053 0 0</inkml:trace>
  <inkml:trace contextRef="#ctx0" brushRef="#br0" timeOffset="1">474 2341 15200 0 0,'-1'-5'108'0'0,"1"-1"0"0"0,0 1 0 0 0,0-1 1 0 0,0 0-1 0 0,1 1 0 0 0,0-1 0 0 0,0 1 1 0 0,0-1-1 0 0,1 1 0 0 0,0 0 0 0 0,0-1 1 0 0,0 1-1 0 0,0 0 0 0 0,5-6 0 0 0,20-29 13 0 0,36-41 0 0 0,-14 20-11 0 0,185-216 151 0 0,16 11-50 0 0,-114 124-43 0 0,524-489 214 0 0,-551 532-372 0 0,251-217-700 0 0,-181 164-984 0 0,-158 133 1439 0 0,66-54-757 0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41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242 14280 0 0,'-1'-1'99'0'0,"0"0"0"0"0,0-1 1 0 0,0 1-1 0 0,0 0 1 0 0,0 0-1 0 0,0-1 0 0 0,0 1 1 0 0,1-1-1 0 0,-1 1 1 0 0,0-1-1 0 0,1 1 0 0 0,-1-3 1 0 0,1 2-79 0 0,0 0 1 0 0,0 0-1 0 0,1 0 1 0 0,-1-1-1 0 0,1 1 0 0 0,-1 0 1 0 0,1 0-1 0 0,0 1 1 0 0,-1-1-1 0 0,3-3 1 0 0,10-22 117 0 0,-1 1 568 0 0,18-26 1 0 0,152-192 1230 0 0,21 12-2108 0 0,-88 103 350 0 0,155-158 20 0 0,-194 209-145 0 0,635-612 333 0 0,-403 402-1911 0 0,-147 145-5083 0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41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3226 11024 0 0,'-15'-15'505'0'0,"13"14"-381"0"0,2 0-108 0 0,0 1 0 0 0,0 0-1 0 0,0 0 1 0 0,-1 0 0 0 0,1 0-1 0 0,0 0 1 0 0,0-1 0 0 0,0 1 0 0 0,0 0-1 0 0,0 0 1 0 0,0 0 0 0 0,0-1 0 0 0,0 1-1 0 0,0 0 1 0 0,0 0 0 0 0,-1 0 0 0 0,1-1-1 0 0,0 1 1 0 0,0 0 0 0 0,0 0-1 0 0,0 0 1 0 0,0-1 0 0 0,1 1 0 0 0,-1 0-1 0 0,0 0 1 0 0,0 0 0 0 0,0-1 0 0 0,0 1-1 0 0,0 0 1 0 0,0 0 0 0 0,0 0-1 0 0,0 0 1 0 0,0-1 0 0 0,1 1 0 0 0,1-6 27 0 0,1 0 0 0 0,0 0 1 0 0,0 1-1 0 0,0-1 0 0 0,1 1 0 0 0,0 0 1 0 0,0 0-1 0 0,9-8 0 0 0,10-13 406 0 0,124-130 801 0 0,-37 43-1024 0 0,-47 43-111 0 0,100-111 116 0 0,141-138 386 0 0,-42 35-14 0 0,-50 53-232 0 0,171-188 600 0 0,-136 172 148 0 0,-92 98-531 0 0,-66 58-588 0 0,57-57-347 0 0,352-274-642 0 0,-374 321 862 0 0,22-10-236 0 0,-95 74-852 0 0,1-3-4565 0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42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41 12440 0 0,'6'-7'1523'0'0,"12"-9"-1286"0"0,9-6-109 0 0,100-90 238 0 0,234-241 324 0 0,-128 99-191 0 0,-68 70-174 0 0,354-364 338 0 0,-220 250-441 0 0,1-1-92 0 0,277-290 18 0 0,-478 489-114 0 0,246-238 70 0 0,112-53-356 0 0,-323 295-753 0 0,-77 63 409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8:44.15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 0 0,'0'298'0'0,"0"-105"0"0,0-181 0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42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85 13648 0 0,'21'-15'485'0'0,"-2"0"0"0"0,27-27 1 0 0,70-63-366 0 0,-5 4 369 0 0,20-42 144 0 0,-74 86-387 0 0,149-158 649 0 0,167-196-67 0 0,-175 196-601 0 0,934-961 230 0 0,-419 548-1227 0 0,-547 493-3650 0 0,-7 9-1517 0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43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61 8288 0 0,'26'-7'638'0'0,"-26"7"-633"0"0,0 0 1 0 0,1 0-1 0 0,-1 0 0 0 0,0 0 0 0 0,0 0 0 0 0,0 0 0 0 0,0 0 0 0 0,1 0 0 0 0,-1 0 0 0 0,0 0 0 0 0,0 0 0 0 0,0 0 1 0 0,0 0-1 0 0,1 0 0 0 0,-1 0 0 0 0,0 0 0 0 0,0 0 0 0 0,0 0 0 0 0,0 0 0 0 0,1 0 0 0 0,-1 0 0 0 0,0 0 0 0 0,0-1 1 0 0,0 1-1 0 0,0 0 0 0 0,0 0 0 0 0,0 0 0 0 0,1 0 0 0 0,-1 0 0 0 0,0 0 0 0 0,0-1 0 0 0,0 1 0 0 0,0 0 0 0 0,0 0 1 0 0,0 0-1 0 0,0 0 0 0 0,0-1 0 0 0,0 1 0 0 0,0 0 0 0 0,0 0 0 0 0,0 0 0 0 0,0 0 0 0 0,0-1 0 0 0,1-1 17 0 0,-1 0 0 0 0,1 0 0 0 0,-1 0 0 0 0,1 0-1 0 0,0 0 1 0 0,-1 0 0 0 0,1 0 0 0 0,0 1-1 0 0,0-1 1 0 0,0 0 0 0 0,1 1 0 0 0,-1-1 0 0 0,0 0-1 0 0,1 1 1 0 0,-1-1 0 0 0,1 1 0 0 0,1-2-1 0 0,0 1 107 0 0,0-1 0 0 0,0 0-1 0 0,-1 0 1 0 0,1 0-1 0 0,-1 0 1 0 0,3-5 0 0 0,8-21 662 0 0,-8 17-495 0 0,1-1 0 0 0,1 0-1 0 0,9-13 1 0 0,95-117 1373 0 0,44-45-599 0 0,-37 51-515 0 0,-43 41-238 0 0,131-159 375 0 0,5 22-197 0 0,81-92-52 0 0,710-805 662 0 0,-417 508-640 0 0,-233 272-283 0 0,-195 196-74 0 0,289-261 53 0 0,-398 376-1732 0 0,94-58 0 0 0,-114 82 421 0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43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3338 9672 0 0,'-22'28'440'0'0,"22"-27"-423"0"0,-1-1 0 0 0,1 1 0 0 0,-1-1 0 0 0,1 1 0 0 0,0 0 0 0 0,-1-1 0 0 0,1 1 1 0 0,0 0-1 0 0,0-1 0 0 0,-1 1 0 0 0,1 0 0 0 0,0 0 0 0 0,0-1 0 0 0,0 1 0 0 0,0 0 1 0 0,0 0-1 0 0,0-1 0 0 0,0 1 0 0 0,0 0 0 0 0,0 0 0 0 0,0-1 0 0 0,0 1 0 0 0,1 0 0 0 0,-1-1 1 0 0,0 1-1 0 0,0 0 0 0 0,1 0 0 0 0,0 0-10 0 0,-1-1 1 0 0,0 1 0 0 0,0 0-1 0 0,1-1 1 0 0,-1 1-1 0 0,0-1 1 0 0,0 1-1 0 0,0 0 1 0 0,0-1 0 0 0,1 1-1 0 0,-1 0 1 0 0,0-1-1 0 0,0 1 1 0 0,-1 0 0 0 0,1-1-1 0 0,0 2 1 0 0,0-2-7 0 0,0 0 0 0 0,0 0 0 0 0,0 0 0 0 0,0 0 0 0 0,0 0 0 0 0,0 0 0 0 0,0 1 0 0 0,0-1 0 0 0,0 0 0 0 0,-1 0 0 0 0,1 0 0 0 0,0 0 0 0 0,0 0 0 0 0,0 0 1 0 0,0 0-1 0 0,0 0 0 0 0,0 0 0 0 0,0 0 0 0 0,0 0 0 0 0,0 0 0 0 0,0 1 0 0 0,0-1 0 0 0,0 0 0 0 0,0 0 0 0 0,0 0 0 0 0,0 0 0 0 0,0 0 0 0 0,0 0 0 0 0,0 0 0 0 0,0 0 0 0 0,1 0 1 0 0,-1 0-1 0 0,0 0 0 0 0,0 0 0 0 0,0 1 0 0 0,0-1 0 0 0,0 0 0 0 0,0 0 0 0 0,0 0 0 0 0,0 0 0 0 0,0 0 0 0 0,0 0 0 0 0,0 0 0 0 0,0 0 0 0 0,0 0 0 0 0,0 0 0 0 0,0 0 0 0 0,0 0 0 0 0,0 0 1 0 0,1 0-1 0 0,-1 0 0 0 0,0 0 0 0 0,0 0 0 0 0,0 0 0 0 0,0 0 0 0 0,0 0 0 0 0,0 0 0 0 0,6-3 149 0 0,5-9 216 0 0,2-11-209 0 0,0 1 1 0 0,2 1-1 0 0,1 1 0 0 0,24-26 1 0 0,8-10-62 0 0,157-194 525 0 0,-94 116-268 0 0,261-317 829 0 0,-143 186-561 0 0,-117 138-354 0 0,391-430 283 0 0,-381 423-444 0 0,27-30 18 0 0,201-213 76 0 0,100-65-12 0 0,-286 299-351 0 0,-51 52-4088 0 0,-35 29-887 0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75 13824 0 0,'4'-10'267'0'0,"-3"8"-158"0"0,0-1 0 0 0,0 0 0 0 0,0 1-1 0 0,0-1 1 0 0,0 0 0 0 0,-1 0 0 0 0,1 1-1 0 0,-1-5 1 0 0,1 3-86 0 0,-1 0-1 0 0,1 0 0 0 0,0-1 1 0 0,0 1-1 0 0,0 0 0 0 0,0 0 0 0 0,1 0 1 0 0,-1 0-1 0 0,1 0 0 0 0,0 1 1 0 0,5-7-1 0 0,4-5-37 0 0,20-20 0 0 0,-1 2 52 0 0,510-600 636 0 0,-306 372-537 0 0,278-293 173 0 0,22 33-29 0 0,-210 229-65 0 0,13 20-1971 0 0,-246 206-3726 0 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44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58 15200 0 0,'12'-24'438'0'0,"1"2"1"0"0,1 0-1 0 0,23-28 0 0 0,56-54-419 0 0,-32 36 360 0 0,94-126 158 0 0,-5 6-299 0 0,98-92-35 0 0,-72 84-143 0 0,188-199 10 0 0,-91 118-1239 0 0,-138 140-4993 0 0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44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73 5984 0 0,'0'0'1421'0'0,"6"-4"359"0"0,19-21 216 0 0,38-48 0 0 0,-35 40-1543 0 0,49-62 471 0 0,23-27-158 0 0,403-444 744 0 0,-241 288-1388 0 0,-94 103-67 0 0,358-337 225 0 0,-511 499-322 0 0,275-222-1199 0 0,-231 193-99 0 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45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15 13104 0 0,'3'-6'162'0'0,"1"0"1"0"0,0 0 0 0 0,0 1 0 0 0,0-1-1 0 0,1 1 1 0 0,8-8 0 0 0,9-10 114 0 0,77-88-109 0 0,26-30 160 0 0,106-131 45 0 0,-83 101-236 0 0,346-376 369 0 0,-271 324-4866 0 0,-142 143-648 0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45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47 14280 0 0,'1'-4'36'0'0,"-1"-1"129"0"0,1-1 1 0 0,0 1-1 0 0,1 0 1 0 0,-1 0 0 0 0,1 0-1 0 0,0 0 1 0 0,0 0 0 0 0,6-8-1 0 0,32-44-146 0 0,113-148 140 0 0,-111 156-103 0 0,176-210 216 0 0,38-52-124 0 0,25 25-77 0 0,-242 251-22 0 0,179-149-2244 0 0,-136 123 943 0 0,-15 19-17 0 0</inkml:trace>
  <inkml:trace contextRef="#ctx0" brushRef="#br0" timeOffset="1">535 1867 11520 0 0,'-1'-1'69'0'0,"1"-1"1"0"0,-1 0-1 0 0,0 0 1 0 0,1 0-1 0 0,-1 0 1 0 0,1 0-1 0 0,0 0 1 0 0,0 0-1 0 0,-1 0 1 0 0,1 0-1 0 0,1 0 1 0 0,-1 1 0 0 0,1-5-1 0 0,0 3-35 0 0,0 0 1 0 0,1 0-1 0 0,-1 0 0 0 0,1 0 1 0 0,0 0-1 0 0,-1 1 0 0 0,5-5 1 0 0,49-66 608 0 0,-23 30 252 0 0,206-253 1301 0 0,-6 59-2084 0 0,-128 139-4617 0 0,-45 42-684 0 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45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740 12896 0 0,'-5'-23'1152'0'0,"5"10"-928"0"0,8-7-224 0 0,2 0 0 0 0,8-4 368 0 0,4-4 24 0 0,5-12 8 0 0,9-3 0 0 0,4-5-272 0 0,6-5-64 0 0,3-10 0 0 0,0 6-64 0 0,10-3 64 0 0,-5 1-64 0 0,0 7 0 0 0,4 1 0 0 0,-3 6-504 0 0,3 5-152 0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46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695 11056 0 0,'-15'-12'984'0'0,"12"9"-792"0"0,3-9-192 0 0,8-5 0 0 0,2-2 696 0 0,4-10 96 0 0,4-6 16 0 0,8-9 8 0 0,9-5-456 0 0,2-5-88 0 0,3-11-16 0 0,1 2-9 0 0,12-2-151 0 0,2 5-24 0 0,-2 0-8 0 0,2 9-4511 0 0,-2-6-897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8:44.71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0 0 0,'0'37'0'0,"0"-32"0"0,0 18 0 0,0 383 0 0,0-397 0 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48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52 2760 0 0,'0'0'364'0'0,"0"-2"488"0"0,1 1-668 0 0,0-1-1 0 0,0 1 1 0 0,-1 0-1 0 0,1-1 1 0 0,0 1 0 0 0,0 0-1 0 0,1-1 1 0 0,-1 1 0 0 0,2-1-1 0 0,-1 0-14 0 0,0 0-1 0 0,-1 1 0 0 0,1-1 0 0 0,0 0 1 0 0,-1 0-1 0 0,1 0 0 0 0,0-2 0 0 0,9-14 308 0 0,0 1 0 0 0,24-27 0 0 0,11-16 162 0 0,544-707 2306 0 0,-473 624-2855 0 0,73-79 76 0 0,-91 118-99 0 0,358-382 420 0 0,-165 186 92 0 0,17-20-156 0 0,118-123 28 0 0,-109 130-241 0 0,107-105 14 0 0,-137 134-213 0 0,-158 154 44 0 0,94-88 10 0 0,28-26-62 0 0,-183 176 12 0 0,60-64 112 0 0,35-35 20 0 0,88-90 78 0 0,-169 169-207 0 0,8-16-136 0 0,-77 86 101 0 0,34-35-46 0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48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15 7832 0 0,'50'-61'680'0'0,"100"-119"-71"0"0,484-527 2392 0 0,-133 149-2556 0 0,-329 366-331 0 0,1435-1470 1381 0 0,-1417 1476-1360 0 0,79-75 138 0 0,-36 40-16 0 0,340-308 732 0 0,-246 237-883 0 0,-188 172-481 0 0,-28 27-582 0 0,-15 5 199 0 0,-31 23-8 0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49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47 11920 0 0,'48'-48'503'0'0,"198"-207"290"0"0,162-188-129 0 0,-121 134-215 0 0,-21 23-146 0 0,142-152 311 0 0,214-220 285 0 0,-452 484-1112 0 0,534-538 1764 0 0,12 16-1008 0 0,-243 273-1410 0 0,-219 183 867 0 0,-1 7 38 0 0,-31 31-104 0 0,-216 196 19 0 0,16-17-533 0 0,2 2 0 0 0,30-23 1 0 0,1 8-518 0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49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93 10592 0 0,'262'-246'1544'0'0,"182"-206"0"0"0,-255 253-863 0 0,151-160 243 0 0,75-76-117 0 0,-31 34-354 0 0,247-248 129 0 0,-17 51 31 0 0,11 14-386 0 0,-152 180-227 0 0,-350 315-80 0 0,14-10-420 0 0,-82 53-930 0 0,-6 15-4335 0 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49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72 11024 0 0,'9'-8'195'0'0,"-1"1"0"0"0,13-8 0 0 0,7-6 54 0 0,238-220 173 0 0,-11-18-309 0 0,-248 252-98 0 0,708-752 1232 0 0,-633 671-1084 0 0,573-597 775 0 0,-655 685-938 0 0,834-834 1104 0 0,-649 650-986 0 0,74-68 36 0 0,-129 137-96 0 0,25-22 16 0 0,-61 46-22 0 0,37-33 13 0 0,53-31-138 0 0,-163 138 49 0 0,67-56-68 0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50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38 11488 0 0,'55'-61'921'0'0,"-18"21"-594"0"0,41-40-242 0 0,13-14 86 0 0,372-448 557 0 0,-321 376-522 0 0,219-243 404 0 0,-267 310-464 0 0,389-422 580 0 0,-110 145-261 0 0,-150 159-202 0 0,226-200 81 0 0,-270 255-251 0 0,94-65-83 0 0,-147 132-1193 0 0,-79 64-129 0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50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69 9672 0 0,'11'-13'536'0'0,"20"-21"1"0"0,7-9-402 0 0,-13 9 566 0 0,-11 13 11 0 0,18-20 0 0 0,-1 8-30 0 0,61-73 1037 0 0,151-189-735 0 0,-16 32-572 0 0,113-125 100 0 0,56-38-211 0 0,-9 44-205 0 0,-237 240-44 0 0,186-166 344 0 0,23 33-2154 0 0,-299 236 715 0 0,-10 13-11 0 0</inkml:trace>
  <inkml:trace contextRef="#ctx0" brushRef="#br0" timeOffset="1">941 3097 10136 0 0,'0'0'777'0'0,"2"-1"-505"0"0,5-5-45 0 0,0 0 0 0 0,0 0 1 0 0,-1 0-1 0 0,0 0 0 0 0,-1-1 0 0 0,1 0 0 0 0,-1-1 0 0 0,7-13 1 0 0,5-6 375 0 0,5-3 40 0 0,41-44 0 0 0,9-11-293 0 0,-7-4-59 0 0,89-112 130 0 0,-136 179-390 0 0,262-322 385 0 0,63-68 539 0 0,-135 184-573 0 0,298-300-292 0 0,-322 360-942 0 0,210-147-1 0 0,-324 267-5041 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50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798 16208 0 0,'-5'-9'86'0'0,"4"7"-55"0"0,0 0-1 0 0,0 0 0 0 0,-1 0 1 0 0,1 0-1 0 0,0 0 1 0 0,1-1-1 0 0,-1 1 1 0 0,0 0-1 0 0,1-1 0 0 0,-1 1 1 0 0,1-1-1 0 0,0 1 1 0 0,0 0-1 0 0,0-1 1 0 0,0 1-1 0 0,0-1 1 0 0,0 1-1 0 0,1 0 0 0 0,-1-1 1 0 0,1 1-1 0 0,0 0 1 0 0,1-4-1 0 0,12-17 399 0 0,29-35 0 0 0,-9 11-306 0 0,-21 30-116 0 0,190-257 98 0 0,-151 209-37 0 0,230-270 163 0 0,209-187-114 0 0,-141 195-2011 0 0,-280 263 789 0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51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47 14280 0 0,'13'-31'1272'0'0,"0"-9"-1016"0"0,9-13-256 0 0,9-7 0 0 0,6 0 544 0 0,13-11 63 0 0,13-14 17 0 0,8-3 0 0 0,11-7-400 0 0,2-1-72 0 0,1-4-24 0 0,7 4 0 0 0,-3-4-128 0 0,1 12 0 0 0,5 5 0 0 0,-16 7 0 0 0,3 8-1104 0 0,-11 11-271 0 0</inkml:trace>
  <inkml:trace contextRef="#ctx0" brushRef="#br0" timeOffset="1">781 1236 12896 0 0,'19'-45'576'0'0,"-6"22"112"0"0,5-10-552 0 0,9 1-136 0 0,1-8 0 0 0,7-8 0 0 0,10-3 992 0 0,5-1 175 0 0,0-13 33 0 0,8 6 8 0 0,0-5-1304 0 0,5 0-264 0 0,-8 4-56 0 0,-2 3 0 0 0,2 3-480 0 0,-2 5-87 0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0:51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5 12440 0 0,'0'0'544'0'0,"13"-12"128"0"0,0 1-544 0 0,5-6-128 0 0,9-6 0 0 0,0-2 0 0 0,4-7 448 0 0,9-4 64 0 0,-3-4 16 0 0,3-3 0 0 0,9-2-328 0 0,1 2-64 0 0,-5-5-8 0 0,10 4-8 0 0,-10 3-784 0 0,0 6-152 0 0</inkml:trace>
  <inkml:trace contextRef="#ctx0" brushRef="#br0" timeOffset="1">958 299 16783 0 0,'0'-12'368'0'0,"8"1"80"0"0,2 2 8 0 0,3-2 24 0 0,0-1-384 0 0,6-1-96 0 0,2-7 0 0 0,3 5 0 0 0,2-2 0 0 0,6-6 0 0 0,-1-5 0 0 0,6 0-7447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8:45.12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 0 0,'0'455'0'0,"0"-438"0"0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1:00.525"/>
    </inkml:context>
    <inkml:brush xml:id="br0">
      <inkml:brushProperty name="width" value="0.35" units="cm"/>
      <inkml:brushProperty name="height" value="0.35" units="cm"/>
      <inkml:brushProperty name="color" value="#E71224"/>
    </inkml:brush>
  </inkml:definitions>
  <inkml:trace contextRef="#ctx0" brushRef="#br0">0 1 9672 0 0,'10'90'1058'0'0,"-2"-14"-962"0"0,29 389 3230 0 0,-33-398-3307 0 0,0 37 36 0 0,-12 96 252 0 0,8-190-449 0 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1:00.869"/>
    </inkml:context>
    <inkml:brush xml:id="br0">
      <inkml:brushProperty name="width" value="0.35" units="cm"/>
      <inkml:brushProperty name="height" value="0.35" units="cm"/>
      <inkml:brushProperty name="color" value="#E71224"/>
    </inkml:brush>
  </inkml:definitions>
  <inkml:trace contextRef="#ctx0" brushRef="#br0">0 128 16439 0 0,'7'-8'163'0'0,"0"0"0"0"0,1 0 0 0 0,0 1 0 0 0,0 0 0 0 0,0 1 0 0 0,1-1 0 0 0,0 2 0 0 0,0-1 0 0 0,1 1 0 0 0,11-4-1 0 0,-2 3-175 0 0,124-31 190 0 0,-122 34-102 0 0,-1 0 0 0 0,1 2 0 0 0,0 0 0 0 0,-1 1 0 0 0,25 3 0 0 0,-30-1-61 0 0,16 2 43 0 0,56 14 1 0 0,-79-16-54 0 0,0 1-1 0 0,0 0 1 0 0,0 0-1 0 0,-1 1 0 0 0,1 0 1 0 0,-1 0-1 0 0,0 1 1 0 0,0-1-1 0 0,0 2 1 0 0,-1-1-1 0 0,12 13 0 0 0,-15-13-32 0 0,1 0 0 0 0,-2 0 0 0 0,1 0-1 0 0,0 1 1 0 0,-1-1 0 0 0,0 1-1 0 0,0-1 1 0 0,-1 1 0 0 0,1 0-1 0 0,-1 0 1 0 0,0-1 0 0 0,-1 1 0 0 0,0 0-1 0 0,0 0 1 0 0,0 0 0 0 0,0 0-1 0 0,-1 0 1 0 0,0 0 0 0 0,0 0-1 0 0,-3 6 1 0 0,0 1-65 0 0,-1 0 0 0 0,0-1 0 0 0,-1 1 0 0 0,-1-1 0 0 0,0 0 0 0 0,0 0 0 0 0,-16 17-1 0 0,-148 149-173 0 0,82-91 539 0 0,-26 36 312 0 0,98-103-430 0 0,0 0-1 0 0,1 1 1 0 0,1 1 0 0 0,-15 30 0 0 0,26-44-102 0 0,0 0 1 0 0,1 0-1 0 0,0 0 1 0 0,-3 13-1 0 0,5-19-35 0 0,1-1 0 0 0,-1 1 0 0 0,1 0-1 0 0,0 0 1 0 0,-1-1 0 0 0,1 1 0 0 0,0 0-1 0 0,0 0 1 0 0,0 0 0 0 0,1-1 0 0 0,-1 1-1 0 0,0 0 1 0 0,1 0 0 0 0,-1-1 0 0 0,1 1-1 0 0,-1 0 1 0 0,1-1 0 0 0,0 1 0 0 0,0-1 0 0 0,0 1-1 0 0,0-1 1 0 0,0 1 0 0 0,0-1 0 0 0,0 1-1 0 0,0-1 1 0 0,1 0 0 0 0,-1 0 0 0 0,3 2-1 0 0,4 1 56 0 0,0-1 0 0 0,0 0-1 0 0,0 0 1 0 0,1-1 0 0 0,15 3-1 0 0,-3-3 126 0 0,28 0 0 0 0,315-9 1119 0 0,-179-2-1151 0 0,159-3-2119 0 0,-276 12-5256 0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1:01.653"/>
    </inkml:context>
    <inkml:brush xml:id="br0">
      <inkml:brushProperty name="width" value="0.35" units="cm"/>
      <inkml:brushProperty name="height" value="0.35" units="cm"/>
      <inkml:brushProperty name="color" value="#E71224"/>
    </inkml:brush>
  </inkml:definitions>
  <inkml:trace contextRef="#ctx0" brushRef="#br0">1 0 12928 0 0,'1'2'1172'0'0,"15"19"-1056"0"0,17 30 0 0 0,-24-35-67 0 0,7 12 1 0 0,-2 1 1 0 0,11 32 0 0 0,-9-20 44 0 0,-1-2 24 0 0,-2 2-1 0 0,15 75 1 0 0,0 85 14 0 0,-26-188-130 0 0,4 40 50 0 0,16 193 174 0 0,-15-103-103 0 0,-2 102 334 0 0,-6-227-279 0 0,-2 1 0 0 0,-8 30-1 0 0,0 1 133 0 0,9-38-465 0 0,0 0 0 0 0,-1-1 1 0 0,0 1-1 0 0,-1-1 0 0 0,0 1 1 0 0,-10 16-1 0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41:02.065"/>
    </inkml:context>
    <inkml:brush xml:id="br0">
      <inkml:brushProperty name="width" value="0.35" units="cm"/>
      <inkml:brushProperty name="height" value="0.35" units="cm"/>
      <inkml:brushProperty name="color" value="#E71224"/>
    </inkml:brush>
  </inkml:definitions>
  <inkml:trace contextRef="#ctx0" brushRef="#br0">1 370 13824 0 0,'8'-18'299'0'0,"2"-1"0"0"0,1 2 0 0 0,0-1 0 0 0,27-30 1 0 0,-17 28-223 0 0,1 2 1 0 0,0 0 0 0 0,2 2-1 0 0,0 0 1 0 0,42-19 0 0 0,-19 14 105 0 0,2 2-1 0 0,61-16 1 0 0,-34 18 58 0 0,135-13-1 0 0,-149 26-260 0 0,0 4 0 0 0,0 2 0 0 0,89 15 0 0 0,-132-14 20 0 0,0 1 0 0 0,0 1 0 0 0,-1 1 0 0 0,31 13 0 0 0,65 44 0 0 0,-107-59 0 0 0,0 1 0 0 0,0 0-1 0 0,0 0 1 0 0,-1 1 0 0 0,1 0-1 0 0,-1 0 1 0 0,-1 0-1 0 0,1 1 1 0 0,-1 0 0 0 0,0 0-1 0 0,-1 0 1 0 0,5 10-1 0 0,-7-11 5 0 0,0 0 0 0 0,0 1 0 0 0,0-1 0 0 0,-1 0 0 0 0,0 1-1 0 0,0 0 1 0 0,-1-1 0 0 0,0 1 0 0 0,0-1 0 0 0,0 1 0 0 0,-1-1-1 0 0,0 1 1 0 0,0-1 0 0 0,-1 1 0 0 0,1-1 0 0 0,-6 11-1 0 0,-2 3 73 0 0,-1-1 0 0 0,-1 0-1 0 0,-1-1 1 0 0,0 0 0 0 0,-1-1-1 0 0,-27 27 1 0 0,-106 84 530 0 0,126-111-594 0 0,10-9-9 0 0,-223 189 844 0 0,175-143-372 0 0,-93 113 0 0 0,141-154-405 0 0,-5 4 177 0 0,2 1 0 0 0,1 0 0 0 0,-14 26-1 0 0,23-39-175 0 0,1 0 0 0 0,0 0-1 0 0,0 0 1 0 0,0 1 0 0 0,1-1-1 0 0,0 0 1 0 0,0 0-1 0 0,0 1 1 0 0,1-1 0 0 0,0 1-1 0 0,0-1 1 0 0,0 0-1 0 0,0 1 1 0 0,1-1 0 0 0,0 1-1 0 0,0-1 1 0 0,1 0-1 0 0,-1 0 1 0 0,3 5 0 0 0,1-2-48 0 0,-1 0 1 0 0,2-1-1 0 0,-1 0 1 0 0,1 0-1 0 0,0 0 1 0 0,0-1-1 0 0,1 0 1 0 0,-1 0-1 0 0,1-1 1 0 0,1 0-1 0 0,-1 0 1 0 0,1 0-1 0 0,0-1 1 0 0,0-1-1 0 0,16 6 1 0 0,6 1 53 0 0,1-2 1 0 0,0-2 0 0 0,34 4-1 0 0,-11-3 95 0 0,7 1 137 0 0,72 1 0 0 0,200-5 361 0 0,-289-3-668 0 0,0 2 0 0 0,0 2 0 0 0,-1 2-1 0 0,0 2 1 0 0,42 15 0 0 0,-68-18-343 0 0,0 1 0 0 0,0 1 0 0 0,-1 1 0 0 0,0 0 1 0 0,-1 1-1 0 0,0 1 0 0 0,-1 0 0 0 0,0 1 0 0 0,-1 0 0 0 0,0 1 0 0 0,19 26 0 0 0,14 32-1163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9:27.350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0 0 0,'42'0'0'0,"24"0"0"0,10745 0 0 0,-10800 0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8:45.53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 0 0,'0'27'0'0,"0"526"0"0,0-542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8:45.94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 0 0,'0'607'0'0,"0"-596"0"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9:43.662"/>
    </inkml:context>
    <inkml:brush xml:id="br0">
      <inkml:brushProperty name="width" value="0.35" units="cm"/>
      <inkml:brushProperty name="height" value="0.35" units="cm"/>
      <inkml:brushProperty name="color" value="#E71224"/>
    </inkml:brush>
  </inkml:definitions>
  <inkml:trace contextRef="#ctx0" brushRef="#br0">0 0 9024 0 0,'13'13'4391'0'0,"-12"-11"-4188"0"0,0 0-1 0 0,0-1 1 0 0,0 1 0 0 0,-1 0 0 0 0,1 0-1 0 0,0 0 1 0 0,0 2 0 0 0,1 0-86 0 0,-1 1 0 0 0,2 0 0 0 0,-1-1 0 0 0,1 1 0 0 0,-1-1 0 0 0,6 5 0 0 0,9 19 320 0 0,-8-9-163 0 0,-2 1 1 0 0,9 39-1 0 0,-2-9 47 0 0,-8-31-74 0 0,-1 0 0 0 0,0 1 0 0 0,3 38 0 0 0,-8 69 843 0 0,4-82-687 0 0,-1-21-34 0 0,-1 34-1 0 0,-16 67 740 0 0,12-35-638 0 0,2-55-264 0 0,-1-1 0 0 0,-8 53 0 0 0,2-42-118 0 0,-3 67-1 0 0,9-100-82 0 0,-1 1 0 0 0,-5 16 0 0 0,4-20 5 0 0,1 1 0 0 0,0 0 1 0 0,1 0-1 0 0,-1 16 1 0 0,7 10 21 0 0,-3-27-255 0 0,0 0-1 0 0,0 17 1 0 0,-2-18-123 0 0,2 17-1302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9:44.246"/>
    </inkml:context>
    <inkml:brush xml:id="br0">
      <inkml:brushProperty name="width" value="0.35" units="cm"/>
      <inkml:brushProperty name="height" value="0.35" units="cm"/>
      <inkml:brushProperty name="color" value="#E71224"/>
    </inkml:brush>
  </inkml:definitions>
  <inkml:trace contextRef="#ctx0" brushRef="#br0">0 146 14912 0 0,'28'-7'394'0'0,"-12"3"-219"0"0,0-1 0 0 0,21-8 1 0 0,-19 6 85 0 0,37-9 1 0 0,-1 0 362 0 0,-17 5-84 0 0,-1 2 0 0 0,54-7-1 0 0,-32 7-300 0 0,18-4 234 0 0,118-6 0 0 0,17 23 161 0 0,-172 0-497 0 0,0 1-1 0 0,0 3 1 0 0,52 16-1 0 0,-66-16-93 0 0,-1 2-1 0 0,0 1 1 0 0,-1 0-1 0 0,-1 2 1 0 0,1 0-1 0 0,-2 2 1 0 0,28 24-1 0 0,-43-34-11 0 0,0 1-1 0 0,0 0 0 0 0,-1 1 0 0 0,0 0 0 0 0,0-1 0 0 0,0 2 1 0 0,-1-1-1 0 0,0 0 0 0 0,-1 1 0 0 0,0 0 0 0 0,0 0 1 0 0,0 0-1 0 0,-1 0 0 0 0,0 0 0 0 0,-1 0 0 0 0,0 1 1 0 0,0-1-1 0 0,-1 0 0 0 0,0 1 0 0 0,0-1 0 0 0,-1 1 1 0 0,0-1-1 0 0,-1 0 0 0 0,0 0 0 0 0,0 0 0 0 0,0 0 0 0 0,-5 10 1 0 0,-2-2-1 0 0,-1 0 1 0 0,0-1-1 0 0,-1 0 1 0 0,0-1-1 0 0,-1 0 1 0 0,-1-1-1 0 0,-16 13 1 0 0,-109 76 247 0 0,-112 54-83 0 0,202-131-149 0 0,-71 27 0 0 0,22-10 9 0 0,44-17-4 0 0,-40 18-36 0 0,80-38 6 0 0,0 1-1 0 0,1 0 0 0 0,0 0 0 0 0,0 1 0 0 0,-15 12 1 0 0,4-5 118 0 0,19-12-109 0 0,0 1-1 0 0,0-1 1 0 0,1 1-1 0 0,-7 4 1 0 0,9-5-5 0 0,0-1 1 0 0,0 0-1 0 0,0 0 0 0 0,0 1 1 0 0,0-1-1 0 0,1 1 1 0 0,-1-1-1 0 0,0 1 0 0 0,1-1 1 0 0,-1 1-1 0 0,1 0 0 0 0,-1-1 1 0 0,1 1-1 0 0,0 0 1 0 0,-1-1-1 0 0,1 4 0 0 0,0-3-1 0 0,0-1 1 0 0,1 1-1 0 0,-1 0 0 0 0,0 0 0 0 0,0 0 1 0 0,1 0-1 0 0,-1 0 0 0 0,1 0 0 0 0,0 0 0 0 0,-1-1 1 0 0,1 1-1 0 0,0 0 0 0 0,0-1 0 0 0,0 1 1 0 0,0 0-1 0 0,1-1 0 0 0,-1 1 0 0 0,2 1 1 0 0,1 0-17 0 0,1 0 1 0 0,-1 0-1 0 0,1-1 1 0 0,-1 1 0 0 0,10 2-1 0 0,118 37 360 0 0,-14-6-225 0 0,-20-6-61 0 0,-26-9 3 0 0,201 52 671 0 0,31 10-360 0 0,-207-51-284 0 0,4 2-664 0 0,-35-9-6292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9:55.9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9 252 1504 0 0,'2'1'157'0'0,"-1"-1"1"0"0,1 1-1 0 0,-1 0 1 0 0,1-1-1 0 0,0 1 1 0 0,-1-1-1 0 0,1 0 1 0 0,0 1-1 0 0,-1-1 0 0 0,6 0 3999 0 0,-6 0-3935 0 0,-1 0-1 0 0,1 1 0 0 0,-1-1 0 0 0,0 0 1 0 0,1 1-1 0 0,-1-1 0 0 0,1 0 0 0 0,-1 0 1 0 0,1 0-1 0 0,-1 0 0 0 0,1 1 0 0 0,-1-1 1 0 0,1 0-1 0 0,-1 0 0 0 0,1 0 0 0 0,-1 0 1 0 0,1 0-1 0 0,-1 0 0 0 0,1 0 1 0 0,-1 0-1 0 0,1 0 0 0 0,-1 0 0 0 0,1-1 1 0 0,13-1 978 0 0,-14 2-1351 0 0,55-2 1417 0 0,-39 3-1167 0 0,26-4 0 0 0,-26 1 190 0 0,31 2 0 0 0,-19 1 231 0 0,16 2 666 0 0,-30-2-838 0 0,1 0 1 0 0,14-1-1 0 0,7 0-121 0 0,6-1-36 0 0,78-5-57 0 0,1 0 134 0 0,-100 3-145 0 0,18-1 174 0 0,22-1 311 0 0,-41 3-453 0 0,-1 0 0 0 0,29 2 0 0 0,-36 0-113 0 0,-1 0 1 0 0,20-4-1 0 0,13 0-12 0 0,32 8-29 0 0,-67-3 14 0 0,-1-1-1 0 0,1-1 0 0 0,16-2 0 0 0,15-1-2 0 0,122-1 291 0 0,-140 4-245 0 0,22-4 0 0 0,-31 3-44 0 0,0 0 1 0 0,0 1 0 0 0,0 1 0 0 0,0 0 0 0 0,0 0 0 0 0,18 4-1 0 0,-23-3-13 0 0,-1 0 0 0 0,1 0 0 0 0,14-1 0 0 0,9 0 0 0 0,15 0 15 0 0,-34-1 84 0 0,0 1 1 0 0,18 2 0 0 0,-16-1-16 0 0,0 0 0 0 0,0-1 0 0 0,20-3 0 0 0,11 0-32 0 0,-4-1-41 0 0,-32 3-11 0 0,1 0 0 0 0,-1 0 0 0 0,12 1-1 0 0,126 2-244 0 0,-111-1 359 0 0,-26-1-51 0 0,1 0 0 0 0,-1 1 0 0 0,13 2 1 0 0,-9-1 39 0 0,-1 0 1 0 0,1-1-1 0 0,22-1 1 0 0,-20-1-88 0 0,0 1 0 0 0,21 3 0 0 0,119 30-16 0 0,-120-24 0 0 0,-23-5 8 0 0,24 4 0 0 0,21 6 212 0 0,-46-13-201 0 0,0 0 0 0 0,0 1 0 0 0,0 1 0 0 0,-1 0 0 0 0,1 1-1 0 0,16 7 1 0 0,-20-7-13 0 0,0-1 1 0 0,0 0-1 0 0,1 0 0 0 0,10 1 0 0 0,-10-2-1 0 0,-1 0 1 0 0,0 0 0 0 0,0 1-1 0 0,-1 0 1 0 0,9 4-1 0 0,3 4-5 0 0,0 2 0 0 0,23 18 0 0 0,-28-22-7 0 0,-12-8 11 0 0,0 0 1 0 0,0 1-1 0 0,-1-1 1 0 0,1 0-1 0 0,0 0 1 0 0,-1 1 0 0 0,1-1-1 0 0,2 4 1 0 0,16 18 407 0 0,-13-16-302 0 0,-1 1-1 0 0,0-1 1 0 0,0 1-1 0 0,6 12 1 0 0,-9-16-93 0 0,-1 0 0 0 0,0 0 1 0 0,0 1-1 0 0,0-1 1 0 0,0 1-1 0 0,-1 0 1 0 0,1-1-1 0 0,-1 1 1 0 0,0 7-1 0 0,-1-9-26 0 0,0 0 0 0 0,-1 0-1 0 0,1 0 1 0 0,-1 0 0 0 0,1-1 0 0 0,-1 1-1 0 0,0 0 1 0 0,0 0 0 0 0,-1 0 0 0 0,1-1-1 0 0,0 1 1 0 0,-1-1 0 0 0,0 1 0 0 0,0-1-1 0 0,1 0 1 0 0,-4 3 0 0 0,-1 2 16 0 0,-1 0-1 0 0,0 0 1 0 0,-1-1 0 0 0,0 0-1 0 0,0 0 1 0 0,0-1 0 0 0,-12 6-1 0 0,15-9-6 0 0,0 1 0 0 0,1 0 0 0 0,0 0 0 0 0,-1 0 0 0 0,1 0 0 0 0,-3 4 0 0 0,-18 13 0 0 0,-37 17 0 0 0,51-30 0 0 0,-21 14 0 0 0,23-14 0 0 0,-1-1 0 0 0,-13 8 0 0 0,-7 2 0 0 0,-30 20 0 0 0,-12 8 0 0 0,36-24 0 0 0,20-11 0 0 0,0 0 0 0 0,0-1 0 0 0,-1 0 0 0 0,-22 5 0 0 0,19-9 48 0 0,-2 0 0 0 0,-39 0 0 0 0,-12 1 52 0 0,-38 6-92 0 0,16-2 50 0 0,-18-1-46 0 0,50-5-14 0 0,42-2 2 0 0,-37-5 0 0 0,35 2 0 0 0,-27 0 0 0 0,-18 3-3 0 0,1-4-1 0 0,-76-12 1 0 0,89 10-52 0 0,30 3 56 0 0,-28-5-1 0 0,-18-3 0 0 0,13 3 54 0 0,-1 1-41 0 0,37 5-14 0 0,-22-5-1 0 0,-114-21 2 0 0,98 18 0 0 0,-21-5 0 0 0,45 8 0 0 0,23 4 0 0 0,0 0 0 0 0,0-1 0 0 0,-16-6 0 0 0,8 2 0 0 0,0 1 0 0 0,-22-4 0 0 0,-6-2 0 0 0,-33-4 0 0 0,5 0 0 0 0,28 6 0 0 0,36 8 0 0 0,0-1 0 0 0,0 0 0 0 0,0 0 0 0 0,1-1 0 0 0,-1-1 0 0 0,1 0 0 0 0,-13-8 0 0 0,-6-3 19 0 0,24 13-13 0 0,0 0 1 0 0,-1-1-1 0 0,1 0 1 0 0,0 0-1 0 0,1 0 1 0 0,-11-9-1 0 0,13 9-3 0 0,-1 0-1 0 0,0 1 1 0 0,0-1 0 0 0,-7-3-1 0 0,6 4 11 0 0,1 0 0 0 0,0 0 0 0 0,0 0 0 0 0,0-1 0 0 0,0 1 0 0 0,-3-5 0 0 0,-1-3 190 0 0,1 0 0 0 0,-7-11 0 0 0,11 17-127 0 0,1 1-1 0 0,1 0 0 0 0,-1-1 0 0 0,1 1 1 0 0,-1-1-1 0 0,1 0 0 0 0,1 0 0 0 0,-1 1 0 0 0,0-7 1 0 0,2-7-11 0 0,1 0 1 0 0,0 1-1 0 0,2-1 1 0 0,0 0-1 0 0,0 1 1 0 0,2 0-1 0 0,0 0 1 0 0,1 1 0 0 0,1-1-1 0 0,0 1 1 0 0,16-22-1 0 0,10-8-61 0 0,3 1-1 0 0,48-48 1 0 0,-60 70-609 0 0,0 1 1 0 0,56-36 0 0 0,-36 29-1158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0:04.447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361 288 6520 0 0,'0'0'2544'0'0,"4"0"-1191"0"0,106-3 2395 0 0,-51 4-3434 0 0,-19 1-4 0 0,108 6 2431 0 0,208-35-696 0 0,-182 12-1719 0 0,-4 1-337 0 0,-106 10 163 0 0,-1 2 0 0 0,83 9 0 0 0,15 0 629 0 0,-93-6-472 0 0,57-2 150 0 0,109-1-294 0 0,-229 2-162 0 0,25-1-3 0 0,1 2 0 0 0,-1 2 0 0 0,0 0 0 0 0,32 9 0 0 0,-10-1-37 0 0,-31-7 30 0 0,0 1 0 0 0,21 8 0 0 0,-25-7 75 0 0,183 59 478 0 0,-184-60-556 0 0,0 0 0 0 0,0 1 0 0 0,-1 0-1 0 0,0 2 1 0 0,18 10 0 0 0,-17-8-4 0 0,20 12 10 0 0,-33-20 4 0 0,0 0 1 0 0,-1 0-1 0 0,0 0 0 0 0,0 0 1 0 0,1 0-1 0 0,-1 0 0 0 0,0 0 0 0 0,-1 1 1 0 0,1-1-1 0 0,1 4 0 0 0,1 6 0 0 0,-4-10 0 0 0,0 0 0 0 0,1-1 0 0 0,-1 1 0 0 0,1 0 0 0 0,0-1 0 0 0,-1 1 0 0 0,1 0 0 0 0,0-1 0 0 0,0 1 0 0 0,2 1 0 0 0,-1 0 0 0 0,0 0 0 0 0,0-1 0 0 0,0 1 0 0 0,0 0 0 0 0,0 0 0 0 0,-1 0 0 0 0,1 0 0 0 0,-1 1 0 0 0,0-1 0 0 0,0 0 0 0 0,0 0 0 0 0,0 1 0 0 0,0-1 0 0 0,-1 1 0 0 0,0-1 0 0 0,0 7 0 0 0,1-3 7 0 0,-1-1 0 0 0,1 1-1 0 0,4 10 1 0 0,-4-11-2 0 0,1-1 1 0 0,-1 0-1 0 0,0 1 0 0 0,-1-1 1 0 0,1 1-1 0 0,-1 9 0 0 0,-1-6-5 0 0,0 0 0 0 0,1 0 0 0 0,1 0 0 0 0,-1 0 0 0 0,1 0 0 0 0,1-1 0 0 0,4 17 0 0 0,-5-22 0 0 0,-1 0 0 0 0,1-1 0 0 0,-1 1 0 0 0,0 0 0 0 0,0-1 0 0 0,0 1 0 0 0,0 0 0 0 0,-1 0 0 0 0,1-1 0 0 0,-1 1 0 0 0,1-1 0 0 0,-2 4 0 0 0,1-3 0 0 0,0 0 0 0 0,0 0 0 0 0,0 0 0 0 0,1 0 0 0 0,0 0 0 0 0,-1 0 0 0 0,1 0 0 0 0,0 0 0 0 0,1 4 0 0 0,2 5 0 0 0,-3-9 0 0 0,1-1 0 0 0,0 1 0 0 0,-1 0 0 0 0,1-1 0 0 0,-1 1 0 0 0,0 0 0 0 0,0 0 0 0 0,0-1 0 0 0,0 1 0 0 0,0 0 0 0 0,-2 4 0 0 0,-4 8 21 0 0,-1-1-1 0 0,-16 24 1 0 0,16-27 1 0 0,-2 2 5 0 0,0 0 0 0 0,-1-1 0 0 0,0 0 1 0 0,-1-1-1 0 0,0 0 0 0 0,-15 11 0 0 0,-81 49 231 0 0,41-28-190 0 0,46-30 42 0 0,-1-1 0 0 0,-1-1 0 0 0,-25 10 0 0 0,-70 19 330 0 0,80-31-440 0 0,-39 5 0 0 0,31-6 0 0 0,-87 8 0 0 0,87-12 0 0 0,-63 2 151 0 0,-117-7 0 0 0,-170-23 155 0 0,162 6-102 0 0,-226-27 312 0 0,211 5-414 0 0,5-23 78 0 0,219 54-76 0 0,0 0 0 0 0,0-2 0 0 0,1-1 1 0 0,-31-21-1 0 0,43 25-60 0 0,-1 0-1 0 0,1-1 1 0 0,0-1-1 0 0,1 0 1 0 0,0-1 0 0 0,1 0-1 0 0,0 0 1 0 0,0-1-1 0 0,-9-18 1 0 0,12 17-3 0 0,1-1 0 0 0,1 0 0 0 0,0 1 1 0 0,0-1-1 0 0,2-1 0 0 0,0 1 0 0 0,-1-20 0 0 0,3 15-7 0 0,0 0-1 0 0,2-1 0 0 0,0 1 1 0 0,9-36-1 0 0,-3 24-18 0 0,1 1-1 0 0,1 0 1 0 0,2 1 0 0 0,31-56-1 0 0,-22 52-14 0 0,61-89 0 0 0,-65 100 0 0 0,2 0 0 0 0,0 0 0 0 0,24-20 0 0 0,152-98-3451 0 0,-177 129 2634 0 0,34-22-7586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0:11.855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1 0 0,'79'0'0'0,"37"0"0"0,168 0 0 0,-270 0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0:12.281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1 0 0,'8'0'0'0,"69"0"0"0,-51 0 0 0,308 0 0 0,-326 0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0:12.615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4 1 0 0,'-14'0'0'0,"46"0"0"0,404 0 0 0,-418 0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0:13.016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0 1 0 0,'18'0'0'0,"579"0"0"0,-579 0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8:57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2 1 9104 0 0,'0'0'1136'0'0,"-1"2"-915"0"0,-2 7 15 0 0,0-1 1 0 0,0 0-1 0 0,-1 0 0 0 0,-1 0 1 0 0,1 0-1 0 0,-1-1 0 0 0,0 1 1 0 0,-9 9-1 0 0,-56 52 2034 0 0,60-60-1991 0 0,-110 97 1492 0 0,-163 110 0 0 0,233-180-2403 0 0,28-23-768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0:13.389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1 0 0,'650'0'0'0,"-639"0"0"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0:13.755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1 0 0,'525'0'0'0,"-515"0"0"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0:14.098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1 0 0,'597'0'0'0,"-575"0"0"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0:14.426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1 0 0,'40'0'0'0,"500"0"0"0,-509 0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0:14.770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0 1 0 0,'42'0'0'0,"31"0"0"0,277 0 0 0,-315 0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0:15.116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1 0 0,'591'0'0'0,"-579"0"0"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0:15.481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0 1 0 0,'372'0'0'0,"-362"0"0"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0:19.618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0 0 0,'737'0'0'0,"-720"0"0"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0:20.006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0 0 0 0,'167'0'0'0,"133"0"0"0,-285 0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0:20.362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0 0 0 0,'541'0'0'0,"-519"0"0"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8:57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4 0 10032 0 0,'-9'4'286'0'0,"0"1"376"0"0,-1 1 0 0 0,2 0-1 0 0,-1 1 1 0 0,1 0-1 0 0,-10 11 1 0 0,-32 44-242 0 0,40-48-220 0 0,-17 17-28 0 0,-1 0 1 0 0,-41 34 0 0 0,17-17-23 0 0,-446 392 489 0 0,429-382-654 0 0,-68 53-798 0 0,97-78-2870 0 0,8-9-1357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0:20.696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0 0 0,'584'0'0'0,"-570"0"0"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0:21.135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0 0 0,'692'0'0'0,"-673"0"0"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0:21.464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0 0 0,'246'0'0'0,"50"0"0"0,-277 0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0:21.792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0 0 0 0,'577'0'0'0,"-556"0"0"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0:22.113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0 0 0 0,'51'0'0'0,"726"0"0"0,-754 0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0:22.446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0 0 0,'483'0'0'0,"-449"0"0"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0:22.837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1 0 0 0,'605'0'0'0,"-568"0"0"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0:50.82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 0 0,'0'220'0'0,"0"10135"0"0,0-9733 0 0,0 21 0 0,0-207 0 0,0-451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05.0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 0 0,'0'53'0'0,"0"4755"0"0,0-2891 0 0,0-638 0 0,0-780 0 0,0 248 0 0,0-248 0 0,0-167 0 0,0 346 0 0,0-492 0 0,0-122 0 0,0 80 0 0,0-105 0 0,0-50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11.487"/>
    </inkml:context>
    <inkml:brush xml:id="br0">
      <inkml:brushProperty name="width" value="0.35" units="cm"/>
      <inkml:brushProperty name="height" value="0.35" units="cm"/>
      <inkml:brushProperty name="color" value="#E71224"/>
    </inkml:brush>
  </inkml:definitions>
  <inkml:trace contextRef="#ctx0" brushRef="#br0">33 1 13320 0 0,'-1'1'589'0'0,"-1"1"-575"0"0,0 0-1 0 0,1 0 1 0 0,0 1 0 0 0,-1-1 0 0 0,1 0-1 0 0,0 1 1 0 0,0-1 0 0 0,0 1-1 0 0,0-1 1 0 0,1 1 0 0 0,-1 0 0 0 0,1-1-1 0 0,0 1 1 0 0,-1 0 0 0 0,1 3-1 0 0,-2 10 37 0 0,-1 6 304 0 0,0 45 1 0 0,1-12-18 0 0,-4 253 917 0 0,7-197-957 0 0,7 125 467 0 0,0-41 206 0 0,-2-32-56 0 0,-6 1 181 0 0,1-98-554 0 0,0-43-229 0 0,-3 28 0 0 0,2-42-187 0 0,0 0 0 0 0,2 16 0 0 0,0 2-33 0 0,-2-26-136 0 0,0-1 1 0 0,0 0-1 0 0,0 1 1 0 0,0-1-1 0 0,0 1 1 0 0,0-1-1 0 0,0 0 1 0 0,0 1-1 0 0,0-1 1 0 0,0 1-1 0 0,0-1 1 0 0,-1 0-1 0 0,1 1 1 0 0,-2 1-262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8:57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8 0 9024 0 0,'-25'7'221'0'0,"15"-4"464"0"0,1 0 0 0 0,0 0 0 0 0,-17 9 0 0 0,-9 10-210 0 0,0 2 1 0 0,1 2-1 0 0,-39 38 0 0 0,9-7-185 0 0,-66 61-252 0 0,31-26-12 0 0,-13 8-26 0 0,-249 212 0 0 0,151-133 0 0 0,71-60 0 0 0,-167 122 53 0 0,181-145-993 0 0,69-52-3813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11.968"/>
    </inkml:context>
    <inkml:brush xml:id="br0">
      <inkml:brushProperty name="width" value="0.35" units="cm"/>
      <inkml:brushProperty name="height" value="0.35" units="cm"/>
      <inkml:brushProperty name="color" value="#E71224"/>
    </inkml:brush>
  </inkml:definitions>
  <inkml:trace contextRef="#ctx0" brushRef="#br0">0 147 13472 0 0,'3'-1'596'0'0,"155"-52"2673"0"0,-76 27-1872 0 0,62-16-895 0 0,-113 35-466 0 0,-1 1 0 0 0,57-3-1 0 0,-58 7-50 0 0,0 2 0 0 0,-1 1 0 0 0,1 1 0 0 0,-1 2 0 0 0,30 7 0 0 0,-34-5-10 0 0,-2-1 14 0 0,-1 2 0 0 0,0 0 0 0 0,23 12-1 0 0,39 28 132 0 0,-74-41-89 0 0,0 1 0 0 0,0 0 0 0 0,-1 0 0 0 0,0 1 0 0 0,0 0 0 0 0,9 14-1 0 0,-5-5 89 0 0,0 0 1 0 0,-2 1-1 0 0,0 1 0 0 0,10 25 0 0 0,-18-36-98 0 0,1-1-1 0 0,-2 1 1 0 0,1 0 0 0 0,-1 0 0 0 0,0 0 0 0 0,0 0 0 0 0,-1 0-1 0 0,0 0 1 0 0,-1 0 0 0 0,0 0 0 0 0,0 0 0 0 0,-1 0 0 0 0,1 0 0 0 0,-5 9-1 0 0,2-8-9 0 0,0 0 1 0 0,-1 0-1 0 0,0 0 0 0 0,-1-1 0 0 0,0 0 0 0 0,-9 10 0 0 0,-47 43 26 0 0,39-40-44 0 0,-22 21-70 0 0,-3-2 0 0 0,-52 33-1 0 0,3-9 182 0 0,-276 196 930 0 0,358-247-887 0 0,0 0 0 0 0,1 1-1 0 0,1 0 1 0 0,-13 18 0 0 0,20-23-73 0 0,0 0 0 0 0,0 1 0 0 0,1-1-1 0 0,0 1 1 0 0,0 0 0 0 0,1 1 0 0 0,0-1 0 0 0,-3 19-1 0 0,7-25-56 0 0,-1 1-1 0 0,1-1 0 0 0,0 1 0 0 0,0 0 0 0 0,1-1 1 0 0,-1 1-1 0 0,1-1 0 0 0,0 1 0 0 0,0-1 1 0 0,0 1-1 0 0,4 6 0 0 0,-2-5 16 0 0,1 1 0 0 0,0-1-1 0 0,0 0 1 0 0,0 0 0 0 0,1-1 0 0 0,9 10-1 0 0,-2-5 50 0 0,0-1 0 0 0,0 0 0 0 0,1-1 0 0 0,0 0 0 0 0,1-1 0 0 0,20 8 0 0 0,21 5 203 0 0,113 23 0 0 0,62-7-48 0 0,-142-23-176 0 0,103 23-44 0 0,-75-11-1390 0 0,-61-9-156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20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79 6520 0 0,'0'0'4728'0'0,"3"0"-4462"0"0,4 0-187 0 0,1-1-1 0 0,-1 0 0 0 0,0 0 1 0 0,0-1-1 0 0,1 0 0 0 0,-2-1 1 0 0,9-3-1 0 0,50-27 202 0 0,-27 12-132 0 0,49-24 280 0 0,98-68 0 0 0,244-162 579 0 0,-281 187-901 0 0,114-66-690 0 0,-203 120-42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20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03 11208 0 0,'0'0'593'0'0,"1"-1"-324"0"0,1-2-259 0 0,0 0-1 0 0,1 1 0 0 0,-1-1 1 0 0,1 1-1 0 0,-1 0 0 0 0,1 0 1 0 0,0 0-1 0 0,0 0 1 0 0,0 0-1 0 0,3-1 0 0 0,11-7-6 0 0,114-77 150 0 0,60-45-122 0 0,69-51 20 0 0,-156 114 92 0 0,163-102 276 0 0,24 1-200 0 0,51-24-394 0 0,-279 155 84 0 0,116-61-299 0 0,-133 79 262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21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56 9528 0 0,'9'-2'53'0'0,"0"-1"0"0"0,0 0 0 0 0,14-7 0 0 0,5-1 377 0 0,-6 1-70 0 0,0-1-1 0 0,-1-1 1 0 0,-1-1-1 0 0,22-18 1 0 0,-21 16-234 0 0,189-145 664 0 0,-35 26-685 0 0,-96 75-98 0 0,257-178-17 0 0,-233 169-99 0 0,28-17-476 0 0,-43 31-2574 0 0,-20 16-766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21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8 1 9880 0 0,'0'0'1022'0'0,"0"2"-932"0"0,0 4-81 0 0,-1 0 0 0 0,0-1 0 0 0,0 1 0 0 0,0 0 0 0 0,-1 0 0 0 0,0-1 0 0 0,0 1 0 0 0,-1-1 0 0 0,1 0 0 0 0,-5 6 0 0 0,-7 11 8 0 0,-18 20 0 0 0,17-22 12 0 0,-13 14-11 0 0,-2-1-1 0 0,-41 36 1 0 0,-76 50 113 0 0,-50 44 249 0 0,84-67-72 0 0,-344 266 810 0 0,282-221-865 0 0,-56 42-794 0 0,160-130-2557 0 0,6 0-1092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22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6 0 11512 0 0,'-10'21'186'0'0,"-1"0"0"0"0,0-1 0 0 0,-2-1 0 0 0,-20 25 0 0 0,1-7 19 0 0,-39 34 0 0 0,-269 232-65 0 0,335-299-135 0 0,-230 193 6 0 0,84-70-11 0 0,-127 112 0 0 0,22-8-81 0 0,-138 131-150 0 0,329-295 103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22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3 0 4512 0 0,'-1'2'60'0'0,"-38"39"1493"0"0,-43 49 838 0 0,-193 204-1398 0 0,-20-18 27 0 0,4-1 116 0 0,-33 30-197 0 0,90-94-485 0 0,-148 129 240 0 0,180-160-494 0 0,85-74-3968 0 0,67-61-608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23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4 0 4328 0 0,'1'2'187'0'0,"2"1"33"0"0,-1 0 0 0 0,0 0 1 0 0,0 0-1 0 0,0 0 0 0 0,0 0 0 0 0,-1 1 1 0 0,1-1-1 0 0,-1 0 0 0 0,0 1 1 0 0,0-1-1 0 0,0 1 0 0 0,0 0 1 0 0,-1-1-1 0 0,1 1 0 0 0,-1 0 1 0 0,0-1-1 0 0,0 1 0 0 0,0-1 1 0 0,-2 6-1 0 0,-1 4-65 0 0,-2 1-1 0 0,0-1 0 0 0,0 0 1 0 0,-2-1-1 0 0,1 0 1 0 0,-1 0-1 0 0,-10 13 1 0 0,-10 8 196 0 0,-32 30 0 0 0,33-36-306 0 0,-380 365 913 0 0,112-114-271 0 0,293-277-686 0 0,-288 290 556 0 0,14 12-120 0 0,111-114-4179 0 0,116-134-468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23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0 0 7024 0 0,'-27'43'710'0'0,"-2"-2"1"0"0,-1-1-1 0 0,-2-2 0 0 0,-2-1 1 0 0,-43 36-1 0 0,-238 192-330 0 0,-134 105 619 0 0,220-186 156 0 0,-22 20-303 0 0,165-126-612 0 0,-62 52 61 0 0,42-39-169 0 0,-55 45-25 0 0,89-79-139 0 0,-19 15-4268 0 0,49-37-484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23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0 1 8176 0 0,'-1'5'44'0'0,"0"0"0"0"0,-1 1 0 0 0,0-1 0 0 0,0 0 0 0 0,0 0 0 0 0,-1-1 0 0 0,-4 8-1 0 0,-27 32 110 0 0,33-43-153 0 0,-33 34 1119 0 0,-1-2 0 0 0,-53 39 0 0 0,62-52-644 0 0,-69 60 1208 0 0,-20 16-730 0 0,-226 162 1094 0 0,-97 75-219 0 0,239-173-1435 0 0,-91 72-186 0 0,34-13-451 0 0,178-143 64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8:58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6 1 4808 0 0,'-21'15'80'0'0,"0"2"1"0"0,1 1-1 0 0,0 0 1 0 0,-20 26-1 0 0,-10 10 1676 0 0,-91 80 3743 0 0,-81 61-3488 0 0,42-37-1959 0 0,-652 556-138 0 0,626-546 75 0 0,-256 199 12 0 0,276-223-100 0 0,102-80 22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24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1 1 5768 0 0,'-1'1'257'0'0,"-5"13"214"0"0,0 0-1 0 0,-1 0 1 0 0,-1-1 0 0 0,0 0-1 0 0,-15 16 1 0 0,-17 16 513 0 0,-2-1 0 0 0,-56 44 1 0 0,-103 65 117 0 0,80-68-524 0 0,-123 90 652 0 0,-388 313 1260 0 0,457-350-1197 0 0,-387 321-13 0 0,489-398-1117 0 0,-52 47-1571 0 0,89-73 556 0 0,3-7-11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24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5 1 7520 0 0,'-109'95'5304'0'0,"-50"54"-4055"0"0,56-52-710 0 0,36-37-73 0 0,-31 29 312 0 0,-303 277 1063 0 0,162-167-1623 0 0,-19 21-206 0 0,74-73-145 0 0,31-26-1589 0 0,79-61-4078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25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1 1 7024 0 0,'2'1'93'0'0,"3"2"343"0"0,-1 1 0 0 0,1-1 0 0 0,-1 1 0 0 0,0 0 0 0 0,0 0 0 0 0,-1 0 0 0 0,1 1 0 0 0,4 7 0 0 0,-6-8-326 0 0,0-1 0 0 0,0 1-1 0 0,0-1 1 0 0,-1 1 0 0 0,0 0-1 0 0,0 0 1 0 0,0 0 0 0 0,0-1-1 0 0,0 1 1 0 0,-1 0 0 0 0,0 0-1 0 0,0 0 1 0 0,0 0 0 0 0,0 5-1 0 0,-3 4 9 0 0,-1 0 0 0 0,0 0 0 0 0,-1-1 0 0 0,0 1 0 0 0,-1-1 0 0 0,-10 16 0 0 0,-51 68 587 0 0,48-70-528 0 0,-24 28 526 0 0,-76 74-1 0 0,-62 38 1749 0 0,173-159-2316 0 0,-338 288 98 0 0,211-192 191 0 0,69-57-107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26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79 17271 0 0,'7'-10'511'0'0,"-3"5"-395"0"0,-1 1-1 0 0,0-1 1 0 0,1 1 0 0 0,0 0-1 0 0,0 0 1 0 0,5-4-1 0 0,18-10 18 0 0,-12 8-119 0 0,17-14-1 0 0,3-10-14 0 0,18-15 49 0 0,-2 11 142 0 0,26-21 167 0 0,-11 2-18 0 0,163-134-40 0 0,30 4-445 0 0,-91 73-1524 0 0,-85 60-4865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26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98 2504 0 0,'134'-78'2648'0'0,"59"-53"5728"0"0,-49 31-4943 0 0,179-131-2028 0 0,-20 12-1164 0 0,-26 29-174 0 0,214-143-148 0 0,-51 62-2911 0 0,-291 188 1428 0 0,-26 21-17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26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19 7520 0 0,'34'-24'111'0'0,"-10"8"203"0"0,-3 2 2013 0 0,36-19 1 0 0,-37 22-1283 0 0,-1 0 1 0 0,21-16 0 0 0,70-66 1016 0 0,170-128-807 0 0,124-93-2448 0 0,-192 145 1371 0 0,-7 4-8 0 0,217-133-598 0 0,-239 173-4128 0 0,-39 28-1117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27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74 15904 0 0,'89'-61'976'0'0,"-43"28"-977"0"0,162-126 507 0 0,85-68 283 0 0,-73 61-348 0 0,463-336 887 0 0,-276 222-1210 0 0,-47 29-1197 0 0,-211 152-105 0 0,-5 3-79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27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12 17391 0 0,'167'-138'1480'0'0,"-19"11"-1465"0"0,-57 47 16 0 0,197-153 422 0 0,-234 191-368 0 0,500-364 410 0 0,-552 405-494 0 0,350-235 89 0 0,-112 78-92 0 0,264-154-1595 0 0,-484 301 1297 0 0,95-56-6226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27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98 15552 0 0,'17'-7'211'0'0,"59"-25"934"0"0,-64 25-921 0 0,0 0 0 0 0,0-1 0 0 0,16-12-1 0 0,135-108-67 0 0,-9 3-129 0 0,-60 47 88 0 0,437-327 447 0 0,-298 231-358 0 0,494-335 202 0 0,-516 367-356 0 0,502-303-1296 0 0,-592 384-3163 0 0,-7 11-1467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28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21 11064 0 0,'2'-2'72'0'0,"1"-1"0"0"0,-1 0 0 0 0,0 1-1 0 0,0-1 1 0 0,0 0 0 0 0,3-5 0 0 0,11-16 105 0 0,54-46 912 0 0,20-23 1504 0 0,152-149 2002 0 0,-113 122-4284 0 0,77-67-14 0 0,584-431 1212 0 0,54 75-1208 0 0,-792 514-311 0 0,367-205-1144 0 0,-278 162-127 0 0,-1 7-50 0 0</inkml:trace>
  <inkml:trace contextRef="#ctx0" brushRef="#br0" timeOffset="1">180 3097 17055 0 0,'16'-20'276'0'0,"-12"13"-246"0"0,0 1 1 0 0,1 1-1 0 0,5-6 1 0 0,94-95 2085 0 0,25-24-1095 0 0,269-233-772 0 0,169-96 747 0 0,87 7-512 0 0,-431 303-458 0 0,158-100-1636 0 0,-18 35-2136 0 0,-185 111 1797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28:58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4 0 11536 0 0,'-27'21'134'0'0,"0"2"0"0"0,-31 33 0 0 0,-5 4 233 0 0,-256 203 298 0 0,282-234-651 0 0,-190 164-14 0 0,67-54 0 0 0,34-33 0 0 0,-241 199 0 0 0,37-25-37 0 0,3-1 2 0 0,-283 239 275 0 0,485-406-3762 0 0,74-67-612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28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41 3008 0 0,'2'0'31'0'0,"1"1"0"0"0,-1-1 0 0 0,0 0 0 0 0,0 0 0 0 0,1 1 0 0 0,-1-1 0 0 0,4 3 0 0 0,-6-3 103 0 0,1 0 0 0 0,0 0 0 0 0,-1 0 0 0 0,1 0 0 0 0,0 0-1 0 0,-1 0 1 0 0,1 0 0 0 0,0 0 0 0 0,-1 0 0 0 0,1 0 0 0 0,0 0 0 0 0,-1-1 0 0 0,1 1 0 0 0,0 0 0 0 0,-1 0 0 0 0,1-1 0 0 0,0 1 0 0 0,4-2 440 0 0,-2 1-317 0 0,8-1 369 0 0,0 0 0 0 0,-1-1 0 0 0,1 0 1 0 0,-1-1-1 0 0,0 0 0 0 0,12-7 0 0 0,115-76 2157 0 0,-122 78-2611 0 0,25-14 505 0 0,50-38 0 0 0,394-318 2524 0 0,-178 153-2217 0 0,14 10-428 0 0,57-40-241 0 0,-274 182-264 0 0,236-160 115 0 0,-99 75-44 0 0,179-112-28 0 0,-132 119-1454 0 0,-215 119-200 0 0,-11 1-79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29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59 16799 0 0,'11'-7'242'0'0,"0"-1"-1"0"0,-1 0 0 0 0,0-1 0 0 0,9-10 0 0 0,23-19-15 0 0,338-276 737 0 0,173-135 1386 0 0,-407 338-1956 0 0,198-144-60 0 0,9 16-259 0 0,286-150-528 0 0,-535 332-1242 0 0,173-69 0 0 0,-204 97 70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29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48 17167 0 0,'0'0'763'0'0,"3"-3"-499"0"0,24-19-250 0 0,29-29 0 0 0,13-12-77 0 0,144-111 62 0 0,224-158 922 0 0,-298 232-408 0 0,120-80 414 0 0,193-102 81 0 0,-22 32-520 0 0,-281 167-416 0 0,-70 38-186 0 0,262-140 175 0 0,-234 133-1394 0 0,141-48 1 0 0,-177 75 82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29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32 20207 0 0,'0'-1'71'0'0,"0"0"0"0"0,0-1 0 0 0,0 1 0 0 0,1-1 0 0 0,-1 1 0 0 0,1 0 0 0 0,-1-1 0 0 0,1 1 0 0 0,-1 0 0 0 0,1-1 0 0 0,0 1 0 0 0,-1 0 0 0 0,1 0 0 0 0,0 0 0 0 0,0 0 0 0 0,2-2 0 0 0,19-14-80 0 0,-14 12 51 0 0,112-91 52 0 0,-32 23 59 0 0,458-318 302 0 0,-515 369-437 0 0,399-256 114 0 0,-120 80-148 0 0,80-54-2896 0 0,-275 175-4131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30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5 1 11032 0 0,'-14'15'515'0'0,"1"0"0"0"0,1 1 0 0 0,-14 26 1 0 0,14-22 16 0 0,-29 36 1 0 0,-1-8-321 0 0,-171 180 28 0 0,188-205-216 0 0,-94 93 59 0 0,-6 9-65 0 0,-15 17-109 0 0,104-102-940 0 0,0-3-3846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30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2 0 8176 0 0,'-1'3'361'0'0,"-3"12"-103"0"0,-1 1 0 0 0,-1-1-1 0 0,0-1 1 0 0,-1 1 0 0 0,0-1 0 0 0,-1 0 0 0 0,-14 17-1 0 0,-80 88 2847 0 0,94-111-3143 0 0,-307 296-93 0 0,-19-24-361 0 0,-13 10 632 0 0,-147 138-404 0 0,429-372-4328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31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9 0 12544 0 0,'-10'23'271'0'0,"-1"-2"0"0"0,-1 0 1 0 0,-1 0-1 0 0,0-1 0 0 0,-27 30 0 0 0,-93 84 417 0 0,106-109-731 0 0,-50 49 67 0 0,-66 61-312 0 0,-349 289-352 0 0,-72 55 1264 0 0,417-353-382 0 0,-196 219 0 0 0,309-304-5590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31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4 0 15240 0 0,'-64'91'965'0'0,"25"-37"-986"0"0,9-16-38 0 0,-1-1 1 0 0,-61 53 0 0 0,46-46-169 0 0,-575 490-1698 0 0,25-69 4976 0 0,581-453-2861 0 0,-270 237 1426 0 0,254-218-6124 0 0,7-5-1594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31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2 0 15920 0 0,'1'3'81'0'0,"-1"0"0"0"0,0 0 0 0 0,1 0 0 0 0,-1 0 0 0 0,0 0 0 0 0,0 0 0 0 0,-1 0 0 0 0,1 0 0 0 0,-1 0 1 0 0,1 0-1 0 0,-3 4 0 0 0,-14 33 270 0 0,12-30-322 0 0,-16 29 11 0 0,-1 0 0 0 0,-36 47 0 0 0,10-18 103 0 0,-28 34 30 0 0,-76 60-153 0 0,2-4-22 0 0,107-109 2 0 0,-170 185 0 0 0,-3-2-560 0 0,178-183-64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11-02T11:31:32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80 5288 0 0,'2'-1'500'0'0,"59"-45"6827"0"0,16-12-4772 0 0,386-318-470 0 0,-384 320-2192 0 0,16-12-847 0 0,-31 26-3202 0 0,-6 9-1238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212827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2132856"/>
            <a:ext cx="424847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u="sng" dirty="0">
                <a:latin typeface="Arial" panose="020B0604020202020204" pitchFamily="34" charset="0"/>
                <a:cs typeface="Arial" panose="020B0604020202020204" pitchFamily="34" charset="0"/>
              </a:rPr>
              <a:t>Probing questions to check understanding:</a:t>
            </a:r>
          </a:p>
          <a:p>
            <a:endParaRPr lang="en-GB" sz="2000" u="non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sz="2000" u="non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 descr="bloom_taxonomy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788024" y="2115056"/>
            <a:ext cx="4024820" cy="3495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8362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738860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321596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752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>
            <a:spLocks noChangeArrowheads="1"/>
          </p:cNvSpPr>
          <p:nvPr userDrawn="1"/>
        </p:nvSpPr>
        <p:spPr bwMode="auto">
          <a:xfrm>
            <a:off x="2051720" y="2150894"/>
            <a:ext cx="691276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icrosoft YaHei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icrosoft YaHei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icrosoft YaHei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icrosoft YaHei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icrosoft YaHei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icrosoft YaHei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icrosoft YaHei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icrosoft YaHei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icrosoft YaHei" pitchFamily="34" charset="-122"/>
              </a:defRPr>
            </a:lvl9pPr>
          </a:lstStyle>
          <a:p>
            <a:pPr algn="ctr" eaLnBrk="1" hangingPunct="1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How </a:t>
            </a:r>
            <a:r>
              <a:rPr lang="en-GB" b="1" u="sng" dirty="0">
                <a:latin typeface="Arial" panose="020B0604020202020204" pitchFamily="34" charset="0"/>
                <a:cs typeface="Arial" panose="020B0604020202020204" pitchFamily="34" charset="0"/>
              </a:rPr>
              <a:t>confident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do you feel with this topic?</a:t>
            </a:r>
          </a:p>
          <a:p>
            <a:pPr algn="ctr" eaLnBrk="1" hangingPunct="1"/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Write </a:t>
            </a:r>
            <a:r>
              <a:rPr lang="en-GB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ber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or </a:t>
            </a:r>
            <a:r>
              <a:rPr lang="en-GB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en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in your book!</a:t>
            </a:r>
          </a:p>
          <a:p>
            <a:pPr algn="ctr" eaLnBrk="1" hangingPunct="1"/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Complete the corresponding activity </a:t>
            </a:r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</a:t>
            </a:r>
          </a:p>
          <a:p>
            <a:pPr algn="ctr" eaLnBrk="1" hangingPunct="1"/>
            <a:endParaRPr lang="en-GB" b="1" dirty="0"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46506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 userDrawn="1"/>
        </p:nvGrpSpPr>
        <p:grpSpPr>
          <a:xfrm>
            <a:off x="2751927" y="1376432"/>
            <a:ext cx="5430768" cy="4032451"/>
            <a:chOff x="4469824" y="1124744"/>
            <a:chExt cx="6236041" cy="4032451"/>
          </a:xfrm>
        </p:grpSpPr>
        <p:sp>
          <p:nvSpPr>
            <p:cNvPr id="2" name="Isosceles Triangle 1"/>
            <p:cNvSpPr/>
            <p:nvPr userDrawn="1"/>
          </p:nvSpPr>
          <p:spPr bwMode="auto">
            <a:xfrm>
              <a:off x="4469824" y="1124744"/>
              <a:ext cx="6236041" cy="4032448"/>
            </a:xfrm>
            <a:prstGeom prst="triangle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GB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Microsoft YaHei" charset="-122"/>
                <a:cs typeface="Arial" panose="020B0604020202020204" pitchFamily="34" charset="0"/>
              </a:endParaRPr>
            </a:p>
          </p:txBody>
        </p:sp>
        <p:cxnSp>
          <p:nvCxnSpPr>
            <p:cNvPr id="3" name="Straight Connector 2"/>
            <p:cNvCxnSpPr/>
            <p:nvPr userDrawn="1"/>
          </p:nvCxnSpPr>
          <p:spPr bwMode="auto">
            <a:xfrm>
              <a:off x="5423219" y="3933056"/>
              <a:ext cx="4319918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4" name="Straight Connector 3"/>
            <p:cNvCxnSpPr/>
            <p:nvPr userDrawn="1"/>
          </p:nvCxnSpPr>
          <p:spPr bwMode="auto">
            <a:xfrm>
              <a:off x="6479199" y="2564904"/>
              <a:ext cx="2207958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5" name="Straight Connector 4"/>
            <p:cNvCxnSpPr/>
            <p:nvPr userDrawn="1"/>
          </p:nvCxnSpPr>
          <p:spPr bwMode="auto">
            <a:xfrm>
              <a:off x="7535179" y="2564907"/>
              <a:ext cx="0" cy="1368152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6" name="Straight Connector 5"/>
            <p:cNvCxnSpPr/>
            <p:nvPr userDrawn="1"/>
          </p:nvCxnSpPr>
          <p:spPr bwMode="auto">
            <a:xfrm>
              <a:off x="6671196" y="3933059"/>
              <a:ext cx="0" cy="1224136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7" name="Straight Connector 6"/>
            <p:cNvCxnSpPr/>
            <p:nvPr userDrawn="1"/>
          </p:nvCxnSpPr>
          <p:spPr bwMode="auto">
            <a:xfrm>
              <a:off x="8399163" y="3933059"/>
              <a:ext cx="0" cy="1224136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sp>
          <p:nvSpPr>
            <p:cNvPr id="8" name="TextBox 7"/>
            <p:cNvSpPr txBox="1"/>
            <p:nvPr userDrawn="1"/>
          </p:nvSpPr>
          <p:spPr>
            <a:xfrm>
              <a:off x="5615217" y="4365104"/>
              <a:ext cx="4127921" cy="3693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GB" dirty="0">
                  <a:latin typeface="Arial" panose="020B0604020202020204" pitchFamily="34" charset="0"/>
                  <a:cs typeface="Arial" panose="020B0604020202020204" pitchFamily="34" charset="0"/>
                </a:rPr>
                <a:t>3 things you knew already</a:t>
              </a:r>
            </a:p>
          </p:txBody>
        </p:sp>
        <p:sp>
          <p:nvSpPr>
            <p:cNvPr id="9" name="TextBox 8"/>
            <p:cNvSpPr txBox="1"/>
            <p:nvPr userDrawn="1"/>
          </p:nvSpPr>
          <p:spPr>
            <a:xfrm>
              <a:off x="6479199" y="2889280"/>
              <a:ext cx="2111960" cy="64633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GB" dirty="0">
                  <a:latin typeface="Arial" panose="020B0604020202020204" pitchFamily="34" charset="0"/>
                  <a:cs typeface="Arial" panose="020B0604020202020204" pitchFamily="34" charset="0"/>
                </a:rPr>
                <a:t>2 things you learnt today</a:t>
              </a:r>
            </a:p>
          </p:txBody>
        </p:sp>
        <p:sp>
          <p:nvSpPr>
            <p:cNvPr id="10" name="TextBox 9"/>
            <p:cNvSpPr txBox="1"/>
            <p:nvPr userDrawn="1"/>
          </p:nvSpPr>
          <p:spPr>
            <a:xfrm>
              <a:off x="6479199" y="1412779"/>
              <a:ext cx="2111960" cy="92333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GB" dirty="0">
                  <a:latin typeface="Arial" panose="020B0604020202020204" pitchFamily="34" charset="0"/>
                  <a:cs typeface="Arial" panose="020B0604020202020204" pitchFamily="34" charset="0"/>
                </a:rPr>
                <a:t>1 question about today’s topi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99277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2042195" y="1183393"/>
            <a:ext cx="69222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u="sng" dirty="0">
                <a:latin typeface="Arial" panose="020B0604020202020204" pitchFamily="34" charset="0"/>
                <a:cs typeface="Arial" panose="020B0604020202020204" pitchFamily="34" charset="0"/>
              </a:rPr>
              <a:t>Plenary</a:t>
            </a:r>
          </a:p>
        </p:txBody>
      </p:sp>
      <p:sp>
        <p:nvSpPr>
          <p:cNvPr id="3" name="TextBox 2"/>
          <p:cNvSpPr txBox="1"/>
          <p:nvPr userDrawn="1"/>
        </p:nvSpPr>
        <p:spPr>
          <a:xfrm>
            <a:off x="2052882" y="2191504"/>
            <a:ext cx="691160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2 stars (</a:t>
            </a:r>
            <a:r>
              <a:rPr lang="en-GB" sz="24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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)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 and a wish (</a:t>
            </a:r>
            <a:r>
              <a:rPr lang="en-GB" sz="2400" b="1" dirty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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)</a:t>
            </a:r>
          </a:p>
          <a:p>
            <a:pPr algn="ctr"/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GB" sz="24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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 I am brilliant at...</a:t>
            </a:r>
          </a:p>
          <a:p>
            <a:pPr algn="ctr"/>
            <a:r>
              <a:rPr lang="en-GB" sz="24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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 I am good at...</a:t>
            </a:r>
          </a:p>
          <a:p>
            <a:pPr algn="ctr"/>
            <a:endParaRPr lang="en-GB" sz="2400" dirty="0">
              <a:latin typeface="Arial" panose="020B0604020202020204" pitchFamily="34" charset="0"/>
              <a:cs typeface="Arial" panose="020B0604020202020204" pitchFamily="34" charset="0"/>
              <a:sym typeface="Wingdings"/>
            </a:endParaRPr>
          </a:p>
          <a:p>
            <a:pPr algn="ctr"/>
            <a:r>
              <a:rPr lang="en-GB" sz="2400" b="1" dirty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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 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Something I need to work on is...</a:t>
            </a:r>
          </a:p>
          <a:p>
            <a:pPr algn="ctr"/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532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.pn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8.xml"/><Relationship Id="rId9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7085" r="17840" b="50000"/>
          <a:stretch/>
        </p:blipFill>
        <p:spPr bwMode="auto">
          <a:xfrm>
            <a:off x="0" y="0"/>
            <a:ext cx="9144000" cy="6957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179512" y="1095460"/>
            <a:ext cx="8775386" cy="5645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2070901" y="175295"/>
            <a:ext cx="3329191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5625707" y="171074"/>
            <a:ext cx="3329191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75295"/>
            <a:ext cx="171450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5616117" y="370620"/>
            <a:ext cx="33483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EE597932-8B38-4BFA-9C8A-C8CCE191D44B}" type="datetime2">
              <a:rPr lang="en-GB" sz="1600" smtClean="0">
                <a:latin typeface="Arial" panose="020B0604020202020204" pitchFamily="34" charset="0"/>
                <a:cs typeface="Arial" panose="020B0604020202020204" pitchFamily="34" charset="0"/>
              </a:rPr>
              <a:pPr algn="ctr"/>
              <a:t>Monday, 02 November 2020</a:t>
            </a:fld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51721" y="372730"/>
            <a:ext cx="33483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Graphing Inequalities</a:t>
            </a:r>
          </a:p>
        </p:txBody>
      </p:sp>
    </p:spTree>
    <p:extLst>
      <p:ext uri="{BB962C8B-B14F-4D97-AF65-F5344CB8AC3E}">
        <p14:creationId xmlns:p14="http://schemas.microsoft.com/office/powerpoint/2010/main" val="899172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8" r:id="rId3"/>
    <p:sldLayoutId id="2147483689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7085" r="17840" b="50000"/>
          <a:stretch/>
        </p:blipFill>
        <p:spPr bwMode="auto">
          <a:xfrm>
            <a:off x="0" y="0"/>
            <a:ext cx="9144000" cy="6957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2070901" y="5949281"/>
            <a:ext cx="6893587" cy="864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2051720" y="1095460"/>
            <a:ext cx="6903178" cy="4637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2070901" y="175295"/>
            <a:ext cx="3329191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179513" y="1095460"/>
            <a:ext cx="1714499" cy="5717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5625707" y="171074"/>
            <a:ext cx="3329191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75295"/>
            <a:ext cx="171450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5616117" y="370620"/>
            <a:ext cx="33483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EE597932-8B38-4BFA-9C8A-C8CCE191D44B}" type="datetime2">
              <a:rPr lang="en-GB" sz="1600" smtClean="0">
                <a:latin typeface="Arial" panose="020B0604020202020204" pitchFamily="34" charset="0"/>
                <a:cs typeface="Arial" panose="020B0604020202020204" pitchFamily="34" charset="0"/>
              </a:rPr>
              <a:pPr algn="ctr"/>
              <a:t>Monday, 02 November 2020</a:t>
            </a:fld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51721" y="372730"/>
            <a:ext cx="33483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Graphing Inequaliti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2046411" y="5949280"/>
                <a:ext cx="691807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600" u="sng" dirty="0">
                    <a:latin typeface="Arial" panose="020B0604020202020204" pitchFamily="34" charset="0"/>
                    <a:cs typeface="Arial" panose="020B0604020202020204" pitchFamily="34" charset="0"/>
                  </a:rPr>
                  <a:t>Keywords</a:t>
                </a:r>
              </a:p>
              <a:p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Solve, equation, inequality, linear, graph, axes, greater than, less than, equal to, gradient,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-intercept, dotted, solid, coordinate</a:t>
                </a: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6411" y="5949280"/>
                <a:ext cx="6918077" cy="830997"/>
              </a:xfrm>
              <a:prstGeom prst="rect">
                <a:avLst/>
              </a:prstGeom>
              <a:blipFill>
                <a:blip r:embed="rId9"/>
                <a:stretch>
                  <a:fillRect l="-529" t="-2206" b="-88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79512" y="1165852"/>
            <a:ext cx="1714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u="sng" dirty="0">
                <a:latin typeface="Arial" panose="020B0604020202020204" pitchFamily="34" charset="0"/>
                <a:cs typeface="Arial" panose="020B0604020202020204" pitchFamily="34" charset="0"/>
              </a:rPr>
              <a:t>Lesson Objectives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79513" y="1844824"/>
            <a:ext cx="1714499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Developing students will be able to sketch linear graphs.</a:t>
            </a:r>
          </a:p>
          <a:p>
            <a:endParaRPr lang="en-GB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Secure students will be able to sketch linear inequalities as graphs.</a:t>
            </a:r>
          </a:p>
          <a:p>
            <a:endParaRPr lang="en-GB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Excelling students will be able to identify desired regions using inequalities.</a:t>
            </a:r>
          </a:p>
        </p:txBody>
      </p:sp>
    </p:spTree>
    <p:extLst>
      <p:ext uri="{BB962C8B-B14F-4D97-AF65-F5344CB8AC3E}">
        <p14:creationId xmlns:p14="http://schemas.microsoft.com/office/powerpoint/2010/main" val="14464283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4.wmf"/><Relationship Id="rId11" Type="http://schemas.openxmlformats.org/officeDocument/2006/relationships/image" Target="../media/image47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wmf"/><Relationship Id="rId11" Type="http://schemas.openxmlformats.org/officeDocument/2006/relationships/image" Target="../media/image52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1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54.png"/><Relationship Id="rId7" Type="http://schemas.openxmlformats.org/officeDocument/2006/relationships/image" Target="../media/image59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8.png"/><Relationship Id="rId5" Type="http://schemas.openxmlformats.org/officeDocument/2006/relationships/image" Target="../media/image6.png"/><Relationship Id="rId4" Type="http://schemas.openxmlformats.org/officeDocument/2006/relationships/image" Target="../media/image5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54.png"/><Relationship Id="rId7" Type="http://schemas.openxmlformats.org/officeDocument/2006/relationships/image" Target="../media/image62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1.png"/><Relationship Id="rId5" Type="http://schemas.openxmlformats.org/officeDocument/2006/relationships/image" Target="../media/image6.png"/><Relationship Id="rId4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54.png"/><Relationship Id="rId7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png"/><Relationship Id="rId5" Type="http://schemas.openxmlformats.org/officeDocument/2006/relationships/image" Target="../media/image6.png"/><Relationship Id="rId4" Type="http://schemas.openxmlformats.org/officeDocument/2006/relationships/image" Target="../media/image5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58.xml"/><Relationship Id="rId21" Type="http://schemas.openxmlformats.org/officeDocument/2006/relationships/customXml" Target="../ink/ink10.xml"/><Relationship Id="rId42" Type="http://schemas.openxmlformats.org/officeDocument/2006/relationships/image" Target="../media/image86.png"/><Relationship Id="rId63" Type="http://schemas.openxmlformats.org/officeDocument/2006/relationships/customXml" Target="../ink/ink31.xml"/><Relationship Id="rId84" Type="http://schemas.openxmlformats.org/officeDocument/2006/relationships/image" Target="../media/image107.png"/><Relationship Id="rId138" Type="http://schemas.openxmlformats.org/officeDocument/2006/relationships/customXml" Target="../ink/ink69.xml"/><Relationship Id="rId159" Type="http://schemas.openxmlformats.org/officeDocument/2006/relationships/image" Target="../media/image144.png"/><Relationship Id="rId170" Type="http://schemas.openxmlformats.org/officeDocument/2006/relationships/customXml" Target="../ink/ink85.xml"/><Relationship Id="rId191" Type="http://schemas.openxmlformats.org/officeDocument/2006/relationships/image" Target="../media/image160.png"/><Relationship Id="rId205" Type="http://schemas.openxmlformats.org/officeDocument/2006/relationships/image" Target="../media/image167.png"/><Relationship Id="rId16" Type="http://schemas.openxmlformats.org/officeDocument/2006/relationships/image" Target="../media/image73.png"/><Relationship Id="rId107" Type="http://schemas.openxmlformats.org/officeDocument/2006/relationships/customXml" Target="../ink/ink53.xml"/><Relationship Id="rId11" Type="http://schemas.openxmlformats.org/officeDocument/2006/relationships/customXml" Target="../ink/ink5.xml"/><Relationship Id="rId32" Type="http://schemas.openxmlformats.org/officeDocument/2006/relationships/image" Target="../media/image81.png"/><Relationship Id="rId37" Type="http://schemas.openxmlformats.org/officeDocument/2006/relationships/customXml" Target="../ink/ink18.xml"/><Relationship Id="rId53" Type="http://schemas.openxmlformats.org/officeDocument/2006/relationships/customXml" Target="../ink/ink26.xml"/><Relationship Id="rId58" Type="http://schemas.openxmlformats.org/officeDocument/2006/relationships/image" Target="../media/image94.png"/><Relationship Id="rId74" Type="http://schemas.openxmlformats.org/officeDocument/2006/relationships/image" Target="../media/image102.png"/><Relationship Id="rId79" Type="http://schemas.openxmlformats.org/officeDocument/2006/relationships/customXml" Target="../ink/ink39.xml"/><Relationship Id="rId102" Type="http://schemas.openxmlformats.org/officeDocument/2006/relationships/image" Target="../media/image116.png"/><Relationship Id="rId123" Type="http://schemas.openxmlformats.org/officeDocument/2006/relationships/customXml" Target="../ink/ink61.xml"/><Relationship Id="rId128" Type="http://schemas.openxmlformats.org/officeDocument/2006/relationships/customXml" Target="../ink/ink64.xml"/><Relationship Id="rId144" Type="http://schemas.openxmlformats.org/officeDocument/2006/relationships/customXml" Target="../ink/ink72.xml"/><Relationship Id="rId149" Type="http://schemas.openxmlformats.org/officeDocument/2006/relationships/image" Target="../media/image139.png"/><Relationship Id="rId5" Type="http://schemas.openxmlformats.org/officeDocument/2006/relationships/customXml" Target="../ink/ink2.xml"/><Relationship Id="rId90" Type="http://schemas.openxmlformats.org/officeDocument/2006/relationships/image" Target="../media/image110.png"/><Relationship Id="rId95" Type="http://schemas.openxmlformats.org/officeDocument/2006/relationships/customXml" Target="../ink/ink47.xml"/><Relationship Id="rId160" Type="http://schemas.openxmlformats.org/officeDocument/2006/relationships/customXml" Target="../ink/ink80.xml"/><Relationship Id="rId165" Type="http://schemas.openxmlformats.org/officeDocument/2006/relationships/image" Target="../media/image147.png"/><Relationship Id="rId181" Type="http://schemas.openxmlformats.org/officeDocument/2006/relationships/image" Target="../media/image155.png"/><Relationship Id="rId186" Type="http://schemas.openxmlformats.org/officeDocument/2006/relationships/customXml" Target="../ink/ink93.xml"/><Relationship Id="rId22" Type="http://schemas.openxmlformats.org/officeDocument/2006/relationships/image" Target="../media/image76.png"/><Relationship Id="rId27" Type="http://schemas.openxmlformats.org/officeDocument/2006/relationships/customXml" Target="../ink/ink13.xml"/><Relationship Id="rId43" Type="http://schemas.openxmlformats.org/officeDocument/2006/relationships/customXml" Target="../ink/ink21.xml"/><Relationship Id="rId48" Type="http://schemas.openxmlformats.org/officeDocument/2006/relationships/image" Target="../media/image89.png"/><Relationship Id="rId64" Type="http://schemas.openxmlformats.org/officeDocument/2006/relationships/image" Target="../media/image97.png"/><Relationship Id="rId69" Type="http://schemas.openxmlformats.org/officeDocument/2006/relationships/customXml" Target="../ink/ink34.xml"/><Relationship Id="rId113" Type="http://schemas.openxmlformats.org/officeDocument/2006/relationships/customXml" Target="../ink/ink56.xml"/><Relationship Id="rId118" Type="http://schemas.openxmlformats.org/officeDocument/2006/relationships/image" Target="../media/image124.png"/><Relationship Id="rId134" Type="http://schemas.openxmlformats.org/officeDocument/2006/relationships/customXml" Target="../ink/ink67.xml"/><Relationship Id="rId139" Type="http://schemas.openxmlformats.org/officeDocument/2006/relationships/image" Target="../media/image134.png"/><Relationship Id="rId80" Type="http://schemas.openxmlformats.org/officeDocument/2006/relationships/image" Target="../media/image105.png"/><Relationship Id="rId85" Type="http://schemas.openxmlformats.org/officeDocument/2006/relationships/customXml" Target="../ink/ink42.xml"/><Relationship Id="rId150" Type="http://schemas.openxmlformats.org/officeDocument/2006/relationships/customXml" Target="../ink/ink75.xml"/><Relationship Id="rId155" Type="http://schemas.openxmlformats.org/officeDocument/2006/relationships/image" Target="../media/image142.png"/><Relationship Id="rId171" Type="http://schemas.openxmlformats.org/officeDocument/2006/relationships/image" Target="../media/image150.png"/><Relationship Id="rId176" Type="http://schemas.openxmlformats.org/officeDocument/2006/relationships/customXml" Target="../ink/ink88.xml"/><Relationship Id="rId192" Type="http://schemas.openxmlformats.org/officeDocument/2006/relationships/customXml" Target="../ink/ink96.xml"/><Relationship Id="rId197" Type="http://schemas.openxmlformats.org/officeDocument/2006/relationships/image" Target="../media/image163.png"/><Relationship Id="rId206" Type="http://schemas.openxmlformats.org/officeDocument/2006/relationships/customXml" Target="../ink/ink103.xml"/><Relationship Id="rId201" Type="http://schemas.openxmlformats.org/officeDocument/2006/relationships/image" Target="../media/image165.png"/><Relationship Id="rId12" Type="http://schemas.openxmlformats.org/officeDocument/2006/relationships/image" Target="../media/image71.png"/><Relationship Id="rId17" Type="http://schemas.openxmlformats.org/officeDocument/2006/relationships/customXml" Target="../ink/ink8.xml"/><Relationship Id="rId33" Type="http://schemas.openxmlformats.org/officeDocument/2006/relationships/customXml" Target="../ink/ink16.xml"/><Relationship Id="rId38" Type="http://schemas.openxmlformats.org/officeDocument/2006/relationships/image" Target="../media/image84.png"/><Relationship Id="rId59" Type="http://schemas.openxmlformats.org/officeDocument/2006/relationships/customXml" Target="../ink/ink29.xml"/><Relationship Id="rId103" Type="http://schemas.openxmlformats.org/officeDocument/2006/relationships/customXml" Target="../ink/ink51.xml"/><Relationship Id="rId108" Type="http://schemas.openxmlformats.org/officeDocument/2006/relationships/image" Target="../media/image119.png"/><Relationship Id="rId124" Type="http://schemas.openxmlformats.org/officeDocument/2006/relationships/image" Target="../media/image127.png"/><Relationship Id="rId129" Type="http://schemas.openxmlformats.org/officeDocument/2006/relationships/image" Target="../media/image129.png"/><Relationship Id="rId54" Type="http://schemas.openxmlformats.org/officeDocument/2006/relationships/image" Target="../media/image92.png"/><Relationship Id="rId70" Type="http://schemas.openxmlformats.org/officeDocument/2006/relationships/image" Target="../media/image100.png"/><Relationship Id="rId75" Type="http://schemas.openxmlformats.org/officeDocument/2006/relationships/customXml" Target="../ink/ink37.xml"/><Relationship Id="rId91" Type="http://schemas.openxmlformats.org/officeDocument/2006/relationships/customXml" Target="../ink/ink45.xml"/><Relationship Id="rId96" Type="http://schemas.openxmlformats.org/officeDocument/2006/relationships/image" Target="../media/image113.png"/><Relationship Id="rId140" Type="http://schemas.openxmlformats.org/officeDocument/2006/relationships/customXml" Target="../ink/ink70.xml"/><Relationship Id="rId145" Type="http://schemas.openxmlformats.org/officeDocument/2006/relationships/image" Target="../media/image137.png"/><Relationship Id="rId161" Type="http://schemas.openxmlformats.org/officeDocument/2006/relationships/image" Target="../media/image145.png"/><Relationship Id="rId166" Type="http://schemas.openxmlformats.org/officeDocument/2006/relationships/customXml" Target="../ink/ink83.xml"/><Relationship Id="rId182" Type="http://schemas.openxmlformats.org/officeDocument/2006/relationships/customXml" Target="../ink/ink91.xml"/><Relationship Id="rId187" Type="http://schemas.openxmlformats.org/officeDocument/2006/relationships/image" Target="../media/image15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png"/><Relationship Id="rId23" Type="http://schemas.openxmlformats.org/officeDocument/2006/relationships/customXml" Target="../ink/ink11.xml"/><Relationship Id="rId28" Type="http://schemas.openxmlformats.org/officeDocument/2006/relationships/image" Target="../media/image79.png"/><Relationship Id="rId49" Type="http://schemas.openxmlformats.org/officeDocument/2006/relationships/customXml" Target="../ink/ink24.xml"/><Relationship Id="rId114" Type="http://schemas.openxmlformats.org/officeDocument/2006/relationships/image" Target="../media/image122.png"/><Relationship Id="rId119" Type="http://schemas.openxmlformats.org/officeDocument/2006/relationships/customXml" Target="../ink/ink59.xml"/><Relationship Id="rId44" Type="http://schemas.openxmlformats.org/officeDocument/2006/relationships/image" Target="../media/image87.png"/><Relationship Id="rId60" Type="http://schemas.openxmlformats.org/officeDocument/2006/relationships/image" Target="../media/image95.png"/><Relationship Id="rId65" Type="http://schemas.openxmlformats.org/officeDocument/2006/relationships/customXml" Target="../ink/ink32.xml"/><Relationship Id="rId81" Type="http://schemas.openxmlformats.org/officeDocument/2006/relationships/customXml" Target="../ink/ink40.xml"/><Relationship Id="rId86" Type="http://schemas.openxmlformats.org/officeDocument/2006/relationships/image" Target="../media/image108.png"/><Relationship Id="rId130" Type="http://schemas.openxmlformats.org/officeDocument/2006/relationships/customXml" Target="../ink/ink65.xml"/><Relationship Id="rId135" Type="http://schemas.openxmlformats.org/officeDocument/2006/relationships/image" Target="../media/image132.png"/><Relationship Id="rId151" Type="http://schemas.openxmlformats.org/officeDocument/2006/relationships/image" Target="../media/image140.png"/><Relationship Id="rId156" Type="http://schemas.openxmlformats.org/officeDocument/2006/relationships/customXml" Target="../ink/ink78.xml"/><Relationship Id="rId177" Type="http://schemas.openxmlformats.org/officeDocument/2006/relationships/image" Target="../media/image153.png"/><Relationship Id="rId198" Type="http://schemas.openxmlformats.org/officeDocument/2006/relationships/customXml" Target="../ink/ink99.xml"/><Relationship Id="rId172" Type="http://schemas.openxmlformats.org/officeDocument/2006/relationships/customXml" Target="../ink/ink86.xml"/><Relationship Id="rId193" Type="http://schemas.openxmlformats.org/officeDocument/2006/relationships/image" Target="../media/image161.png"/><Relationship Id="rId202" Type="http://schemas.openxmlformats.org/officeDocument/2006/relationships/customXml" Target="../ink/ink101.xml"/><Relationship Id="rId207" Type="http://schemas.openxmlformats.org/officeDocument/2006/relationships/image" Target="../media/image168.png"/><Relationship Id="rId13" Type="http://schemas.openxmlformats.org/officeDocument/2006/relationships/customXml" Target="../ink/ink6.xml"/><Relationship Id="rId18" Type="http://schemas.openxmlformats.org/officeDocument/2006/relationships/image" Target="../media/image74.png"/><Relationship Id="rId39" Type="http://schemas.openxmlformats.org/officeDocument/2006/relationships/customXml" Target="../ink/ink19.xml"/><Relationship Id="rId109" Type="http://schemas.openxmlformats.org/officeDocument/2006/relationships/customXml" Target="../ink/ink54.xml"/><Relationship Id="rId34" Type="http://schemas.openxmlformats.org/officeDocument/2006/relationships/image" Target="../media/image82.png"/><Relationship Id="rId50" Type="http://schemas.openxmlformats.org/officeDocument/2006/relationships/image" Target="../media/image90.png"/><Relationship Id="rId55" Type="http://schemas.openxmlformats.org/officeDocument/2006/relationships/customXml" Target="../ink/ink27.xml"/><Relationship Id="rId76" Type="http://schemas.openxmlformats.org/officeDocument/2006/relationships/image" Target="../media/image103.png"/><Relationship Id="rId97" Type="http://schemas.openxmlformats.org/officeDocument/2006/relationships/customXml" Target="../ink/ink48.xml"/><Relationship Id="rId104" Type="http://schemas.openxmlformats.org/officeDocument/2006/relationships/image" Target="../media/image117.png"/><Relationship Id="rId120" Type="http://schemas.openxmlformats.org/officeDocument/2006/relationships/image" Target="../media/image125.png"/><Relationship Id="rId125" Type="http://schemas.openxmlformats.org/officeDocument/2006/relationships/customXml" Target="../ink/ink62.xml"/><Relationship Id="rId141" Type="http://schemas.openxmlformats.org/officeDocument/2006/relationships/image" Target="../media/image135.png"/><Relationship Id="rId146" Type="http://schemas.openxmlformats.org/officeDocument/2006/relationships/customXml" Target="../ink/ink73.xml"/><Relationship Id="rId167" Type="http://schemas.openxmlformats.org/officeDocument/2006/relationships/image" Target="../media/image148.png"/><Relationship Id="rId188" Type="http://schemas.openxmlformats.org/officeDocument/2006/relationships/customXml" Target="../ink/ink94.xml"/><Relationship Id="rId7" Type="http://schemas.openxmlformats.org/officeDocument/2006/relationships/customXml" Target="../ink/ink3.xml"/><Relationship Id="rId71" Type="http://schemas.openxmlformats.org/officeDocument/2006/relationships/customXml" Target="../ink/ink35.xml"/><Relationship Id="rId92" Type="http://schemas.openxmlformats.org/officeDocument/2006/relationships/image" Target="../media/image111.png"/><Relationship Id="rId162" Type="http://schemas.openxmlformats.org/officeDocument/2006/relationships/customXml" Target="../ink/ink81.xml"/><Relationship Id="rId183" Type="http://schemas.openxmlformats.org/officeDocument/2006/relationships/image" Target="../media/image156.png"/><Relationship Id="rId2" Type="http://schemas.openxmlformats.org/officeDocument/2006/relationships/image" Target="../media/image66.png"/><Relationship Id="rId29" Type="http://schemas.openxmlformats.org/officeDocument/2006/relationships/customXml" Target="../ink/ink14.xml"/><Relationship Id="rId24" Type="http://schemas.openxmlformats.org/officeDocument/2006/relationships/image" Target="../media/image77.png"/><Relationship Id="rId40" Type="http://schemas.openxmlformats.org/officeDocument/2006/relationships/image" Target="../media/image85.png"/><Relationship Id="rId45" Type="http://schemas.openxmlformats.org/officeDocument/2006/relationships/customXml" Target="../ink/ink22.xml"/><Relationship Id="rId66" Type="http://schemas.openxmlformats.org/officeDocument/2006/relationships/image" Target="../media/image98.png"/><Relationship Id="rId87" Type="http://schemas.openxmlformats.org/officeDocument/2006/relationships/customXml" Target="../ink/ink43.xml"/><Relationship Id="rId110" Type="http://schemas.openxmlformats.org/officeDocument/2006/relationships/image" Target="../media/image120.png"/><Relationship Id="rId115" Type="http://schemas.openxmlformats.org/officeDocument/2006/relationships/customXml" Target="../ink/ink57.xml"/><Relationship Id="rId131" Type="http://schemas.openxmlformats.org/officeDocument/2006/relationships/image" Target="../media/image130.png"/><Relationship Id="rId136" Type="http://schemas.openxmlformats.org/officeDocument/2006/relationships/customXml" Target="../ink/ink68.xml"/><Relationship Id="rId157" Type="http://schemas.openxmlformats.org/officeDocument/2006/relationships/image" Target="../media/image143.png"/><Relationship Id="rId178" Type="http://schemas.openxmlformats.org/officeDocument/2006/relationships/customXml" Target="../ink/ink89.xml"/><Relationship Id="rId61" Type="http://schemas.openxmlformats.org/officeDocument/2006/relationships/customXml" Target="../ink/ink30.xml"/><Relationship Id="rId82" Type="http://schemas.openxmlformats.org/officeDocument/2006/relationships/image" Target="../media/image106.png"/><Relationship Id="rId152" Type="http://schemas.openxmlformats.org/officeDocument/2006/relationships/customXml" Target="../ink/ink76.xml"/><Relationship Id="rId173" Type="http://schemas.openxmlformats.org/officeDocument/2006/relationships/image" Target="../media/image151.png"/><Relationship Id="rId194" Type="http://schemas.openxmlformats.org/officeDocument/2006/relationships/customXml" Target="../ink/ink97.xml"/><Relationship Id="rId199" Type="http://schemas.openxmlformats.org/officeDocument/2006/relationships/image" Target="../media/image164.png"/><Relationship Id="rId203" Type="http://schemas.openxmlformats.org/officeDocument/2006/relationships/image" Target="../media/image166.png"/><Relationship Id="rId19" Type="http://schemas.openxmlformats.org/officeDocument/2006/relationships/customXml" Target="../ink/ink9.xml"/><Relationship Id="rId14" Type="http://schemas.openxmlformats.org/officeDocument/2006/relationships/image" Target="../media/image72.png"/><Relationship Id="rId30" Type="http://schemas.openxmlformats.org/officeDocument/2006/relationships/image" Target="../media/image80.png"/><Relationship Id="rId35" Type="http://schemas.openxmlformats.org/officeDocument/2006/relationships/customXml" Target="../ink/ink17.xml"/><Relationship Id="rId56" Type="http://schemas.openxmlformats.org/officeDocument/2006/relationships/image" Target="../media/image93.png"/><Relationship Id="rId77" Type="http://schemas.openxmlformats.org/officeDocument/2006/relationships/customXml" Target="../ink/ink38.xml"/><Relationship Id="rId100" Type="http://schemas.openxmlformats.org/officeDocument/2006/relationships/image" Target="../media/image115.png"/><Relationship Id="rId105" Type="http://schemas.openxmlformats.org/officeDocument/2006/relationships/customXml" Target="../ink/ink52.xml"/><Relationship Id="rId126" Type="http://schemas.openxmlformats.org/officeDocument/2006/relationships/image" Target="../media/image128.png"/><Relationship Id="rId147" Type="http://schemas.openxmlformats.org/officeDocument/2006/relationships/image" Target="../media/image138.png"/><Relationship Id="rId168" Type="http://schemas.openxmlformats.org/officeDocument/2006/relationships/customXml" Target="../ink/ink84.xml"/><Relationship Id="rId8" Type="http://schemas.openxmlformats.org/officeDocument/2006/relationships/image" Target="../media/image69.png"/><Relationship Id="rId51" Type="http://schemas.openxmlformats.org/officeDocument/2006/relationships/customXml" Target="../ink/ink25.xml"/><Relationship Id="rId72" Type="http://schemas.openxmlformats.org/officeDocument/2006/relationships/image" Target="../media/image101.png"/><Relationship Id="rId93" Type="http://schemas.openxmlformats.org/officeDocument/2006/relationships/customXml" Target="../ink/ink46.xml"/><Relationship Id="rId98" Type="http://schemas.openxmlformats.org/officeDocument/2006/relationships/image" Target="../media/image114.png"/><Relationship Id="rId121" Type="http://schemas.openxmlformats.org/officeDocument/2006/relationships/customXml" Target="../ink/ink60.xml"/><Relationship Id="rId142" Type="http://schemas.openxmlformats.org/officeDocument/2006/relationships/customXml" Target="../ink/ink71.xml"/><Relationship Id="rId163" Type="http://schemas.openxmlformats.org/officeDocument/2006/relationships/image" Target="../media/image146.png"/><Relationship Id="rId184" Type="http://schemas.openxmlformats.org/officeDocument/2006/relationships/customXml" Target="../ink/ink92.xml"/><Relationship Id="rId189" Type="http://schemas.openxmlformats.org/officeDocument/2006/relationships/image" Target="../media/image159.png"/><Relationship Id="rId3" Type="http://schemas.openxmlformats.org/officeDocument/2006/relationships/customXml" Target="../ink/ink1.xml"/><Relationship Id="rId25" Type="http://schemas.openxmlformats.org/officeDocument/2006/relationships/customXml" Target="../ink/ink12.xml"/><Relationship Id="rId46" Type="http://schemas.openxmlformats.org/officeDocument/2006/relationships/image" Target="../media/image88.png"/><Relationship Id="rId67" Type="http://schemas.openxmlformats.org/officeDocument/2006/relationships/customXml" Target="../ink/ink33.xml"/><Relationship Id="rId116" Type="http://schemas.openxmlformats.org/officeDocument/2006/relationships/image" Target="../media/image123.png"/><Relationship Id="rId137" Type="http://schemas.openxmlformats.org/officeDocument/2006/relationships/image" Target="../media/image133.png"/><Relationship Id="rId158" Type="http://schemas.openxmlformats.org/officeDocument/2006/relationships/customXml" Target="../ink/ink79.xml"/><Relationship Id="rId20" Type="http://schemas.openxmlformats.org/officeDocument/2006/relationships/image" Target="../media/image75.png"/><Relationship Id="rId41" Type="http://schemas.openxmlformats.org/officeDocument/2006/relationships/customXml" Target="../ink/ink20.xml"/><Relationship Id="rId62" Type="http://schemas.openxmlformats.org/officeDocument/2006/relationships/image" Target="../media/image96.png"/><Relationship Id="rId83" Type="http://schemas.openxmlformats.org/officeDocument/2006/relationships/customXml" Target="../ink/ink41.xml"/><Relationship Id="rId88" Type="http://schemas.openxmlformats.org/officeDocument/2006/relationships/image" Target="../media/image109.png"/><Relationship Id="rId111" Type="http://schemas.openxmlformats.org/officeDocument/2006/relationships/customXml" Target="../ink/ink55.xml"/><Relationship Id="rId132" Type="http://schemas.openxmlformats.org/officeDocument/2006/relationships/customXml" Target="../ink/ink66.xml"/><Relationship Id="rId153" Type="http://schemas.openxmlformats.org/officeDocument/2006/relationships/image" Target="../media/image141.png"/><Relationship Id="rId174" Type="http://schemas.openxmlformats.org/officeDocument/2006/relationships/customXml" Target="../ink/ink87.xml"/><Relationship Id="rId179" Type="http://schemas.openxmlformats.org/officeDocument/2006/relationships/image" Target="../media/image154.png"/><Relationship Id="rId195" Type="http://schemas.openxmlformats.org/officeDocument/2006/relationships/image" Target="../media/image162.png"/><Relationship Id="rId190" Type="http://schemas.openxmlformats.org/officeDocument/2006/relationships/customXml" Target="../ink/ink95.xml"/><Relationship Id="rId204" Type="http://schemas.openxmlformats.org/officeDocument/2006/relationships/customXml" Target="../ink/ink102.xml"/><Relationship Id="rId15" Type="http://schemas.openxmlformats.org/officeDocument/2006/relationships/customXml" Target="../ink/ink7.xml"/><Relationship Id="rId36" Type="http://schemas.openxmlformats.org/officeDocument/2006/relationships/image" Target="../media/image83.png"/><Relationship Id="rId57" Type="http://schemas.openxmlformats.org/officeDocument/2006/relationships/customXml" Target="../ink/ink28.xml"/><Relationship Id="rId106" Type="http://schemas.openxmlformats.org/officeDocument/2006/relationships/image" Target="../media/image118.png"/><Relationship Id="rId127" Type="http://schemas.openxmlformats.org/officeDocument/2006/relationships/customXml" Target="../ink/ink63.xml"/><Relationship Id="rId10" Type="http://schemas.openxmlformats.org/officeDocument/2006/relationships/image" Target="../media/image70.png"/><Relationship Id="rId31" Type="http://schemas.openxmlformats.org/officeDocument/2006/relationships/customXml" Target="../ink/ink15.xml"/><Relationship Id="rId52" Type="http://schemas.openxmlformats.org/officeDocument/2006/relationships/image" Target="../media/image91.png"/><Relationship Id="rId73" Type="http://schemas.openxmlformats.org/officeDocument/2006/relationships/customXml" Target="../ink/ink36.xml"/><Relationship Id="rId78" Type="http://schemas.openxmlformats.org/officeDocument/2006/relationships/image" Target="../media/image104.png"/><Relationship Id="rId94" Type="http://schemas.openxmlformats.org/officeDocument/2006/relationships/image" Target="../media/image112.png"/><Relationship Id="rId99" Type="http://schemas.openxmlformats.org/officeDocument/2006/relationships/customXml" Target="../ink/ink49.xml"/><Relationship Id="rId101" Type="http://schemas.openxmlformats.org/officeDocument/2006/relationships/customXml" Target="../ink/ink50.xml"/><Relationship Id="rId122" Type="http://schemas.openxmlformats.org/officeDocument/2006/relationships/image" Target="../media/image126.png"/><Relationship Id="rId143" Type="http://schemas.openxmlformats.org/officeDocument/2006/relationships/image" Target="../media/image136.png"/><Relationship Id="rId148" Type="http://schemas.openxmlformats.org/officeDocument/2006/relationships/customXml" Target="../ink/ink74.xml"/><Relationship Id="rId164" Type="http://schemas.openxmlformats.org/officeDocument/2006/relationships/customXml" Target="../ink/ink82.xml"/><Relationship Id="rId169" Type="http://schemas.openxmlformats.org/officeDocument/2006/relationships/image" Target="../media/image149.png"/><Relationship Id="rId185" Type="http://schemas.openxmlformats.org/officeDocument/2006/relationships/image" Target="../media/image157.png"/><Relationship Id="rId4" Type="http://schemas.openxmlformats.org/officeDocument/2006/relationships/image" Target="../media/image67.png"/><Relationship Id="rId9" Type="http://schemas.openxmlformats.org/officeDocument/2006/relationships/customXml" Target="../ink/ink4.xml"/><Relationship Id="rId180" Type="http://schemas.openxmlformats.org/officeDocument/2006/relationships/customXml" Target="../ink/ink90.xml"/><Relationship Id="rId26" Type="http://schemas.openxmlformats.org/officeDocument/2006/relationships/image" Target="../media/image78.png"/><Relationship Id="rId47" Type="http://schemas.openxmlformats.org/officeDocument/2006/relationships/customXml" Target="../ink/ink23.xml"/><Relationship Id="rId68" Type="http://schemas.openxmlformats.org/officeDocument/2006/relationships/image" Target="../media/image99.png"/><Relationship Id="rId89" Type="http://schemas.openxmlformats.org/officeDocument/2006/relationships/customXml" Target="../ink/ink44.xml"/><Relationship Id="rId112" Type="http://schemas.openxmlformats.org/officeDocument/2006/relationships/image" Target="../media/image121.png"/><Relationship Id="rId133" Type="http://schemas.openxmlformats.org/officeDocument/2006/relationships/image" Target="../media/image131.png"/><Relationship Id="rId154" Type="http://schemas.openxmlformats.org/officeDocument/2006/relationships/customXml" Target="../ink/ink77.xml"/><Relationship Id="rId175" Type="http://schemas.openxmlformats.org/officeDocument/2006/relationships/image" Target="../media/image152.png"/><Relationship Id="rId196" Type="http://schemas.openxmlformats.org/officeDocument/2006/relationships/customXml" Target="../ink/ink98.xml"/><Relationship Id="rId200" Type="http://schemas.openxmlformats.org/officeDocument/2006/relationships/customXml" Target="../ink/ink100.xml"/></Relationships>
</file>

<file path=ppt/slides/_rels/slide18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61.xml"/><Relationship Id="rId299" Type="http://schemas.openxmlformats.org/officeDocument/2006/relationships/customXml" Target="../ink/ink252.xml"/><Relationship Id="rId303" Type="http://schemas.openxmlformats.org/officeDocument/2006/relationships/customXml" Target="../ink/ink254.xml"/><Relationship Id="rId21" Type="http://schemas.openxmlformats.org/officeDocument/2006/relationships/customXml" Target="../ink/ink113.xml"/><Relationship Id="rId42" Type="http://schemas.openxmlformats.org/officeDocument/2006/relationships/image" Target="../media/image189.png"/><Relationship Id="rId63" Type="http://schemas.openxmlformats.org/officeDocument/2006/relationships/customXml" Target="../ink/ink134.xml"/><Relationship Id="rId84" Type="http://schemas.openxmlformats.org/officeDocument/2006/relationships/image" Target="../media/image208.png"/><Relationship Id="rId138" Type="http://schemas.openxmlformats.org/officeDocument/2006/relationships/image" Target="../media/image235.png"/><Relationship Id="rId159" Type="http://schemas.openxmlformats.org/officeDocument/2006/relationships/customXml" Target="../ink/ink182.xml"/><Relationship Id="rId324" Type="http://schemas.openxmlformats.org/officeDocument/2006/relationships/image" Target="../media/image328.png"/><Relationship Id="rId170" Type="http://schemas.openxmlformats.org/officeDocument/2006/relationships/image" Target="../media/image251.png"/><Relationship Id="rId191" Type="http://schemas.openxmlformats.org/officeDocument/2006/relationships/customXml" Target="../ink/ink198.xml"/><Relationship Id="rId205" Type="http://schemas.openxmlformats.org/officeDocument/2006/relationships/customXml" Target="../ink/ink205.xml"/><Relationship Id="rId226" Type="http://schemas.openxmlformats.org/officeDocument/2006/relationships/image" Target="../media/image279.png"/><Relationship Id="rId247" Type="http://schemas.openxmlformats.org/officeDocument/2006/relationships/customXml" Target="../ink/ink226.xml"/><Relationship Id="rId107" Type="http://schemas.openxmlformats.org/officeDocument/2006/relationships/customXml" Target="../ink/ink156.xml"/><Relationship Id="rId268" Type="http://schemas.openxmlformats.org/officeDocument/2006/relationships/image" Target="../media/image300.png"/><Relationship Id="rId289" Type="http://schemas.openxmlformats.org/officeDocument/2006/relationships/customXml" Target="../ink/ink247.xml"/><Relationship Id="rId11" Type="http://schemas.openxmlformats.org/officeDocument/2006/relationships/customXml" Target="../ink/ink108.xml"/><Relationship Id="rId32" Type="http://schemas.openxmlformats.org/officeDocument/2006/relationships/image" Target="../media/image184.png"/><Relationship Id="rId53" Type="http://schemas.openxmlformats.org/officeDocument/2006/relationships/customXml" Target="../ink/ink129.xml"/><Relationship Id="rId74" Type="http://schemas.openxmlformats.org/officeDocument/2006/relationships/image" Target="../media/image204.png"/><Relationship Id="rId128" Type="http://schemas.openxmlformats.org/officeDocument/2006/relationships/image" Target="../media/image230.png"/><Relationship Id="rId149" Type="http://schemas.openxmlformats.org/officeDocument/2006/relationships/customXml" Target="../ink/ink177.xml"/><Relationship Id="rId314" Type="http://schemas.openxmlformats.org/officeDocument/2006/relationships/image" Target="../media/image323.png"/><Relationship Id="rId5" Type="http://schemas.openxmlformats.org/officeDocument/2006/relationships/customXml" Target="../ink/ink105.xml"/><Relationship Id="rId95" Type="http://schemas.openxmlformats.org/officeDocument/2006/relationships/customXml" Target="../ink/ink150.xml"/><Relationship Id="rId160" Type="http://schemas.openxmlformats.org/officeDocument/2006/relationships/image" Target="../media/image246.png"/><Relationship Id="rId181" Type="http://schemas.openxmlformats.org/officeDocument/2006/relationships/customXml" Target="../ink/ink193.xml"/><Relationship Id="rId216" Type="http://schemas.openxmlformats.org/officeDocument/2006/relationships/image" Target="../media/image274.png"/><Relationship Id="rId237" Type="http://schemas.openxmlformats.org/officeDocument/2006/relationships/customXml" Target="../ink/ink221.xml"/><Relationship Id="rId258" Type="http://schemas.openxmlformats.org/officeDocument/2006/relationships/image" Target="../media/image295.png"/><Relationship Id="rId279" Type="http://schemas.openxmlformats.org/officeDocument/2006/relationships/customXml" Target="../ink/ink242.xml"/><Relationship Id="rId22" Type="http://schemas.openxmlformats.org/officeDocument/2006/relationships/image" Target="../media/image179.png"/><Relationship Id="rId43" Type="http://schemas.openxmlformats.org/officeDocument/2006/relationships/customXml" Target="../ink/ink124.xml"/><Relationship Id="rId64" Type="http://schemas.openxmlformats.org/officeDocument/2006/relationships/image" Target="../media/image200.png"/><Relationship Id="rId118" Type="http://schemas.openxmlformats.org/officeDocument/2006/relationships/image" Target="../media/image225.png"/><Relationship Id="rId139" Type="http://schemas.openxmlformats.org/officeDocument/2006/relationships/customXml" Target="../ink/ink172.xml"/><Relationship Id="rId290" Type="http://schemas.openxmlformats.org/officeDocument/2006/relationships/image" Target="../media/image311.png"/><Relationship Id="rId304" Type="http://schemas.openxmlformats.org/officeDocument/2006/relationships/image" Target="../media/image318.png"/><Relationship Id="rId325" Type="http://schemas.openxmlformats.org/officeDocument/2006/relationships/customXml" Target="../ink/ink265.xml"/><Relationship Id="rId85" Type="http://schemas.openxmlformats.org/officeDocument/2006/relationships/customXml" Target="../ink/ink145.xml"/><Relationship Id="rId150" Type="http://schemas.openxmlformats.org/officeDocument/2006/relationships/image" Target="../media/image241.png"/><Relationship Id="rId171" Type="http://schemas.openxmlformats.org/officeDocument/2006/relationships/customXml" Target="../ink/ink188.xml"/><Relationship Id="rId192" Type="http://schemas.openxmlformats.org/officeDocument/2006/relationships/image" Target="../media/image262.png"/><Relationship Id="rId206" Type="http://schemas.openxmlformats.org/officeDocument/2006/relationships/image" Target="../media/image269.png"/><Relationship Id="rId227" Type="http://schemas.openxmlformats.org/officeDocument/2006/relationships/customXml" Target="../ink/ink216.xml"/><Relationship Id="rId248" Type="http://schemas.openxmlformats.org/officeDocument/2006/relationships/image" Target="../media/image290.png"/><Relationship Id="rId269" Type="http://schemas.openxmlformats.org/officeDocument/2006/relationships/customXml" Target="../ink/ink237.xml"/><Relationship Id="rId12" Type="http://schemas.openxmlformats.org/officeDocument/2006/relationships/image" Target="../media/image174.png"/><Relationship Id="rId33" Type="http://schemas.openxmlformats.org/officeDocument/2006/relationships/customXml" Target="../ink/ink119.xml"/><Relationship Id="rId108" Type="http://schemas.openxmlformats.org/officeDocument/2006/relationships/image" Target="../media/image220.png"/><Relationship Id="rId129" Type="http://schemas.openxmlformats.org/officeDocument/2006/relationships/customXml" Target="../ink/ink167.xml"/><Relationship Id="rId280" Type="http://schemas.openxmlformats.org/officeDocument/2006/relationships/image" Target="../media/image306.png"/><Relationship Id="rId315" Type="http://schemas.openxmlformats.org/officeDocument/2006/relationships/customXml" Target="../ink/ink260.xml"/><Relationship Id="rId54" Type="http://schemas.openxmlformats.org/officeDocument/2006/relationships/image" Target="../media/image195.png"/><Relationship Id="rId75" Type="http://schemas.openxmlformats.org/officeDocument/2006/relationships/customXml" Target="../ink/ink140.xml"/><Relationship Id="rId96" Type="http://schemas.openxmlformats.org/officeDocument/2006/relationships/image" Target="../media/image214.png"/><Relationship Id="rId140" Type="http://schemas.openxmlformats.org/officeDocument/2006/relationships/image" Target="../media/image236.png"/><Relationship Id="rId161" Type="http://schemas.openxmlformats.org/officeDocument/2006/relationships/customXml" Target="../ink/ink183.xml"/><Relationship Id="rId182" Type="http://schemas.openxmlformats.org/officeDocument/2006/relationships/image" Target="../media/image257.png"/><Relationship Id="rId217" Type="http://schemas.openxmlformats.org/officeDocument/2006/relationships/customXml" Target="../ink/ink211.xml"/><Relationship Id="rId6" Type="http://schemas.openxmlformats.org/officeDocument/2006/relationships/image" Target="../media/image171.png"/><Relationship Id="rId238" Type="http://schemas.openxmlformats.org/officeDocument/2006/relationships/image" Target="../media/image285.png"/><Relationship Id="rId259" Type="http://schemas.openxmlformats.org/officeDocument/2006/relationships/customXml" Target="../ink/ink232.xml"/><Relationship Id="rId23" Type="http://schemas.openxmlformats.org/officeDocument/2006/relationships/customXml" Target="../ink/ink114.xml"/><Relationship Id="rId119" Type="http://schemas.openxmlformats.org/officeDocument/2006/relationships/customXml" Target="../ink/ink162.xml"/><Relationship Id="rId270" Type="http://schemas.openxmlformats.org/officeDocument/2006/relationships/image" Target="../media/image301.png"/><Relationship Id="rId291" Type="http://schemas.openxmlformats.org/officeDocument/2006/relationships/customXml" Target="../ink/ink248.xml"/><Relationship Id="rId305" Type="http://schemas.openxmlformats.org/officeDocument/2006/relationships/customXml" Target="../ink/ink255.xml"/><Relationship Id="rId326" Type="http://schemas.openxmlformats.org/officeDocument/2006/relationships/image" Target="../media/image329.png"/><Relationship Id="rId44" Type="http://schemas.openxmlformats.org/officeDocument/2006/relationships/image" Target="../media/image190.png"/><Relationship Id="rId65" Type="http://schemas.openxmlformats.org/officeDocument/2006/relationships/customXml" Target="../ink/ink135.xml"/><Relationship Id="rId86" Type="http://schemas.openxmlformats.org/officeDocument/2006/relationships/image" Target="../media/image209.png"/><Relationship Id="rId130" Type="http://schemas.openxmlformats.org/officeDocument/2006/relationships/image" Target="../media/image231.png"/><Relationship Id="rId151" Type="http://schemas.openxmlformats.org/officeDocument/2006/relationships/customXml" Target="../ink/ink178.xml"/><Relationship Id="rId172" Type="http://schemas.openxmlformats.org/officeDocument/2006/relationships/image" Target="../media/image252.png"/><Relationship Id="rId193" Type="http://schemas.openxmlformats.org/officeDocument/2006/relationships/customXml" Target="../ink/ink199.xml"/><Relationship Id="rId207" Type="http://schemas.openxmlformats.org/officeDocument/2006/relationships/customXml" Target="../ink/ink206.xml"/><Relationship Id="rId228" Type="http://schemas.openxmlformats.org/officeDocument/2006/relationships/image" Target="../media/image280.png"/><Relationship Id="rId249" Type="http://schemas.openxmlformats.org/officeDocument/2006/relationships/customXml" Target="../ink/ink227.xml"/><Relationship Id="rId13" Type="http://schemas.openxmlformats.org/officeDocument/2006/relationships/customXml" Target="../ink/ink109.xml"/><Relationship Id="rId109" Type="http://schemas.openxmlformats.org/officeDocument/2006/relationships/customXml" Target="../ink/ink157.xml"/><Relationship Id="rId260" Type="http://schemas.openxmlformats.org/officeDocument/2006/relationships/image" Target="../media/image296.png"/><Relationship Id="rId281" Type="http://schemas.openxmlformats.org/officeDocument/2006/relationships/customXml" Target="../ink/ink243.xml"/><Relationship Id="rId316" Type="http://schemas.openxmlformats.org/officeDocument/2006/relationships/image" Target="../media/image324.png"/><Relationship Id="rId34" Type="http://schemas.openxmlformats.org/officeDocument/2006/relationships/image" Target="../media/image185.png"/><Relationship Id="rId55" Type="http://schemas.openxmlformats.org/officeDocument/2006/relationships/customXml" Target="../ink/ink130.xml"/><Relationship Id="rId76" Type="http://schemas.openxmlformats.org/officeDocument/2006/relationships/image" Target="../media/image205.png"/><Relationship Id="rId97" Type="http://schemas.openxmlformats.org/officeDocument/2006/relationships/customXml" Target="../ink/ink151.xml"/><Relationship Id="rId120" Type="http://schemas.openxmlformats.org/officeDocument/2006/relationships/image" Target="../media/image226.png"/><Relationship Id="rId141" Type="http://schemas.openxmlformats.org/officeDocument/2006/relationships/customXml" Target="../ink/ink173.xml"/><Relationship Id="rId7" Type="http://schemas.openxmlformats.org/officeDocument/2006/relationships/customXml" Target="../ink/ink106.xml"/><Relationship Id="rId162" Type="http://schemas.openxmlformats.org/officeDocument/2006/relationships/image" Target="../media/image247.png"/><Relationship Id="rId183" Type="http://schemas.openxmlformats.org/officeDocument/2006/relationships/customXml" Target="../ink/ink194.xml"/><Relationship Id="rId218" Type="http://schemas.openxmlformats.org/officeDocument/2006/relationships/image" Target="../media/image275.png"/><Relationship Id="rId239" Type="http://schemas.openxmlformats.org/officeDocument/2006/relationships/customXml" Target="../ink/ink222.xml"/><Relationship Id="rId250" Type="http://schemas.openxmlformats.org/officeDocument/2006/relationships/image" Target="../media/image291.png"/><Relationship Id="rId271" Type="http://schemas.openxmlformats.org/officeDocument/2006/relationships/customXml" Target="../ink/ink238.xml"/><Relationship Id="rId292" Type="http://schemas.openxmlformats.org/officeDocument/2006/relationships/image" Target="../media/image312.png"/><Relationship Id="rId306" Type="http://schemas.openxmlformats.org/officeDocument/2006/relationships/image" Target="../media/image319.png"/><Relationship Id="rId24" Type="http://schemas.openxmlformats.org/officeDocument/2006/relationships/image" Target="../media/image180.png"/><Relationship Id="rId45" Type="http://schemas.openxmlformats.org/officeDocument/2006/relationships/customXml" Target="../ink/ink125.xml"/><Relationship Id="rId66" Type="http://schemas.openxmlformats.org/officeDocument/2006/relationships/image" Target="../media/image201.png"/><Relationship Id="rId87" Type="http://schemas.openxmlformats.org/officeDocument/2006/relationships/customXml" Target="../ink/ink146.xml"/><Relationship Id="rId110" Type="http://schemas.openxmlformats.org/officeDocument/2006/relationships/image" Target="../media/image221.png"/><Relationship Id="rId131" Type="http://schemas.openxmlformats.org/officeDocument/2006/relationships/customXml" Target="../ink/ink168.xml"/><Relationship Id="rId327" Type="http://schemas.openxmlformats.org/officeDocument/2006/relationships/customXml" Target="../ink/ink266.xml"/><Relationship Id="rId152" Type="http://schemas.openxmlformats.org/officeDocument/2006/relationships/image" Target="../media/image242.png"/><Relationship Id="rId173" Type="http://schemas.openxmlformats.org/officeDocument/2006/relationships/customXml" Target="../ink/ink189.xml"/><Relationship Id="rId194" Type="http://schemas.openxmlformats.org/officeDocument/2006/relationships/image" Target="../media/image263.png"/><Relationship Id="rId208" Type="http://schemas.openxmlformats.org/officeDocument/2006/relationships/image" Target="../media/image270.png"/><Relationship Id="rId229" Type="http://schemas.openxmlformats.org/officeDocument/2006/relationships/customXml" Target="../ink/ink217.xml"/><Relationship Id="rId240" Type="http://schemas.openxmlformats.org/officeDocument/2006/relationships/image" Target="../media/image286.png"/><Relationship Id="rId261" Type="http://schemas.openxmlformats.org/officeDocument/2006/relationships/customXml" Target="../ink/ink233.xml"/><Relationship Id="rId14" Type="http://schemas.openxmlformats.org/officeDocument/2006/relationships/image" Target="../media/image175.png"/><Relationship Id="rId30" Type="http://schemas.openxmlformats.org/officeDocument/2006/relationships/image" Target="../media/image183.png"/><Relationship Id="rId35" Type="http://schemas.openxmlformats.org/officeDocument/2006/relationships/customXml" Target="../ink/ink120.xml"/><Relationship Id="rId56" Type="http://schemas.openxmlformats.org/officeDocument/2006/relationships/image" Target="../media/image196.png"/><Relationship Id="rId77" Type="http://schemas.openxmlformats.org/officeDocument/2006/relationships/customXml" Target="../ink/ink141.xml"/><Relationship Id="rId100" Type="http://schemas.openxmlformats.org/officeDocument/2006/relationships/image" Target="../media/image216.png"/><Relationship Id="rId105" Type="http://schemas.openxmlformats.org/officeDocument/2006/relationships/customXml" Target="../ink/ink155.xml"/><Relationship Id="rId126" Type="http://schemas.openxmlformats.org/officeDocument/2006/relationships/image" Target="../media/image229.png"/><Relationship Id="rId147" Type="http://schemas.openxmlformats.org/officeDocument/2006/relationships/customXml" Target="../ink/ink176.xml"/><Relationship Id="rId168" Type="http://schemas.openxmlformats.org/officeDocument/2006/relationships/image" Target="../media/image250.png"/><Relationship Id="rId282" Type="http://schemas.openxmlformats.org/officeDocument/2006/relationships/image" Target="../media/image307.png"/><Relationship Id="rId312" Type="http://schemas.openxmlformats.org/officeDocument/2006/relationships/image" Target="../media/image322.png"/><Relationship Id="rId317" Type="http://schemas.openxmlformats.org/officeDocument/2006/relationships/customXml" Target="../ink/ink261.xml"/><Relationship Id="rId8" Type="http://schemas.openxmlformats.org/officeDocument/2006/relationships/image" Target="../media/image172.png"/><Relationship Id="rId51" Type="http://schemas.openxmlformats.org/officeDocument/2006/relationships/customXml" Target="../ink/ink128.xml"/><Relationship Id="rId72" Type="http://schemas.openxmlformats.org/officeDocument/2006/relationships/image" Target="../media/image107.png"/><Relationship Id="rId93" Type="http://schemas.openxmlformats.org/officeDocument/2006/relationships/customXml" Target="../ink/ink149.xml"/><Relationship Id="rId98" Type="http://schemas.openxmlformats.org/officeDocument/2006/relationships/image" Target="../media/image215.png"/><Relationship Id="rId121" Type="http://schemas.openxmlformats.org/officeDocument/2006/relationships/customXml" Target="../ink/ink163.xml"/><Relationship Id="rId142" Type="http://schemas.openxmlformats.org/officeDocument/2006/relationships/image" Target="../media/image237.png"/><Relationship Id="rId163" Type="http://schemas.openxmlformats.org/officeDocument/2006/relationships/customXml" Target="../ink/ink184.xml"/><Relationship Id="rId184" Type="http://schemas.openxmlformats.org/officeDocument/2006/relationships/image" Target="../media/image258.png"/><Relationship Id="rId189" Type="http://schemas.openxmlformats.org/officeDocument/2006/relationships/customXml" Target="../ink/ink197.xml"/><Relationship Id="rId219" Type="http://schemas.openxmlformats.org/officeDocument/2006/relationships/customXml" Target="../ink/ink212.xml"/><Relationship Id="rId3" Type="http://schemas.openxmlformats.org/officeDocument/2006/relationships/customXml" Target="../ink/ink104.xml"/><Relationship Id="rId214" Type="http://schemas.openxmlformats.org/officeDocument/2006/relationships/image" Target="../media/image273.png"/><Relationship Id="rId230" Type="http://schemas.openxmlformats.org/officeDocument/2006/relationships/image" Target="../media/image281.png"/><Relationship Id="rId235" Type="http://schemas.openxmlformats.org/officeDocument/2006/relationships/customXml" Target="../ink/ink220.xml"/><Relationship Id="rId251" Type="http://schemas.openxmlformats.org/officeDocument/2006/relationships/customXml" Target="../ink/ink228.xml"/><Relationship Id="rId256" Type="http://schemas.openxmlformats.org/officeDocument/2006/relationships/image" Target="../media/image294.png"/><Relationship Id="rId277" Type="http://schemas.openxmlformats.org/officeDocument/2006/relationships/customXml" Target="../ink/ink241.xml"/><Relationship Id="rId298" Type="http://schemas.openxmlformats.org/officeDocument/2006/relationships/image" Target="../media/image315.png"/><Relationship Id="rId25" Type="http://schemas.openxmlformats.org/officeDocument/2006/relationships/customXml" Target="../ink/ink115.xml"/><Relationship Id="rId46" Type="http://schemas.openxmlformats.org/officeDocument/2006/relationships/image" Target="../media/image191.png"/><Relationship Id="rId67" Type="http://schemas.openxmlformats.org/officeDocument/2006/relationships/customXml" Target="../ink/ink136.xml"/><Relationship Id="rId116" Type="http://schemas.openxmlformats.org/officeDocument/2006/relationships/image" Target="../media/image224.png"/><Relationship Id="rId137" Type="http://schemas.openxmlformats.org/officeDocument/2006/relationships/customXml" Target="../ink/ink171.xml"/><Relationship Id="rId158" Type="http://schemas.openxmlformats.org/officeDocument/2006/relationships/image" Target="../media/image245.png"/><Relationship Id="rId272" Type="http://schemas.openxmlformats.org/officeDocument/2006/relationships/image" Target="../media/image302.png"/><Relationship Id="rId293" Type="http://schemas.openxmlformats.org/officeDocument/2006/relationships/customXml" Target="../ink/ink249.xml"/><Relationship Id="rId302" Type="http://schemas.openxmlformats.org/officeDocument/2006/relationships/image" Target="../media/image317.png"/><Relationship Id="rId307" Type="http://schemas.openxmlformats.org/officeDocument/2006/relationships/customXml" Target="../ink/ink256.xml"/><Relationship Id="rId323" Type="http://schemas.openxmlformats.org/officeDocument/2006/relationships/customXml" Target="../ink/ink264.xml"/><Relationship Id="rId328" Type="http://schemas.openxmlformats.org/officeDocument/2006/relationships/image" Target="../media/image330.png"/><Relationship Id="rId20" Type="http://schemas.openxmlformats.org/officeDocument/2006/relationships/image" Target="../media/image178.png"/><Relationship Id="rId41" Type="http://schemas.openxmlformats.org/officeDocument/2006/relationships/customXml" Target="../ink/ink123.xml"/><Relationship Id="rId62" Type="http://schemas.openxmlformats.org/officeDocument/2006/relationships/image" Target="../media/image199.png"/><Relationship Id="rId83" Type="http://schemas.openxmlformats.org/officeDocument/2006/relationships/customXml" Target="../ink/ink144.xml"/><Relationship Id="rId88" Type="http://schemas.openxmlformats.org/officeDocument/2006/relationships/image" Target="../media/image210.png"/><Relationship Id="rId111" Type="http://schemas.openxmlformats.org/officeDocument/2006/relationships/customXml" Target="../ink/ink158.xml"/><Relationship Id="rId132" Type="http://schemas.openxmlformats.org/officeDocument/2006/relationships/image" Target="../media/image232.png"/><Relationship Id="rId153" Type="http://schemas.openxmlformats.org/officeDocument/2006/relationships/customXml" Target="../ink/ink179.xml"/><Relationship Id="rId174" Type="http://schemas.openxmlformats.org/officeDocument/2006/relationships/image" Target="../media/image253.png"/><Relationship Id="rId179" Type="http://schemas.openxmlformats.org/officeDocument/2006/relationships/customXml" Target="../ink/ink192.xml"/><Relationship Id="rId195" Type="http://schemas.openxmlformats.org/officeDocument/2006/relationships/customXml" Target="../ink/ink200.xml"/><Relationship Id="rId209" Type="http://schemas.openxmlformats.org/officeDocument/2006/relationships/customXml" Target="../ink/ink207.xml"/><Relationship Id="rId190" Type="http://schemas.openxmlformats.org/officeDocument/2006/relationships/image" Target="../media/image261.png"/><Relationship Id="rId204" Type="http://schemas.openxmlformats.org/officeDocument/2006/relationships/image" Target="../media/image268.png"/><Relationship Id="rId220" Type="http://schemas.openxmlformats.org/officeDocument/2006/relationships/image" Target="../media/image276.png"/><Relationship Id="rId225" Type="http://schemas.openxmlformats.org/officeDocument/2006/relationships/customXml" Target="../ink/ink215.xml"/><Relationship Id="rId241" Type="http://schemas.openxmlformats.org/officeDocument/2006/relationships/customXml" Target="../ink/ink223.xml"/><Relationship Id="rId246" Type="http://schemas.openxmlformats.org/officeDocument/2006/relationships/image" Target="../media/image289.png"/><Relationship Id="rId267" Type="http://schemas.openxmlformats.org/officeDocument/2006/relationships/customXml" Target="../ink/ink236.xml"/><Relationship Id="rId288" Type="http://schemas.openxmlformats.org/officeDocument/2006/relationships/image" Target="../media/image310.png"/><Relationship Id="rId15" Type="http://schemas.openxmlformats.org/officeDocument/2006/relationships/customXml" Target="../ink/ink110.xml"/><Relationship Id="rId36" Type="http://schemas.openxmlformats.org/officeDocument/2006/relationships/image" Target="../media/image186.png"/><Relationship Id="rId57" Type="http://schemas.openxmlformats.org/officeDocument/2006/relationships/customXml" Target="../ink/ink131.xml"/><Relationship Id="rId106" Type="http://schemas.openxmlformats.org/officeDocument/2006/relationships/image" Target="../media/image219.png"/><Relationship Id="rId127" Type="http://schemas.openxmlformats.org/officeDocument/2006/relationships/customXml" Target="../ink/ink166.xml"/><Relationship Id="rId262" Type="http://schemas.openxmlformats.org/officeDocument/2006/relationships/image" Target="../media/image297.png"/><Relationship Id="rId283" Type="http://schemas.openxmlformats.org/officeDocument/2006/relationships/customXml" Target="../ink/ink244.xml"/><Relationship Id="rId313" Type="http://schemas.openxmlformats.org/officeDocument/2006/relationships/customXml" Target="../ink/ink259.xml"/><Relationship Id="rId318" Type="http://schemas.openxmlformats.org/officeDocument/2006/relationships/image" Target="../media/image325.png"/><Relationship Id="rId10" Type="http://schemas.openxmlformats.org/officeDocument/2006/relationships/image" Target="../media/image173.png"/><Relationship Id="rId31" Type="http://schemas.openxmlformats.org/officeDocument/2006/relationships/customXml" Target="../ink/ink118.xml"/><Relationship Id="rId52" Type="http://schemas.openxmlformats.org/officeDocument/2006/relationships/image" Target="../media/image194.png"/><Relationship Id="rId73" Type="http://schemas.openxmlformats.org/officeDocument/2006/relationships/customXml" Target="../ink/ink139.xml"/><Relationship Id="rId78" Type="http://schemas.openxmlformats.org/officeDocument/2006/relationships/image" Target="../media/image206.png"/><Relationship Id="rId94" Type="http://schemas.openxmlformats.org/officeDocument/2006/relationships/image" Target="../media/image213.png"/><Relationship Id="rId99" Type="http://schemas.openxmlformats.org/officeDocument/2006/relationships/customXml" Target="../ink/ink152.xml"/><Relationship Id="rId101" Type="http://schemas.openxmlformats.org/officeDocument/2006/relationships/customXml" Target="../ink/ink153.xml"/><Relationship Id="rId122" Type="http://schemas.openxmlformats.org/officeDocument/2006/relationships/image" Target="../media/image227.png"/><Relationship Id="rId143" Type="http://schemas.openxmlformats.org/officeDocument/2006/relationships/customXml" Target="../ink/ink174.xml"/><Relationship Id="rId148" Type="http://schemas.openxmlformats.org/officeDocument/2006/relationships/image" Target="../media/image240.png"/><Relationship Id="rId164" Type="http://schemas.openxmlformats.org/officeDocument/2006/relationships/image" Target="../media/image248.png"/><Relationship Id="rId169" Type="http://schemas.openxmlformats.org/officeDocument/2006/relationships/customXml" Target="../ink/ink187.xml"/><Relationship Id="rId185" Type="http://schemas.openxmlformats.org/officeDocument/2006/relationships/customXml" Target="../ink/ink195.xml"/><Relationship Id="rId4" Type="http://schemas.openxmlformats.org/officeDocument/2006/relationships/image" Target="../media/image170.png"/><Relationship Id="rId9" Type="http://schemas.openxmlformats.org/officeDocument/2006/relationships/customXml" Target="../ink/ink107.xml"/><Relationship Id="rId180" Type="http://schemas.openxmlformats.org/officeDocument/2006/relationships/image" Target="../media/image256.png"/><Relationship Id="rId210" Type="http://schemas.openxmlformats.org/officeDocument/2006/relationships/image" Target="../media/image271.png"/><Relationship Id="rId215" Type="http://schemas.openxmlformats.org/officeDocument/2006/relationships/customXml" Target="../ink/ink210.xml"/><Relationship Id="rId236" Type="http://schemas.openxmlformats.org/officeDocument/2006/relationships/image" Target="../media/image284.png"/><Relationship Id="rId257" Type="http://schemas.openxmlformats.org/officeDocument/2006/relationships/customXml" Target="../ink/ink231.xml"/><Relationship Id="rId278" Type="http://schemas.openxmlformats.org/officeDocument/2006/relationships/image" Target="../media/image305.png"/><Relationship Id="rId26" Type="http://schemas.openxmlformats.org/officeDocument/2006/relationships/image" Target="../media/image181.png"/><Relationship Id="rId231" Type="http://schemas.openxmlformats.org/officeDocument/2006/relationships/customXml" Target="../ink/ink218.xml"/><Relationship Id="rId252" Type="http://schemas.openxmlformats.org/officeDocument/2006/relationships/image" Target="../media/image292.png"/><Relationship Id="rId273" Type="http://schemas.openxmlformats.org/officeDocument/2006/relationships/customXml" Target="../ink/ink239.xml"/><Relationship Id="rId294" Type="http://schemas.openxmlformats.org/officeDocument/2006/relationships/image" Target="../media/image313.png"/><Relationship Id="rId308" Type="http://schemas.openxmlformats.org/officeDocument/2006/relationships/image" Target="../media/image320.png"/><Relationship Id="rId47" Type="http://schemas.openxmlformats.org/officeDocument/2006/relationships/customXml" Target="../ink/ink126.xml"/><Relationship Id="rId68" Type="http://schemas.openxmlformats.org/officeDocument/2006/relationships/image" Target="../media/image202.png"/><Relationship Id="rId89" Type="http://schemas.openxmlformats.org/officeDocument/2006/relationships/customXml" Target="../ink/ink147.xml"/><Relationship Id="rId112" Type="http://schemas.openxmlformats.org/officeDocument/2006/relationships/image" Target="../media/image222.png"/><Relationship Id="rId133" Type="http://schemas.openxmlformats.org/officeDocument/2006/relationships/customXml" Target="../ink/ink169.xml"/><Relationship Id="rId154" Type="http://schemas.openxmlformats.org/officeDocument/2006/relationships/image" Target="../media/image243.png"/><Relationship Id="rId175" Type="http://schemas.openxmlformats.org/officeDocument/2006/relationships/customXml" Target="../ink/ink190.xml"/><Relationship Id="rId196" Type="http://schemas.openxmlformats.org/officeDocument/2006/relationships/image" Target="../media/image264.png"/><Relationship Id="rId200" Type="http://schemas.openxmlformats.org/officeDocument/2006/relationships/image" Target="../media/image266.png"/><Relationship Id="rId16" Type="http://schemas.openxmlformats.org/officeDocument/2006/relationships/image" Target="../media/image176.png"/><Relationship Id="rId221" Type="http://schemas.openxmlformats.org/officeDocument/2006/relationships/customXml" Target="../ink/ink213.xml"/><Relationship Id="rId242" Type="http://schemas.openxmlformats.org/officeDocument/2006/relationships/image" Target="../media/image287.png"/><Relationship Id="rId263" Type="http://schemas.openxmlformats.org/officeDocument/2006/relationships/customXml" Target="../ink/ink234.xml"/><Relationship Id="rId284" Type="http://schemas.openxmlformats.org/officeDocument/2006/relationships/image" Target="../media/image308.png"/><Relationship Id="rId319" Type="http://schemas.openxmlformats.org/officeDocument/2006/relationships/customXml" Target="../ink/ink262.xml"/><Relationship Id="rId37" Type="http://schemas.openxmlformats.org/officeDocument/2006/relationships/customXml" Target="../ink/ink121.xml"/><Relationship Id="rId58" Type="http://schemas.openxmlformats.org/officeDocument/2006/relationships/image" Target="../media/image197.png"/><Relationship Id="rId79" Type="http://schemas.openxmlformats.org/officeDocument/2006/relationships/customXml" Target="../ink/ink142.xml"/><Relationship Id="rId102" Type="http://schemas.openxmlformats.org/officeDocument/2006/relationships/image" Target="../media/image217.png"/><Relationship Id="rId123" Type="http://schemas.openxmlformats.org/officeDocument/2006/relationships/customXml" Target="../ink/ink164.xml"/><Relationship Id="rId144" Type="http://schemas.openxmlformats.org/officeDocument/2006/relationships/image" Target="../media/image238.png"/><Relationship Id="rId90" Type="http://schemas.openxmlformats.org/officeDocument/2006/relationships/image" Target="../media/image211.png"/><Relationship Id="rId165" Type="http://schemas.openxmlformats.org/officeDocument/2006/relationships/customXml" Target="../ink/ink185.xml"/><Relationship Id="rId186" Type="http://schemas.openxmlformats.org/officeDocument/2006/relationships/image" Target="../media/image259.png"/><Relationship Id="rId211" Type="http://schemas.openxmlformats.org/officeDocument/2006/relationships/customXml" Target="../ink/ink208.xml"/><Relationship Id="rId232" Type="http://schemas.openxmlformats.org/officeDocument/2006/relationships/image" Target="../media/image282.png"/><Relationship Id="rId253" Type="http://schemas.openxmlformats.org/officeDocument/2006/relationships/customXml" Target="../ink/ink229.xml"/><Relationship Id="rId274" Type="http://schemas.openxmlformats.org/officeDocument/2006/relationships/image" Target="../media/image303.png"/><Relationship Id="rId295" Type="http://schemas.openxmlformats.org/officeDocument/2006/relationships/customXml" Target="../ink/ink250.xml"/><Relationship Id="rId309" Type="http://schemas.openxmlformats.org/officeDocument/2006/relationships/customXml" Target="../ink/ink257.xml"/><Relationship Id="rId27" Type="http://schemas.openxmlformats.org/officeDocument/2006/relationships/customXml" Target="../ink/ink116.xml"/><Relationship Id="rId48" Type="http://schemas.openxmlformats.org/officeDocument/2006/relationships/image" Target="../media/image192.png"/><Relationship Id="rId69" Type="http://schemas.openxmlformats.org/officeDocument/2006/relationships/customXml" Target="../ink/ink137.xml"/><Relationship Id="rId113" Type="http://schemas.openxmlformats.org/officeDocument/2006/relationships/customXml" Target="../ink/ink159.xml"/><Relationship Id="rId134" Type="http://schemas.openxmlformats.org/officeDocument/2006/relationships/image" Target="../media/image233.png"/><Relationship Id="rId320" Type="http://schemas.openxmlformats.org/officeDocument/2006/relationships/image" Target="../media/image326.png"/><Relationship Id="rId80" Type="http://schemas.openxmlformats.org/officeDocument/2006/relationships/image" Target="../media/image207.png"/><Relationship Id="rId155" Type="http://schemas.openxmlformats.org/officeDocument/2006/relationships/customXml" Target="../ink/ink180.xml"/><Relationship Id="rId176" Type="http://schemas.openxmlformats.org/officeDocument/2006/relationships/image" Target="../media/image254.png"/><Relationship Id="rId197" Type="http://schemas.openxmlformats.org/officeDocument/2006/relationships/customXml" Target="../ink/ink201.xml"/><Relationship Id="rId201" Type="http://schemas.openxmlformats.org/officeDocument/2006/relationships/customXml" Target="../ink/ink203.xml"/><Relationship Id="rId222" Type="http://schemas.openxmlformats.org/officeDocument/2006/relationships/image" Target="../media/image277.png"/><Relationship Id="rId243" Type="http://schemas.openxmlformats.org/officeDocument/2006/relationships/customXml" Target="../ink/ink224.xml"/><Relationship Id="rId264" Type="http://schemas.openxmlformats.org/officeDocument/2006/relationships/image" Target="../media/image298.png"/><Relationship Id="rId285" Type="http://schemas.openxmlformats.org/officeDocument/2006/relationships/customXml" Target="../ink/ink245.xml"/><Relationship Id="rId17" Type="http://schemas.openxmlformats.org/officeDocument/2006/relationships/customXml" Target="../ink/ink111.xml"/><Relationship Id="rId38" Type="http://schemas.openxmlformats.org/officeDocument/2006/relationships/image" Target="../media/image187.png"/><Relationship Id="rId59" Type="http://schemas.openxmlformats.org/officeDocument/2006/relationships/customXml" Target="../ink/ink132.xml"/><Relationship Id="rId103" Type="http://schemas.openxmlformats.org/officeDocument/2006/relationships/customXml" Target="../ink/ink154.xml"/><Relationship Id="rId124" Type="http://schemas.openxmlformats.org/officeDocument/2006/relationships/image" Target="../media/image228.png"/><Relationship Id="rId310" Type="http://schemas.openxmlformats.org/officeDocument/2006/relationships/image" Target="../media/image321.png"/><Relationship Id="rId70" Type="http://schemas.openxmlformats.org/officeDocument/2006/relationships/image" Target="../media/image203.png"/><Relationship Id="rId91" Type="http://schemas.openxmlformats.org/officeDocument/2006/relationships/customXml" Target="../ink/ink148.xml"/><Relationship Id="rId145" Type="http://schemas.openxmlformats.org/officeDocument/2006/relationships/customXml" Target="../ink/ink175.xml"/><Relationship Id="rId166" Type="http://schemas.openxmlformats.org/officeDocument/2006/relationships/image" Target="../media/image249.png"/><Relationship Id="rId187" Type="http://schemas.openxmlformats.org/officeDocument/2006/relationships/customXml" Target="../ink/ink196.xml"/><Relationship Id="rId1" Type="http://schemas.openxmlformats.org/officeDocument/2006/relationships/slideLayout" Target="../slideLayouts/slideLayout1.xml"/><Relationship Id="rId212" Type="http://schemas.openxmlformats.org/officeDocument/2006/relationships/image" Target="../media/image272.png"/><Relationship Id="rId233" Type="http://schemas.openxmlformats.org/officeDocument/2006/relationships/customXml" Target="../ink/ink219.xml"/><Relationship Id="rId254" Type="http://schemas.openxmlformats.org/officeDocument/2006/relationships/image" Target="../media/image293.png"/><Relationship Id="rId28" Type="http://schemas.openxmlformats.org/officeDocument/2006/relationships/image" Target="../media/image182.png"/><Relationship Id="rId49" Type="http://schemas.openxmlformats.org/officeDocument/2006/relationships/customXml" Target="../ink/ink127.xml"/><Relationship Id="rId114" Type="http://schemas.openxmlformats.org/officeDocument/2006/relationships/image" Target="../media/image223.png"/><Relationship Id="rId275" Type="http://schemas.openxmlformats.org/officeDocument/2006/relationships/customXml" Target="../ink/ink240.xml"/><Relationship Id="rId296" Type="http://schemas.openxmlformats.org/officeDocument/2006/relationships/image" Target="../media/image314.png"/><Relationship Id="rId300" Type="http://schemas.openxmlformats.org/officeDocument/2006/relationships/image" Target="../media/image316.png"/><Relationship Id="rId60" Type="http://schemas.openxmlformats.org/officeDocument/2006/relationships/image" Target="../media/image198.png"/><Relationship Id="rId81" Type="http://schemas.openxmlformats.org/officeDocument/2006/relationships/customXml" Target="../ink/ink143.xml"/><Relationship Id="rId135" Type="http://schemas.openxmlformats.org/officeDocument/2006/relationships/customXml" Target="../ink/ink170.xml"/><Relationship Id="rId156" Type="http://schemas.openxmlformats.org/officeDocument/2006/relationships/image" Target="../media/image244.png"/><Relationship Id="rId177" Type="http://schemas.openxmlformats.org/officeDocument/2006/relationships/customXml" Target="../ink/ink191.xml"/><Relationship Id="rId198" Type="http://schemas.openxmlformats.org/officeDocument/2006/relationships/image" Target="../media/image265.png"/><Relationship Id="rId321" Type="http://schemas.openxmlformats.org/officeDocument/2006/relationships/customXml" Target="../ink/ink263.xml"/><Relationship Id="rId202" Type="http://schemas.openxmlformats.org/officeDocument/2006/relationships/image" Target="../media/image267.png"/><Relationship Id="rId223" Type="http://schemas.openxmlformats.org/officeDocument/2006/relationships/customXml" Target="../ink/ink214.xml"/><Relationship Id="rId244" Type="http://schemas.openxmlformats.org/officeDocument/2006/relationships/image" Target="../media/image288.png"/><Relationship Id="rId18" Type="http://schemas.openxmlformats.org/officeDocument/2006/relationships/image" Target="../media/image177.png"/><Relationship Id="rId39" Type="http://schemas.openxmlformats.org/officeDocument/2006/relationships/customXml" Target="../ink/ink122.xml"/><Relationship Id="rId265" Type="http://schemas.openxmlformats.org/officeDocument/2006/relationships/customXml" Target="../ink/ink235.xml"/><Relationship Id="rId286" Type="http://schemas.openxmlformats.org/officeDocument/2006/relationships/image" Target="../media/image309.png"/><Relationship Id="rId50" Type="http://schemas.openxmlformats.org/officeDocument/2006/relationships/image" Target="../media/image193.png"/><Relationship Id="rId104" Type="http://schemas.openxmlformats.org/officeDocument/2006/relationships/image" Target="../media/image218.png"/><Relationship Id="rId125" Type="http://schemas.openxmlformats.org/officeDocument/2006/relationships/customXml" Target="../ink/ink165.xml"/><Relationship Id="rId146" Type="http://schemas.openxmlformats.org/officeDocument/2006/relationships/image" Target="../media/image239.png"/><Relationship Id="rId167" Type="http://schemas.openxmlformats.org/officeDocument/2006/relationships/customXml" Target="../ink/ink186.xml"/><Relationship Id="rId188" Type="http://schemas.openxmlformats.org/officeDocument/2006/relationships/image" Target="../media/image260.png"/><Relationship Id="rId311" Type="http://schemas.openxmlformats.org/officeDocument/2006/relationships/customXml" Target="../ink/ink258.xml"/><Relationship Id="rId71" Type="http://schemas.openxmlformats.org/officeDocument/2006/relationships/customXml" Target="../ink/ink138.xml"/><Relationship Id="rId92" Type="http://schemas.openxmlformats.org/officeDocument/2006/relationships/image" Target="../media/image212.png"/><Relationship Id="rId213" Type="http://schemas.openxmlformats.org/officeDocument/2006/relationships/customXml" Target="../ink/ink209.xml"/><Relationship Id="rId234" Type="http://schemas.openxmlformats.org/officeDocument/2006/relationships/image" Target="../media/image283.png"/><Relationship Id="rId2" Type="http://schemas.openxmlformats.org/officeDocument/2006/relationships/image" Target="../media/image169.png"/><Relationship Id="rId29" Type="http://schemas.openxmlformats.org/officeDocument/2006/relationships/customXml" Target="../ink/ink117.xml"/><Relationship Id="rId255" Type="http://schemas.openxmlformats.org/officeDocument/2006/relationships/customXml" Target="../ink/ink230.xml"/><Relationship Id="rId276" Type="http://schemas.openxmlformats.org/officeDocument/2006/relationships/image" Target="../media/image304.png"/><Relationship Id="rId297" Type="http://schemas.openxmlformats.org/officeDocument/2006/relationships/customXml" Target="../ink/ink251.xml"/><Relationship Id="rId40" Type="http://schemas.openxmlformats.org/officeDocument/2006/relationships/image" Target="../media/image188.png"/><Relationship Id="rId115" Type="http://schemas.openxmlformats.org/officeDocument/2006/relationships/customXml" Target="../ink/ink160.xml"/><Relationship Id="rId136" Type="http://schemas.openxmlformats.org/officeDocument/2006/relationships/image" Target="../media/image234.png"/><Relationship Id="rId157" Type="http://schemas.openxmlformats.org/officeDocument/2006/relationships/customXml" Target="../ink/ink181.xml"/><Relationship Id="rId178" Type="http://schemas.openxmlformats.org/officeDocument/2006/relationships/image" Target="../media/image255.png"/><Relationship Id="rId301" Type="http://schemas.openxmlformats.org/officeDocument/2006/relationships/customXml" Target="../ink/ink253.xml"/><Relationship Id="rId322" Type="http://schemas.openxmlformats.org/officeDocument/2006/relationships/image" Target="../media/image327.png"/><Relationship Id="rId61" Type="http://schemas.openxmlformats.org/officeDocument/2006/relationships/customXml" Target="../ink/ink133.xml"/><Relationship Id="rId82" Type="http://schemas.openxmlformats.org/officeDocument/2006/relationships/image" Target="../media/image130.png"/><Relationship Id="rId199" Type="http://schemas.openxmlformats.org/officeDocument/2006/relationships/customXml" Target="../ink/ink202.xml"/><Relationship Id="rId203" Type="http://schemas.openxmlformats.org/officeDocument/2006/relationships/customXml" Target="../ink/ink204.xml"/><Relationship Id="rId19" Type="http://schemas.openxmlformats.org/officeDocument/2006/relationships/customXml" Target="../ink/ink112.xml"/><Relationship Id="rId224" Type="http://schemas.openxmlformats.org/officeDocument/2006/relationships/image" Target="../media/image278.png"/><Relationship Id="rId245" Type="http://schemas.openxmlformats.org/officeDocument/2006/relationships/customXml" Target="../ink/ink225.xml"/><Relationship Id="rId266" Type="http://schemas.openxmlformats.org/officeDocument/2006/relationships/image" Target="../media/image299.png"/><Relationship Id="rId287" Type="http://schemas.openxmlformats.org/officeDocument/2006/relationships/customXml" Target="../ink/ink246.xml"/></Relationships>
</file>

<file path=ppt/slides/_rels/slide19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324.xml"/><Relationship Id="rId21" Type="http://schemas.openxmlformats.org/officeDocument/2006/relationships/customXml" Target="../ink/ink276.xml"/><Relationship Id="rId42" Type="http://schemas.openxmlformats.org/officeDocument/2006/relationships/image" Target="../media/image351.png"/><Relationship Id="rId63" Type="http://schemas.openxmlformats.org/officeDocument/2006/relationships/customXml" Target="../ink/ink297.xml"/><Relationship Id="rId84" Type="http://schemas.openxmlformats.org/officeDocument/2006/relationships/image" Target="../media/image369.png"/><Relationship Id="rId138" Type="http://schemas.openxmlformats.org/officeDocument/2006/relationships/image" Target="../media/image396.png"/><Relationship Id="rId159" Type="http://schemas.openxmlformats.org/officeDocument/2006/relationships/customXml" Target="../ink/ink345.xml"/><Relationship Id="rId170" Type="http://schemas.openxmlformats.org/officeDocument/2006/relationships/image" Target="../media/image412.png"/><Relationship Id="rId191" Type="http://schemas.openxmlformats.org/officeDocument/2006/relationships/customXml" Target="../ink/ink361.xml"/><Relationship Id="rId205" Type="http://schemas.openxmlformats.org/officeDocument/2006/relationships/customXml" Target="../ink/ink368.xml"/><Relationship Id="rId226" Type="http://schemas.openxmlformats.org/officeDocument/2006/relationships/image" Target="../media/image440.png"/><Relationship Id="rId247" Type="http://schemas.openxmlformats.org/officeDocument/2006/relationships/customXml" Target="../ink/ink389.xml"/><Relationship Id="rId107" Type="http://schemas.openxmlformats.org/officeDocument/2006/relationships/customXml" Target="../ink/ink319.xml"/><Relationship Id="rId11" Type="http://schemas.openxmlformats.org/officeDocument/2006/relationships/customXml" Target="../ink/ink271.xml"/><Relationship Id="rId32" Type="http://schemas.openxmlformats.org/officeDocument/2006/relationships/image" Target="../media/image346.png"/><Relationship Id="rId53" Type="http://schemas.openxmlformats.org/officeDocument/2006/relationships/customXml" Target="../ink/ink292.xml"/><Relationship Id="rId74" Type="http://schemas.openxmlformats.org/officeDocument/2006/relationships/image" Target="../media/image364.png"/><Relationship Id="rId128" Type="http://schemas.openxmlformats.org/officeDocument/2006/relationships/image" Target="../media/image391.png"/><Relationship Id="rId149" Type="http://schemas.openxmlformats.org/officeDocument/2006/relationships/customXml" Target="../ink/ink340.xml"/><Relationship Id="rId5" Type="http://schemas.openxmlformats.org/officeDocument/2006/relationships/customXml" Target="../ink/ink268.xml"/><Relationship Id="rId95" Type="http://schemas.openxmlformats.org/officeDocument/2006/relationships/customXml" Target="../ink/ink313.xml"/><Relationship Id="rId160" Type="http://schemas.openxmlformats.org/officeDocument/2006/relationships/image" Target="../media/image407.png"/><Relationship Id="rId181" Type="http://schemas.openxmlformats.org/officeDocument/2006/relationships/customXml" Target="../ink/ink356.xml"/><Relationship Id="rId216" Type="http://schemas.openxmlformats.org/officeDocument/2006/relationships/image" Target="../media/image435.png"/><Relationship Id="rId237" Type="http://schemas.openxmlformats.org/officeDocument/2006/relationships/customXml" Target="../ink/ink384.xml"/><Relationship Id="rId22" Type="http://schemas.openxmlformats.org/officeDocument/2006/relationships/image" Target="../media/image341.png"/><Relationship Id="rId43" Type="http://schemas.openxmlformats.org/officeDocument/2006/relationships/customXml" Target="../ink/ink287.xml"/><Relationship Id="rId64" Type="http://schemas.openxmlformats.org/officeDocument/2006/relationships/image" Target="../media/image104.png"/><Relationship Id="rId118" Type="http://schemas.openxmlformats.org/officeDocument/2006/relationships/image" Target="../media/image386.png"/><Relationship Id="rId139" Type="http://schemas.openxmlformats.org/officeDocument/2006/relationships/customXml" Target="../ink/ink335.xml"/><Relationship Id="rId85" Type="http://schemas.openxmlformats.org/officeDocument/2006/relationships/customXml" Target="../ink/ink308.xml"/><Relationship Id="rId150" Type="http://schemas.openxmlformats.org/officeDocument/2006/relationships/image" Target="../media/image402.png"/><Relationship Id="rId171" Type="http://schemas.openxmlformats.org/officeDocument/2006/relationships/customXml" Target="../ink/ink351.xml"/><Relationship Id="rId192" Type="http://schemas.openxmlformats.org/officeDocument/2006/relationships/image" Target="../media/image423.png"/><Relationship Id="rId206" Type="http://schemas.openxmlformats.org/officeDocument/2006/relationships/image" Target="../media/image430.png"/><Relationship Id="rId227" Type="http://schemas.openxmlformats.org/officeDocument/2006/relationships/customXml" Target="../ink/ink379.xml"/><Relationship Id="rId248" Type="http://schemas.openxmlformats.org/officeDocument/2006/relationships/image" Target="../media/image451.png"/><Relationship Id="rId12" Type="http://schemas.openxmlformats.org/officeDocument/2006/relationships/image" Target="../media/image336.png"/><Relationship Id="rId33" Type="http://schemas.openxmlformats.org/officeDocument/2006/relationships/customXml" Target="../ink/ink282.xml"/><Relationship Id="rId108" Type="http://schemas.openxmlformats.org/officeDocument/2006/relationships/image" Target="../media/image381.png"/><Relationship Id="rId129" Type="http://schemas.openxmlformats.org/officeDocument/2006/relationships/customXml" Target="../ink/ink330.xml"/><Relationship Id="rId54" Type="http://schemas.openxmlformats.org/officeDocument/2006/relationships/image" Target="../media/image105.png"/><Relationship Id="rId70" Type="http://schemas.openxmlformats.org/officeDocument/2006/relationships/image" Target="../media/image362.png"/><Relationship Id="rId75" Type="http://schemas.openxmlformats.org/officeDocument/2006/relationships/customXml" Target="../ink/ink303.xml"/><Relationship Id="rId91" Type="http://schemas.openxmlformats.org/officeDocument/2006/relationships/customXml" Target="../ink/ink311.xml"/><Relationship Id="rId96" Type="http://schemas.openxmlformats.org/officeDocument/2006/relationships/image" Target="../media/image375.png"/><Relationship Id="rId140" Type="http://schemas.openxmlformats.org/officeDocument/2006/relationships/image" Target="../media/image397.png"/><Relationship Id="rId145" Type="http://schemas.openxmlformats.org/officeDocument/2006/relationships/customXml" Target="../ink/ink338.xml"/><Relationship Id="rId161" Type="http://schemas.openxmlformats.org/officeDocument/2006/relationships/customXml" Target="../ink/ink346.xml"/><Relationship Id="rId166" Type="http://schemas.openxmlformats.org/officeDocument/2006/relationships/image" Target="../media/image410.png"/><Relationship Id="rId182" Type="http://schemas.openxmlformats.org/officeDocument/2006/relationships/image" Target="../media/image418.png"/><Relationship Id="rId187" Type="http://schemas.openxmlformats.org/officeDocument/2006/relationships/customXml" Target="../ink/ink359.xml"/><Relationship Id="rId217" Type="http://schemas.openxmlformats.org/officeDocument/2006/relationships/customXml" Target="../ink/ink37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3.png"/><Relationship Id="rId212" Type="http://schemas.openxmlformats.org/officeDocument/2006/relationships/image" Target="../media/image433.png"/><Relationship Id="rId233" Type="http://schemas.openxmlformats.org/officeDocument/2006/relationships/customXml" Target="../ink/ink382.xml"/><Relationship Id="rId238" Type="http://schemas.openxmlformats.org/officeDocument/2006/relationships/image" Target="../media/image446.png"/><Relationship Id="rId254" Type="http://schemas.openxmlformats.org/officeDocument/2006/relationships/image" Target="../media/image454.png"/><Relationship Id="rId23" Type="http://schemas.openxmlformats.org/officeDocument/2006/relationships/customXml" Target="../ink/ink277.xml"/><Relationship Id="rId28" Type="http://schemas.openxmlformats.org/officeDocument/2006/relationships/image" Target="../media/image344.png"/><Relationship Id="rId49" Type="http://schemas.openxmlformats.org/officeDocument/2006/relationships/customXml" Target="../ink/ink290.xml"/><Relationship Id="rId114" Type="http://schemas.openxmlformats.org/officeDocument/2006/relationships/image" Target="../media/image384.png"/><Relationship Id="rId119" Type="http://schemas.openxmlformats.org/officeDocument/2006/relationships/customXml" Target="../ink/ink325.xml"/><Relationship Id="rId44" Type="http://schemas.openxmlformats.org/officeDocument/2006/relationships/image" Target="../media/image352.png"/><Relationship Id="rId60" Type="http://schemas.openxmlformats.org/officeDocument/2006/relationships/image" Target="../media/image358.png"/><Relationship Id="rId65" Type="http://schemas.openxmlformats.org/officeDocument/2006/relationships/customXml" Target="../ink/ink298.xml"/><Relationship Id="rId81" Type="http://schemas.openxmlformats.org/officeDocument/2006/relationships/customXml" Target="../ink/ink306.xml"/><Relationship Id="rId86" Type="http://schemas.openxmlformats.org/officeDocument/2006/relationships/image" Target="../media/image370.png"/><Relationship Id="rId130" Type="http://schemas.openxmlformats.org/officeDocument/2006/relationships/image" Target="../media/image392.png"/><Relationship Id="rId135" Type="http://schemas.openxmlformats.org/officeDocument/2006/relationships/customXml" Target="../ink/ink333.xml"/><Relationship Id="rId151" Type="http://schemas.openxmlformats.org/officeDocument/2006/relationships/customXml" Target="../ink/ink341.xml"/><Relationship Id="rId156" Type="http://schemas.openxmlformats.org/officeDocument/2006/relationships/image" Target="../media/image405.png"/><Relationship Id="rId177" Type="http://schemas.openxmlformats.org/officeDocument/2006/relationships/customXml" Target="../ink/ink354.xml"/><Relationship Id="rId198" Type="http://schemas.openxmlformats.org/officeDocument/2006/relationships/image" Target="../media/image426.png"/><Relationship Id="rId172" Type="http://schemas.openxmlformats.org/officeDocument/2006/relationships/image" Target="../media/image413.png"/><Relationship Id="rId193" Type="http://schemas.openxmlformats.org/officeDocument/2006/relationships/customXml" Target="../ink/ink362.xml"/><Relationship Id="rId202" Type="http://schemas.openxmlformats.org/officeDocument/2006/relationships/image" Target="../media/image428.png"/><Relationship Id="rId207" Type="http://schemas.openxmlformats.org/officeDocument/2006/relationships/customXml" Target="../ink/ink369.xml"/><Relationship Id="rId223" Type="http://schemas.openxmlformats.org/officeDocument/2006/relationships/customXml" Target="../ink/ink377.xml"/><Relationship Id="rId228" Type="http://schemas.openxmlformats.org/officeDocument/2006/relationships/image" Target="../media/image441.png"/><Relationship Id="rId244" Type="http://schemas.openxmlformats.org/officeDocument/2006/relationships/image" Target="../media/image449.png"/><Relationship Id="rId249" Type="http://schemas.openxmlformats.org/officeDocument/2006/relationships/customXml" Target="../ink/ink390.xml"/><Relationship Id="rId13" Type="http://schemas.openxmlformats.org/officeDocument/2006/relationships/customXml" Target="../ink/ink272.xml"/><Relationship Id="rId18" Type="http://schemas.openxmlformats.org/officeDocument/2006/relationships/image" Target="../media/image339.png"/><Relationship Id="rId39" Type="http://schemas.openxmlformats.org/officeDocument/2006/relationships/customXml" Target="../ink/ink285.xml"/><Relationship Id="rId109" Type="http://schemas.openxmlformats.org/officeDocument/2006/relationships/customXml" Target="../ink/ink320.xml"/><Relationship Id="rId34" Type="http://schemas.openxmlformats.org/officeDocument/2006/relationships/image" Target="../media/image347.png"/><Relationship Id="rId50" Type="http://schemas.openxmlformats.org/officeDocument/2006/relationships/image" Target="../media/image355.png"/><Relationship Id="rId55" Type="http://schemas.openxmlformats.org/officeDocument/2006/relationships/customXml" Target="../ink/ink293.xml"/><Relationship Id="rId76" Type="http://schemas.openxmlformats.org/officeDocument/2006/relationships/image" Target="../media/image365.png"/><Relationship Id="rId97" Type="http://schemas.openxmlformats.org/officeDocument/2006/relationships/customXml" Target="../ink/ink314.xml"/><Relationship Id="rId104" Type="http://schemas.openxmlformats.org/officeDocument/2006/relationships/image" Target="../media/image379.png"/><Relationship Id="rId120" Type="http://schemas.openxmlformats.org/officeDocument/2006/relationships/image" Target="../media/image387.png"/><Relationship Id="rId125" Type="http://schemas.openxmlformats.org/officeDocument/2006/relationships/customXml" Target="../ink/ink328.xml"/><Relationship Id="rId141" Type="http://schemas.openxmlformats.org/officeDocument/2006/relationships/customXml" Target="../ink/ink336.xml"/><Relationship Id="rId146" Type="http://schemas.openxmlformats.org/officeDocument/2006/relationships/image" Target="../media/image400.png"/><Relationship Id="rId167" Type="http://schemas.openxmlformats.org/officeDocument/2006/relationships/customXml" Target="../ink/ink349.xml"/><Relationship Id="rId188" Type="http://schemas.openxmlformats.org/officeDocument/2006/relationships/image" Target="../media/image421.png"/><Relationship Id="rId7" Type="http://schemas.openxmlformats.org/officeDocument/2006/relationships/customXml" Target="../ink/ink269.xml"/><Relationship Id="rId71" Type="http://schemas.openxmlformats.org/officeDocument/2006/relationships/customXml" Target="../ink/ink301.xml"/><Relationship Id="rId92" Type="http://schemas.openxmlformats.org/officeDocument/2006/relationships/image" Target="../media/image373.png"/><Relationship Id="rId162" Type="http://schemas.openxmlformats.org/officeDocument/2006/relationships/image" Target="../media/image408.png"/><Relationship Id="rId183" Type="http://schemas.openxmlformats.org/officeDocument/2006/relationships/customXml" Target="../ink/ink357.xml"/><Relationship Id="rId213" Type="http://schemas.openxmlformats.org/officeDocument/2006/relationships/customXml" Target="../ink/ink372.xml"/><Relationship Id="rId218" Type="http://schemas.openxmlformats.org/officeDocument/2006/relationships/image" Target="../media/image436.png"/><Relationship Id="rId234" Type="http://schemas.openxmlformats.org/officeDocument/2006/relationships/image" Target="../media/image444.png"/><Relationship Id="rId239" Type="http://schemas.openxmlformats.org/officeDocument/2006/relationships/customXml" Target="../ink/ink385.xml"/><Relationship Id="rId2" Type="http://schemas.openxmlformats.org/officeDocument/2006/relationships/image" Target="../media/image331.png"/><Relationship Id="rId29" Type="http://schemas.openxmlformats.org/officeDocument/2006/relationships/customXml" Target="../ink/ink280.xml"/><Relationship Id="rId250" Type="http://schemas.openxmlformats.org/officeDocument/2006/relationships/image" Target="../media/image452.png"/><Relationship Id="rId255" Type="http://schemas.openxmlformats.org/officeDocument/2006/relationships/customXml" Target="../ink/ink393.xml"/><Relationship Id="rId24" Type="http://schemas.openxmlformats.org/officeDocument/2006/relationships/image" Target="../media/image342.png"/><Relationship Id="rId40" Type="http://schemas.openxmlformats.org/officeDocument/2006/relationships/image" Target="../media/image350.png"/><Relationship Id="rId45" Type="http://schemas.openxmlformats.org/officeDocument/2006/relationships/customXml" Target="../ink/ink288.xml"/><Relationship Id="rId66" Type="http://schemas.openxmlformats.org/officeDocument/2006/relationships/image" Target="../media/image360.png"/><Relationship Id="rId87" Type="http://schemas.openxmlformats.org/officeDocument/2006/relationships/customXml" Target="../ink/ink309.xml"/><Relationship Id="rId110" Type="http://schemas.openxmlformats.org/officeDocument/2006/relationships/image" Target="../media/image382.png"/><Relationship Id="rId115" Type="http://schemas.openxmlformats.org/officeDocument/2006/relationships/customXml" Target="../ink/ink323.xml"/><Relationship Id="rId131" Type="http://schemas.openxmlformats.org/officeDocument/2006/relationships/customXml" Target="../ink/ink331.xml"/><Relationship Id="rId136" Type="http://schemas.openxmlformats.org/officeDocument/2006/relationships/image" Target="../media/image395.png"/><Relationship Id="rId157" Type="http://schemas.openxmlformats.org/officeDocument/2006/relationships/customXml" Target="../ink/ink344.xml"/><Relationship Id="rId178" Type="http://schemas.openxmlformats.org/officeDocument/2006/relationships/image" Target="../media/image416.png"/><Relationship Id="rId61" Type="http://schemas.openxmlformats.org/officeDocument/2006/relationships/customXml" Target="../ink/ink296.xml"/><Relationship Id="rId82" Type="http://schemas.openxmlformats.org/officeDocument/2006/relationships/image" Target="../media/image368.png"/><Relationship Id="rId152" Type="http://schemas.openxmlformats.org/officeDocument/2006/relationships/image" Target="../media/image403.png"/><Relationship Id="rId173" Type="http://schemas.openxmlformats.org/officeDocument/2006/relationships/customXml" Target="../ink/ink352.xml"/><Relationship Id="rId194" Type="http://schemas.openxmlformats.org/officeDocument/2006/relationships/image" Target="../media/image424.png"/><Relationship Id="rId199" Type="http://schemas.openxmlformats.org/officeDocument/2006/relationships/customXml" Target="../ink/ink365.xml"/><Relationship Id="rId203" Type="http://schemas.openxmlformats.org/officeDocument/2006/relationships/customXml" Target="../ink/ink367.xml"/><Relationship Id="rId208" Type="http://schemas.openxmlformats.org/officeDocument/2006/relationships/image" Target="../media/image431.png"/><Relationship Id="rId229" Type="http://schemas.openxmlformats.org/officeDocument/2006/relationships/customXml" Target="../ink/ink380.xml"/><Relationship Id="rId19" Type="http://schemas.openxmlformats.org/officeDocument/2006/relationships/customXml" Target="../ink/ink275.xml"/><Relationship Id="rId224" Type="http://schemas.openxmlformats.org/officeDocument/2006/relationships/image" Target="../media/image439.png"/><Relationship Id="rId240" Type="http://schemas.openxmlformats.org/officeDocument/2006/relationships/image" Target="../media/image447.png"/><Relationship Id="rId245" Type="http://schemas.openxmlformats.org/officeDocument/2006/relationships/customXml" Target="../ink/ink388.xml"/><Relationship Id="rId14" Type="http://schemas.openxmlformats.org/officeDocument/2006/relationships/image" Target="../media/image337.png"/><Relationship Id="rId30" Type="http://schemas.openxmlformats.org/officeDocument/2006/relationships/image" Target="../media/image345.png"/><Relationship Id="rId35" Type="http://schemas.openxmlformats.org/officeDocument/2006/relationships/customXml" Target="../ink/ink283.xml"/><Relationship Id="rId56" Type="http://schemas.openxmlformats.org/officeDocument/2006/relationships/image" Target="../media/image357.png"/><Relationship Id="rId77" Type="http://schemas.openxmlformats.org/officeDocument/2006/relationships/customXml" Target="../ink/ink304.xml"/><Relationship Id="rId100" Type="http://schemas.openxmlformats.org/officeDocument/2006/relationships/image" Target="../media/image377.png"/><Relationship Id="rId105" Type="http://schemas.openxmlformats.org/officeDocument/2006/relationships/customXml" Target="../ink/ink318.xml"/><Relationship Id="rId126" Type="http://schemas.openxmlformats.org/officeDocument/2006/relationships/image" Target="../media/image390.png"/><Relationship Id="rId147" Type="http://schemas.openxmlformats.org/officeDocument/2006/relationships/customXml" Target="../ink/ink339.xml"/><Relationship Id="rId168" Type="http://schemas.openxmlformats.org/officeDocument/2006/relationships/image" Target="../media/image411.png"/><Relationship Id="rId8" Type="http://schemas.openxmlformats.org/officeDocument/2006/relationships/image" Target="../media/image334.png"/><Relationship Id="rId51" Type="http://schemas.openxmlformats.org/officeDocument/2006/relationships/customXml" Target="../ink/ink291.xml"/><Relationship Id="rId72" Type="http://schemas.openxmlformats.org/officeDocument/2006/relationships/image" Target="../media/image363.png"/><Relationship Id="rId93" Type="http://schemas.openxmlformats.org/officeDocument/2006/relationships/customXml" Target="../ink/ink312.xml"/><Relationship Id="rId98" Type="http://schemas.openxmlformats.org/officeDocument/2006/relationships/image" Target="../media/image376.png"/><Relationship Id="rId121" Type="http://schemas.openxmlformats.org/officeDocument/2006/relationships/customXml" Target="../ink/ink326.xml"/><Relationship Id="rId142" Type="http://schemas.openxmlformats.org/officeDocument/2006/relationships/image" Target="../media/image398.png"/><Relationship Id="rId163" Type="http://schemas.openxmlformats.org/officeDocument/2006/relationships/customXml" Target="../ink/ink347.xml"/><Relationship Id="rId184" Type="http://schemas.openxmlformats.org/officeDocument/2006/relationships/image" Target="../media/image419.png"/><Relationship Id="rId189" Type="http://schemas.openxmlformats.org/officeDocument/2006/relationships/customXml" Target="../ink/ink360.xml"/><Relationship Id="rId219" Type="http://schemas.openxmlformats.org/officeDocument/2006/relationships/customXml" Target="../ink/ink375.xml"/><Relationship Id="rId3" Type="http://schemas.openxmlformats.org/officeDocument/2006/relationships/customXml" Target="../ink/ink267.xml"/><Relationship Id="rId214" Type="http://schemas.openxmlformats.org/officeDocument/2006/relationships/image" Target="../media/image434.png"/><Relationship Id="rId230" Type="http://schemas.openxmlformats.org/officeDocument/2006/relationships/image" Target="../media/image442.png"/><Relationship Id="rId235" Type="http://schemas.openxmlformats.org/officeDocument/2006/relationships/customXml" Target="../ink/ink383.xml"/><Relationship Id="rId251" Type="http://schemas.openxmlformats.org/officeDocument/2006/relationships/customXml" Target="../ink/ink391.xml"/><Relationship Id="rId256" Type="http://schemas.openxmlformats.org/officeDocument/2006/relationships/image" Target="../media/image455.png"/><Relationship Id="rId25" Type="http://schemas.openxmlformats.org/officeDocument/2006/relationships/customXml" Target="../ink/ink278.xml"/><Relationship Id="rId46" Type="http://schemas.openxmlformats.org/officeDocument/2006/relationships/image" Target="../media/image353.png"/><Relationship Id="rId67" Type="http://schemas.openxmlformats.org/officeDocument/2006/relationships/customXml" Target="../ink/ink299.xml"/><Relationship Id="rId116" Type="http://schemas.openxmlformats.org/officeDocument/2006/relationships/image" Target="../media/image385.png"/><Relationship Id="rId137" Type="http://schemas.openxmlformats.org/officeDocument/2006/relationships/customXml" Target="../ink/ink334.xml"/><Relationship Id="rId158" Type="http://schemas.openxmlformats.org/officeDocument/2006/relationships/image" Target="../media/image406.png"/><Relationship Id="rId20" Type="http://schemas.openxmlformats.org/officeDocument/2006/relationships/image" Target="../media/image340.png"/><Relationship Id="rId41" Type="http://schemas.openxmlformats.org/officeDocument/2006/relationships/customXml" Target="../ink/ink286.xml"/><Relationship Id="rId62" Type="http://schemas.openxmlformats.org/officeDocument/2006/relationships/image" Target="../media/image359.png"/><Relationship Id="rId83" Type="http://schemas.openxmlformats.org/officeDocument/2006/relationships/customXml" Target="../ink/ink307.xml"/><Relationship Id="rId88" Type="http://schemas.openxmlformats.org/officeDocument/2006/relationships/image" Target="../media/image371.png"/><Relationship Id="rId111" Type="http://schemas.openxmlformats.org/officeDocument/2006/relationships/customXml" Target="../ink/ink321.xml"/><Relationship Id="rId132" Type="http://schemas.openxmlformats.org/officeDocument/2006/relationships/image" Target="../media/image393.png"/><Relationship Id="rId153" Type="http://schemas.openxmlformats.org/officeDocument/2006/relationships/customXml" Target="../ink/ink342.xml"/><Relationship Id="rId174" Type="http://schemas.openxmlformats.org/officeDocument/2006/relationships/image" Target="../media/image414.png"/><Relationship Id="rId179" Type="http://schemas.openxmlformats.org/officeDocument/2006/relationships/customXml" Target="../ink/ink355.xml"/><Relationship Id="rId195" Type="http://schemas.openxmlformats.org/officeDocument/2006/relationships/customXml" Target="../ink/ink363.xml"/><Relationship Id="rId209" Type="http://schemas.openxmlformats.org/officeDocument/2006/relationships/customXml" Target="../ink/ink370.xml"/><Relationship Id="rId190" Type="http://schemas.openxmlformats.org/officeDocument/2006/relationships/image" Target="../media/image422.png"/><Relationship Id="rId204" Type="http://schemas.openxmlformats.org/officeDocument/2006/relationships/image" Target="../media/image429.png"/><Relationship Id="rId220" Type="http://schemas.openxmlformats.org/officeDocument/2006/relationships/image" Target="../media/image437.png"/><Relationship Id="rId225" Type="http://schemas.openxmlformats.org/officeDocument/2006/relationships/customXml" Target="../ink/ink378.xml"/><Relationship Id="rId241" Type="http://schemas.openxmlformats.org/officeDocument/2006/relationships/customXml" Target="../ink/ink386.xml"/><Relationship Id="rId246" Type="http://schemas.openxmlformats.org/officeDocument/2006/relationships/image" Target="../media/image450.png"/><Relationship Id="rId15" Type="http://schemas.openxmlformats.org/officeDocument/2006/relationships/customXml" Target="../ink/ink273.xml"/><Relationship Id="rId36" Type="http://schemas.openxmlformats.org/officeDocument/2006/relationships/image" Target="../media/image348.png"/><Relationship Id="rId57" Type="http://schemas.openxmlformats.org/officeDocument/2006/relationships/customXml" Target="../ink/ink294.xml"/><Relationship Id="rId106" Type="http://schemas.openxmlformats.org/officeDocument/2006/relationships/image" Target="../media/image380.png"/><Relationship Id="rId127" Type="http://schemas.openxmlformats.org/officeDocument/2006/relationships/customXml" Target="../ink/ink329.xml"/><Relationship Id="rId10" Type="http://schemas.openxmlformats.org/officeDocument/2006/relationships/image" Target="../media/image335.png"/><Relationship Id="rId31" Type="http://schemas.openxmlformats.org/officeDocument/2006/relationships/customXml" Target="../ink/ink281.xml"/><Relationship Id="rId52" Type="http://schemas.openxmlformats.org/officeDocument/2006/relationships/image" Target="../media/image356.png"/><Relationship Id="rId73" Type="http://schemas.openxmlformats.org/officeDocument/2006/relationships/customXml" Target="../ink/ink302.xml"/><Relationship Id="rId78" Type="http://schemas.openxmlformats.org/officeDocument/2006/relationships/image" Target="../media/image366.png"/><Relationship Id="rId94" Type="http://schemas.openxmlformats.org/officeDocument/2006/relationships/image" Target="../media/image374.png"/><Relationship Id="rId99" Type="http://schemas.openxmlformats.org/officeDocument/2006/relationships/customXml" Target="../ink/ink315.xml"/><Relationship Id="rId101" Type="http://schemas.openxmlformats.org/officeDocument/2006/relationships/customXml" Target="../ink/ink316.xml"/><Relationship Id="rId122" Type="http://schemas.openxmlformats.org/officeDocument/2006/relationships/image" Target="../media/image388.png"/><Relationship Id="rId143" Type="http://schemas.openxmlformats.org/officeDocument/2006/relationships/customXml" Target="../ink/ink337.xml"/><Relationship Id="rId148" Type="http://schemas.openxmlformats.org/officeDocument/2006/relationships/image" Target="../media/image401.png"/><Relationship Id="rId164" Type="http://schemas.openxmlformats.org/officeDocument/2006/relationships/image" Target="../media/image409.png"/><Relationship Id="rId169" Type="http://schemas.openxmlformats.org/officeDocument/2006/relationships/customXml" Target="../ink/ink350.xml"/><Relationship Id="rId185" Type="http://schemas.openxmlformats.org/officeDocument/2006/relationships/customXml" Target="../ink/ink358.xml"/><Relationship Id="rId4" Type="http://schemas.openxmlformats.org/officeDocument/2006/relationships/image" Target="../media/image332.png"/><Relationship Id="rId9" Type="http://schemas.openxmlformats.org/officeDocument/2006/relationships/customXml" Target="../ink/ink270.xml"/><Relationship Id="rId180" Type="http://schemas.openxmlformats.org/officeDocument/2006/relationships/image" Target="../media/image417.png"/><Relationship Id="rId210" Type="http://schemas.openxmlformats.org/officeDocument/2006/relationships/image" Target="../media/image432.png"/><Relationship Id="rId215" Type="http://schemas.openxmlformats.org/officeDocument/2006/relationships/customXml" Target="../ink/ink373.xml"/><Relationship Id="rId236" Type="http://schemas.openxmlformats.org/officeDocument/2006/relationships/image" Target="../media/image445.png"/><Relationship Id="rId26" Type="http://schemas.openxmlformats.org/officeDocument/2006/relationships/image" Target="../media/image343.png"/><Relationship Id="rId231" Type="http://schemas.openxmlformats.org/officeDocument/2006/relationships/customXml" Target="../ink/ink381.xml"/><Relationship Id="rId252" Type="http://schemas.openxmlformats.org/officeDocument/2006/relationships/image" Target="../media/image453.png"/><Relationship Id="rId47" Type="http://schemas.openxmlformats.org/officeDocument/2006/relationships/customXml" Target="../ink/ink289.xml"/><Relationship Id="rId68" Type="http://schemas.openxmlformats.org/officeDocument/2006/relationships/image" Target="../media/image361.png"/><Relationship Id="rId89" Type="http://schemas.openxmlformats.org/officeDocument/2006/relationships/customXml" Target="../ink/ink310.xml"/><Relationship Id="rId112" Type="http://schemas.openxmlformats.org/officeDocument/2006/relationships/image" Target="../media/image383.png"/><Relationship Id="rId133" Type="http://schemas.openxmlformats.org/officeDocument/2006/relationships/customXml" Target="../ink/ink332.xml"/><Relationship Id="rId154" Type="http://schemas.openxmlformats.org/officeDocument/2006/relationships/image" Target="../media/image404.png"/><Relationship Id="rId175" Type="http://schemas.openxmlformats.org/officeDocument/2006/relationships/customXml" Target="../ink/ink353.xml"/><Relationship Id="rId196" Type="http://schemas.openxmlformats.org/officeDocument/2006/relationships/image" Target="../media/image425.png"/><Relationship Id="rId200" Type="http://schemas.openxmlformats.org/officeDocument/2006/relationships/image" Target="../media/image427.png"/><Relationship Id="rId16" Type="http://schemas.openxmlformats.org/officeDocument/2006/relationships/image" Target="../media/image338.png"/><Relationship Id="rId221" Type="http://schemas.openxmlformats.org/officeDocument/2006/relationships/customXml" Target="../ink/ink376.xml"/><Relationship Id="rId242" Type="http://schemas.openxmlformats.org/officeDocument/2006/relationships/image" Target="../media/image448.png"/><Relationship Id="rId37" Type="http://schemas.openxmlformats.org/officeDocument/2006/relationships/customXml" Target="../ink/ink284.xml"/><Relationship Id="rId58" Type="http://schemas.openxmlformats.org/officeDocument/2006/relationships/image" Target="../media/image102.png"/><Relationship Id="rId79" Type="http://schemas.openxmlformats.org/officeDocument/2006/relationships/customXml" Target="../ink/ink305.xml"/><Relationship Id="rId102" Type="http://schemas.openxmlformats.org/officeDocument/2006/relationships/image" Target="../media/image378.png"/><Relationship Id="rId123" Type="http://schemas.openxmlformats.org/officeDocument/2006/relationships/customXml" Target="../ink/ink327.xml"/><Relationship Id="rId144" Type="http://schemas.openxmlformats.org/officeDocument/2006/relationships/image" Target="../media/image399.png"/><Relationship Id="rId90" Type="http://schemas.openxmlformats.org/officeDocument/2006/relationships/image" Target="../media/image372.png"/><Relationship Id="rId165" Type="http://schemas.openxmlformats.org/officeDocument/2006/relationships/customXml" Target="../ink/ink348.xml"/><Relationship Id="rId186" Type="http://schemas.openxmlformats.org/officeDocument/2006/relationships/image" Target="../media/image420.png"/><Relationship Id="rId211" Type="http://schemas.openxmlformats.org/officeDocument/2006/relationships/customXml" Target="../ink/ink371.xml"/><Relationship Id="rId232" Type="http://schemas.openxmlformats.org/officeDocument/2006/relationships/image" Target="../media/image443.png"/><Relationship Id="rId253" Type="http://schemas.openxmlformats.org/officeDocument/2006/relationships/customXml" Target="../ink/ink392.xml"/><Relationship Id="rId27" Type="http://schemas.openxmlformats.org/officeDocument/2006/relationships/customXml" Target="../ink/ink279.xml"/><Relationship Id="rId48" Type="http://schemas.openxmlformats.org/officeDocument/2006/relationships/image" Target="../media/image354.png"/><Relationship Id="rId69" Type="http://schemas.openxmlformats.org/officeDocument/2006/relationships/customXml" Target="../ink/ink300.xml"/><Relationship Id="rId113" Type="http://schemas.openxmlformats.org/officeDocument/2006/relationships/customXml" Target="../ink/ink322.xml"/><Relationship Id="rId134" Type="http://schemas.openxmlformats.org/officeDocument/2006/relationships/image" Target="../media/image394.png"/><Relationship Id="rId80" Type="http://schemas.openxmlformats.org/officeDocument/2006/relationships/image" Target="../media/image367.png"/><Relationship Id="rId155" Type="http://schemas.openxmlformats.org/officeDocument/2006/relationships/customXml" Target="../ink/ink343.xml"/><Relationship Id="rId176" Type="http://schemas.openxmlformats.org/officeDocument/2006/relationships/image" Target="../media/image415.png"/><Relationship Id="rId197" Type="http://schemas.openxmlformats.org/officeDocument/2006/relationships/customXml" Target="../ink/ink364.xml"/><Relationship Id="rId201" Type="http://schemas.openxmlformats.org/officeDocument/2006/relationships/customXml" Target="../ink/ink366.xml"/><Relationship Id="rId222" Type="http://schemas.openxmlformats.org/officeDocument/2006/relationships/image" Target="../media/image438.png"/><Relationship Id="rId243" Type="http://schemas.openxmlformats.org/officeDocument/2006/relationships/customXml" Target="../ink/ink387.xml"/><Relationship Id="rId17" Type="http://schemas.openxmlformats.org/officeDocument/2006/relationships/customXml" Target="../ink/ink274.xml"/><Relationship Id="rId38" Type="http://schemas.openxmlformats.org/officeDocument/2006/relationships/image" Target="../media/image349.png"/><Relationship Id="rId59" Type="http://schemas.openxmlformats.org/officeDocument/2006/relationships/customXml" Target="../ink/ink295.xml"/><Relationship Id="rId103" Type="http://schemas.openxmlformats.org/officeDocument/2006/relationships/customXml" Target="../ink/ink317.xml"/><Relationship Id="rId124" Type="http://schemas.openxmlformats.org/officeDocument/2006/relationships/image" Target="../media/image38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wmf"/><Relationship Id="rId11" Type="http://schemas.openxmlformats.org/officeDocument/2006/relationships/image" Target="../media/image3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wmf"/><Relationship Id="rId11" Type="http://schemas.openxmlformats.org/officeDocument/2006/relationships/image" Target="../media/image42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2" r="1396"/>
          <a:stretch>
            <a:fillRect/>
          </a:stretch>
        </p:blipFill>
        <p:spPr bwMode="auto">
          <a:xfrm>
            <a:off x="4616923" y="2194826"/>
            <a:ext cx="4038600" cy="396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1520" y="1124744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Start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251520" y="1916832"/>
                <a:ext cx="4176464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Sketch the following graphs:</a:t>
                </a:r>
              </a:p>
              <a:p>
                <a:endParaRPr lang="en-GB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AutoNum type="arabicPeriod"/>
                </a:pPr>
                <a:r>
                  <a:rPr lang="en-GB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000" i="1" dirty="0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GB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AutoNum type="arabicPeriod"/>
                </a:pPr>
                <a:endParaRPr lang="en-GB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AutoNum type="arabicPeriod"/>
                </a:pPr>
                <a:r>
                  <a:rPr lang="en-GB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0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2000" i="1" dirty="0" smtClean="0">
                        <a:latin typeface="Cambria Math" panose="02040503050406030204" pitchFamily="18" charset="0"/>
                      </a:rPr>
                      <m:t>=−2</m:t>
                    </m:r>
                  </m:oMath>
                </a14:m>
                <a:endParaRPr lang="en-GB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AutoNum type="arabicPeriod"/>
                </a:pPr>
                <a:endParaRPr lang="en-GB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AutoNum type="arabicPeriod"/>
                </a:pPr>
                <a:r>
                  <a:rPr lang="en-GB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0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2000" i="1" dirty="0" smtClean="0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endParaRPr lang="en-GB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AutoNum type="arabicPeriod"/>
                </a:pPr>
                <a:endParaRPr lang="en-GB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AutoNum type="arabicPeriod"/>
                </a:pPr>
                <a:r>
                  <a:rPr lang="en-GB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000" i="1" dirty="0" smtClean="0">
                        <a:latin typeface="Cambria Math" panose="02040503050406030204" pitchFamily="18" charset="0"/>
                      </a:rPr>
                      <m:t>=−5</m:t>
                    </m:r>
                  </m:oMath>
                </a14:m>
                <a:endParaRPr lang="en-GB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916832"/>
                <a:ext cx="4176464" cy="2862322"/>
              </a:xfrm>
              <a:prstGeom prst="rect">
                <a:avLst/>
              </a:prstGeom>
              <a:blipFill>
                <a:blip r:embed="rId3"/>
                <a:stretch>
                  <a:fillRect l="-1460" t="-851" b="-255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7236296" y="2060848"/>
            <a:ext cx="0" cy="4176464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7020272" y="1710971"/>
                <a:ext cx="8088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i="1" dirty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272" y="1710971"/>
                <a:ext cx="80881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/>
          <p:nvPr/>
        </p:nvCxnSpPr>
        <p:spPr>
          <a:xfrm flipH="1">
            <a:off x="4355976" y="4581128"/>
            <a:ext cx="4392488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3381863" y="4375578"/>
                <a:ext cx="9853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dirty="0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0" i="1" dirty="0" smtClean="0"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1863" y="4375578"/>
                <a:ext cx="985333" cy="369332"/>
              </a:xfrm>
              <a:prstGeom prst="rect">
                <a:avLst/>
              </a:prstGeom>
              <a:blipFill>
                <a:blip r:embed="rId5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Connector 18"/>
          <p:cNvCxnSpPr/>
          <p:nvPr/>
        </p:nvCxnSpPr>
        <p:spPr>
          <a:xfrm flipH="1">
            <a:off x="4420203" y="3167089"/>
            <a:ext cx="4392488" cy="0"/>
          </a:xfrm>
          <a:prstGeom prst="line">
            <a:avLst/>
          </a:prstGeom>
          <a:ln w="762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3446090" y="2961539"/>
                <a:ext cx="81220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dirty="0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0" i="1" dirty="0" smtClean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6090" y="2961539"/>
                <a:ext cx="812209" cy="369332"/>
              </a:xfrm>
              <a:prstGeom prst="rect">
                <a:avLst/>
              </a:prstGeom>
              <a:blipFill>
                <a:blip r:embed="rId6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>
            <a:off x="5804343" y="2045103"/>
            <a:ext cx="0" cy="4176464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5588319" y="1695226"/>
                <a:ext cx="9819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i="1" dirty="0" smtClean="0">
                          <a:latin typeface="Cambria Math" panose="02040503050406030204" pitchFamily="18" charset="0"/>
                        </a:rPr>
                        <m:t>=−5</m:t>
                      </m:r>
                    </m:oMath>
                  </m:oMathPara>
                </a14:m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319" y="1695226"/>
                <a:ext cx="98193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041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20" grpId="0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5436096" y="1196752"/>
            <a:ext cx="3384376" cy="100811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423504" y="2586749"/>
            <a:ext cx="3384376" cy="1008112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436096" y="4005064"/>
            <a:ext cx="3384376" cy="100811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436096" y="5423379"/>
            <a:ext cx="3384376" cy="1008112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102298"/>
              </p:ext>
            </p:extLst>
          </p:nvPr>
        </p:nvGraphicFramePr>
        <p:xfrm>
          <a:off x="6165404" y="1334753"/>
          <a:ext cx="21113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404" y="1334753"/>
                        <a:ext cx="21113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402961"/>
              </p:ext>
            </p:extLst>
          </p:nvPr>
        </p:nvGraphicFramePr>
        <p:xfrm>
          <a:off x="6001891" y="2703178"/>
          <a:ext cx="243998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891" y="2703178"/>
                        <a:ext cx="2439988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954123"/>
              </p:ext>
            </p:extLst>
          </p:nvPr>
        </p:nvGraphicFramePr>
        <p:xfrm>
          <a:off x="6165404" y="4149080"/>
          <a:ext cx="21113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404" y="4149080"/>
                        <a:ext cx="21113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253130"/>
              </p:ext>
            </p:extLst>
          </p:nvPr>
        </p:nvGraphicFramePr>
        <p:xfrm>
          <a:off x="6001891" y="5560020"/>
          <a:ext cx="24399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660240" imgH="203040" progId="Equation.DSMT4">
                  <p:embed/>
                </p:oleObj>
              </mc:Choice>
              <mc:Fallback>
                <p:oleObj name="Equation" r:id="rId9" imgW="66024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891" y="5560020"/>
                        <a:ext cx="2439988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44016" y="1525476"/>
            <a:ext cx="50577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Oval 18"/>
          <p:cNvSpPr/>
          <p:nvPr/>
        </p:nvSpPr>
        <p:spPr bwMode="auto">
          <a:xfrm>
            <a:off x="5423272" y="908720"/>
            <a:ext cx="3720728" cy="1512168"/>
          </a:xfrm>
          <a:prstGeom prst="ellipse">
            <a:avLst/>
          </a:prstGeom>
          <a:noFill/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ea typeface="Microsoft YaHei" charset="-122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627784" y="4377878"/>
            <a:ext cx="9361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2694710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5436096" y="1196752"/>
            <a:ext cx="3384376" cy="100811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423504" y="2586749"/>
            <a:ext cx="3384376" cy="1008112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436096" y="4005064"/>
            <a:ext cx="3384376" cy="100811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436096" y="5423379"/>
            <a:ext cx="3384376" cy="1008112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64040"/>
              </p:ext>
            </p:extLst>
          </p:nvPr>
        </p:nvGraphicFramePr>
        <p:xfrm>
          <a:off x="6016129" y="1340768"/>
          <a:ext cx="23002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129" y="1340768"/>
                        <a:ext cx="2300287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002283"/>
              </p:ext>
            </p:extLst>
          </p:nvPr>
        </p:nvGraphicFramePr>
        <p:xfrm>
          <a:off x="6017716" y="2708920"/>
          <a:ext cx="22987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716" y="2708920"/>
                        <a:ext cx="2298700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629086"/>
              </p:ext>
            </p:extLst>
          </p:nvPr>
        </p:nvGraphicFramePr>
        <p:xfrm>
          <a:off x="6111379" y="4197111"/>
          <a:ext cx="21113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379" y="4197111"/>
                        <a:ext cx="21113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73503"/>
              </p:ext>
            </p:extLst>
          </p:nvPr>
        </p:nvGraphicFramePr>
        <p:xfrm>
          <a:off x="6111379" y="5560020"/>
          <a:ext cx="21113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379" y="5560020"/>
                        <a:ext cx="211137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4" name="Picture 6"/>
          <p:cNvPicPr>
            <a:picLocks noChangeAspect="1" noChangeArrowheads="1"/>
          </p:cNvPicPr>
          <p:nvPr/>
        </p:nvPicPr>
        <p:blipFill rotWithShape="1">
          <a:blip r:embed="rId11" cstate="print"/>
          <a:srcRect t="19182"/>
          <a:stretch/>
        </p:blipFill>
        <p:spPr bwMode="auto">
          <a:xfrm>
            <a:off x="323528" y="1400002"/>
            <a:ext cx="4257675" cy="510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Oval 16"/>
          <p:cNvSpPr/>
          <p:nvPr/>
        </p:nvSpPr>
        <p:spPr bwMode="auto">
          <a:xfrm>
            <a:off x="5015892" y="2420888"/>
            <a:ext cx="3720728" cy="1512168"/>
          </a:xfrm>
          <a:prstGeom prst="ellipse">
            <a:avLst/>
          </a:prstGeom>
          <a:noFill/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ea typeface="Microsoft YaHei" charset="-122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55576" y="1844824"/>
            <a:ext cx="9361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2743931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251520" y="1196753"/>
                <a:ext cx="8640960" cy="1080119"/>
              </a:xfrm>
              <a:prstGeom prst="rect">
                <a:avLst/>
              </a:prstGeom>
            </p:spPr>
            <p:txBody>
              <a:bodyPr/>
              <a:lstStyle>
                <a:lvl1pPr marL="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32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8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4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en-GB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n a set of axes, show the region that satisfies all three of the inequalities:</a:t>
                </a:r>
              </a:p>
              <a:p>
                <a:pPr algn="l"/>
                <a14:m>
                  <m:oMath xmlns:m="http://schemas.openxmlformats.org/officeDocument/2006/math">
                    <m:r>
                      <a:rPr lang="en-GB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8</m:t>
                    </m:r>
                    <m:r>
                      <a:rPr lang="en-GB" sz="2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GB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6</m:t>
                    </m:r>
                  </m:oMath>
                </a14:m>
                <a:r>
                  <a:rPr lang="en-GB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−9</m:t>
                    </m:r>
                  </m:oMath>
                </a14:m>
                <a:r>
                  <a:rPr lang="en-GB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2</m:t>
                    </m:r>
                    <m:r>
                      <a:rPr lang="en-GB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8</m:t>
                    </m:r>
                  </m:oMath>
                </a14:m>
                <a:endParaRPr lang="en-GB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196753"/>
                <a:ext cx="8640960" cy="1080119"/>
              </a:xfrm>
              <a:prstGeom prst="rect">
                <a:avLst/>
              </a:prstGeom>
              <a:blipFill>
                <a:blip r:embed="rId2"/>
                <a:stretch>
                  <a:fillRect l="-705" t="-22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>
            <a:cxnSpLocks/>
            <a:endCxn id="16" idx="0"/>
          </p:cNvCxnSpPr>
          <p:nvPr/>
        </p:nvCxnSpPr>
        <p:spPr>
          <a:xfrm>
            <a:off x="791580" y="2276872"/>
            <a:ext cx="0" cy="4583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251520" y="2735209"/>
                <a:ext cx="10801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GB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GB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GB" sz="2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735209"/>
                <a:ext cx="1080120" cy="400110"/>
              </a:xfrm>
              <a:prstGeom prst="rect">
                <a:avLst/>
              </a:prstGeom>
              <a:blipFill>
                <a:blip r:embed="rId3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4">
            <a:extLst>
              <a:ext uri="{FF2B5EF4-FFF2-40B4-BE49-F238E27FC236}">
                <a16:creationId xmlns:a16="http://schemas.microsoft.com/office/drawing/2014/main" id="{42FA196B-EBCF-4482-8000-DA6410E3C1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2" r="1396"/>
          <a:stretch>
            <a:fillRect/>
          </a:stretch>
        </p:blipFill>
        <p:spPr bwMode="auto">
          <a:xfrm>
            <a:off x="4644008" y="2420888"/>
            <a:ext cx="4038600" cy="396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Callout 2">
            <a:extLst>
              <a:ext uri="{FF2B5EF4-FFF2-40B4-BE49-F238E27FC236}">
                <a16:creationId xmlns:a16="http://schemas.microsoft.com/office/drawing/2014/main" id="{12C19DE4-E94B-46BB-BA8A-562DE72E9967}"/>
              </a:ext>
            </a:extLst>
          </p:cNvPr>
          <p:cNvSpPr/>
          <p:nvPr/>
        </p:nvSpPr>
        <p:spPr>
          <a:xfrm>
            <a:off x="395536" y="3380799"/>
            <a:ext cx="2952328" cy="504056"/>
          </a:xfrm>
          <a:prstGeom prst="wedgeEllipseCallout">
            <a:avLst>
              <a:gd name="adj1" fmla="val 58992"/>
              <a:gd name="adj2" fmla="val -46785"/>
            </a:avLst>
          </a:prstGeom>
          <a:ln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id</a:t>
            </a:r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in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Oval Callout 9">
                <a:extLst>
                  <a:ext uri="{FF2B5EF4-FFF2-40B4-BE49-F238E27FC236}">
                    <a16:creationId xmlns:a16="http://schemas.microsoft.com/office/drawing/2014/main" id="{79BA694F-8F2D-48D6-A17B-FAE3441307D2}"/>
                  </a:ext>
                </a:extLst>
              </p:cNvPr>
              <p:cNvSpPr/>
              <p:nvPr/>
            </p:nvSpPr>
            <p:spPr>
              <a:xfrm>
                <a:off x="395536" y="3972139"/>
                <a:ext cx="2952328" cy="504056"/>
              </a:xfrm>
              <a:prstGeom prst="wedgeEllipseCallout">
                <a:avLst>
                  <a:gd name="adj1" fmla="val 60602"/>
                  <a:gd name="adj2" fmla="val -79109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8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" name="Oval Callout 9">
                <a:extLst>
                  <a:ext uri="{FF2B5EF4-FFF2-40B4-BE49-F238E27FC236}">
                    <a16:creationId xmlns:a16="http://schemas.microsoft.com/office/drawing/2014/main" id="{79BA694F-8F2D-48D6-A17B-FAE3441307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972139"/>
                <a:ext cx="2952328" cy="504056"/>
              </a:xfrm>
              <a:prstGeom prst="wedgeEllipseCallout">
                <a:avLst>
                  <a:gd name="adj1" fmla="val 60602"/>
                  <a:gd name="adj2" fmla="val -79109"/>
                </a:avLst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Callout 10">
            <a:extLst>
              <a:ext uri="{FF2B5EF4-FFF2-40B4-BE49-F238E27FC236}">
                <a16:creationId xmlns:a16="http://schemas.microsoft.com/office/drawing/2014/main" id="{03D36DB3-1320-4FCA-B95C-0C4C3969CFBA}"/>
              </a:ext>
            </a:extLst>
          </p:cNvPr>
          <p:cNvSpPr/>
          <p:nvPr/>
        </p:nvSpPr>
        <p:spPr>
          <a:xfrm>
            <a:off x="395536" y="4568931"/>
            <a:ext cx="2952328" cy="504056"/>
          </a:xfrm>
          <a:prstGeom prst="wedgeEllipseCallout">
            <a:avLst>
              <a:gd name="adj1" fmla="val 65435"/>
              <a:gd name="adj2" fmla="val -93988"/>
            </a:avLst>
          </a:prstGeom>
          <a:ln>
            <a:solidFill>
              <a:schemeClr val="tx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 coordinat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32BFDF9-A2C9-4F6C-B96F-1D37710FEE74}"/>
                  </a:ext>
                </a:extLst>
              </p:cNvPr>
              <p:cNvSpPr txBox="1"/>
              <p:nvPr/>
            </p:nvSpPr>
            <p:spPr>
              <a:xfrm>
                <a:off x="323528" y="5253007"/>
                <a:ext cx="406845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Example: Test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b="0" i="1" dirty="0" smtClean="0">
                        <a:latin typeface="Cambria Math" panose="02040503050406030204" pitchFamily="18" charset="0"/>
                      </a:rPr>
                      <m:t> 0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GB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8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−8≤</m:t>
                    </m:r>
                    <m:r>
                      <a:rPr lang="en-GB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This is correct, so shade the other side of the line</a:t>
                </a: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32BFDF9-A2C9-4F6C-B96F-1D37710FEE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253007"/>
                <a:ext cx="4068452" cy="1200329"/>
              </a:xfrm>
              <a:prstGeom prst="rect">
                <a:avLst/>
              </a:prstGeom>
              <a:blipFill>
                <a:blip r:embed="rId6"/>
                <a:stretch>
                  <a:fillRect l="-1199" t="-3046" b="-71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A7578BA-8A9A-41A8-A69E-1870D2D8FF05}"/>
              </a:ext>
            </a:extLst>
          </p:cNvPr>
          <p:cNvCxnSpPr>
            <a:cxnSpLocks/>
          </p:cNvCxnSpPr>
          <p:nvPr/>
        </p:nvCxnSpPr>
        <p:spPr>
          <a:xfrm rot="5400000">
            <a:off x="6665053" y="3854607"/>
            <a:ext cx="0" cy="381997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615C9DC-0920-404E-AAFE-8DD430BC7754}"/>
              </a:ext>
            </a:extLst>
          </p:cNvPr>
          <p:cNvSpPr txBox="1"/>
          <p:nvPr/>
        </p:nvSpPr>
        <p:spPr>
          <a:xfrm>
            <a:off x="6447094" y="4244057"/>
            <a:ext cx="426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pic>
        <p:nvPicPr>
          <p:cNvPr id="17" name="Picture 2">
            <a:extLst>
              <a:ext uri="{FF2B5EF4-FFF2-40B4-BE49-F238E27FC236}">
                <a16:creationId xmlns:a16="http://schemas.microsoft.com/office/drawing/2014/main" id="{EE347016-0C05-4DB2-94F1-08A5CAF9994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71" t="-1348" r="25175" b="1348"/>
          <a:stretch/>
        </p:blipFill>
        <p:spPr bwMode="auto">
          <a:xfrm rot="5400000">
            <a:off x="6377021" y="4206932"/>
            <a:ext cx="657406" cy="383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88861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8" grpId="0" animBg="1"/>
      <p:bldP spid="9" grpId="0" animBg="1"/>
      <p:bldP spid="10" grpId="0" animBg="1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251520" y="1196753"/>
                <a:ext cx="8640960" cy="1080119"/>
              </a:xfrm>
              <a:prstGeom prst="rect">
                <a:avLst/>
              </a:prstGeom>
            </p:spPr>
            <p:txBody>
              <a:bodyPr/>
              <a:lstStyle>
                <a:lvl1pPr marL="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32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8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4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en-GB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n a set of axes, show the region that satisfies all three of the inequalities:</a:t>
                </a:r>
              </a:p>
              <a:p>
                <a:pPr algn="l"/>
                <a14:m>
                  <m:oMath xmlns:m="http://schemas.openxmlformats.org/officeDocument/2006/math">
                    <m:r>
                      <a:rPr lang="en-GB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8</m:t>
                    </m:r>
                    <m:r>
                      <a:rPr lang="en-GB" sz="2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GB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6</m:t>
                    </m:r>
                  </m:oMath>
                </a14:m>
                <a:r>
                  <a:rPr lang="en-GB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−9</m:t>
                    </m:r>
                  </m:oMath>
                </a14:m>
                <a:r>
                  <a:rPr lang="en-GB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2</m:t>
                    </m:r>
                    <m:r>
                      <a:rPr lang="en-GB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8</m:t>
                    </m:r>
                  </m:oMath>
                </a14:m>
                <a:endParaRPr lang="en-GB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196753"/>
                <a:ext cx="8640960" cy="1080119"/>
              </a:xfrm>
              <a:prstGeom prst="rect">
                <a:avLst/>
              </a:prstGeom>
              <a:blipFill>
                <a:blip r:embed="rId2"/>
                <a:stretch>
                  <a:fillRect l="-705" t="-22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>
            <a:cxnSpLocks/>
            <a:endCxn id="16" idx="0"/>
          </p:cNvCxnSpPr>
          <p:nvPr/>
        </p:nvCxnSpPr>
        <p:spPr>
          <a:xfrm>
            <a:off x="791580" y="2276872"/>
            <a:ext cx="0" cy="4583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251520" y="2735209"/>
                <a:ext cx="10801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GB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GB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GB" sz="2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735209"/>
                <a:ext cx="1080120" cy="400110"/>
              </a:xfrm>
              <a:prstGeom prst="rect">
                <a:avLst/>
              </a:prstGeom>
              <a:blipFill>
                <a:blip r:embed="rId3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/>
          <p:cNvCxnSpPr/>
          <p:nvPr/>
        </p:nvCxnSpPr>
        <p:spPr>
          <a:xfrm>
            <a:off x="1187624" y="2276872"/>
            <a:ext cx="504056" cy="296416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1547664" y="2545802"/>
                <a:ext cx="100811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GB" sz="20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GB" sz="20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GB" sz="2000" b="1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2545802"/>
                <a:ext cx="1008112" cy="400110"/>
              </a:xfrm>
              <a:prstGeom prst="rect">
                <a:avLst/>
              </a:prstGeom>
              <a:blipFill>
                <a:blip r:embed="rId4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4">
            <a:extLst>
              <a:ext uri="{FF2B5EF4-FFF2-40B4-BE49-F238E27FC236}">
                <a16:creationId xmlns:a16="http://schemas.microsoft.com/office/drawing/2014/main" id="{C6F7CD4A-568F-4609-92CA-691C4DA538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2" r="1396"/>
          <a:stretch>
            <a:fillRect/>
          </a:stretch>
        </p:blipFill>
        <p:spPr bwMode="auto">
          <a:xfrm>
            <a:off x="4644008" y="2420888"/>
            <a:ext cx="4038600" cy="396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Oval Callout 2">
            <a:extLst>
              <a:ext uri="{FF2B5EF4-FFF2-40B4-BE49-F238E27FC236}">
                <a16:creationId xmlns:a16="http://schemas.microsoft.com/office/drawing/2014/main" id="{C84D78C9-B07F-4EB2-9004-0ABE9DA68505}"/>
              </a:ext>
            </a:extLst>
          </p:cNvPr>
          <p:cNvSpPr/>
          <p:nvPr/>
        </p:nvSpPr>
        <p:spPr>
          <a:xfrm>
            <a:off x="395536" y="3380799"/>
            <a:ext cx="2952328" cy="504056"/>
          </a:xfrm>
          <a:prstGeom prst="wedgeEllipseCallout">
            <a:avLst>
              <a:gd name="adj1" fmla="val 58992"/>
              <a:gd name="adj2" fmla="val -46785"/>
            </a:avLst>
          </a:prstGeom>
          <a:ln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tted</a:t>
            </a:r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in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Oval Callout 9">
                <a:extLst>
                  <a:ext uri="{FF2B5EF4-FFF2-40B4-BE49-F238E27FC236}">
                    <a16:creationId xmlns:a16="http://schemas.microsoft.com/office/drawing/2014/main" id="{666A68A8-3A2E-437A-8C35-300BEEA637B1}"/>
                  </a:ext>
                </a:extLst>
              </p:cNvPr>
              <p:cNvSpPr/>
              <p:nvPr/>
            </p:nvSpPr>
            <p:spPr>
              <a:xfrm>
                <a:off x="395536" y="3972139"/>
                <a:ext cx="2952328" cy="504056"/>
              </a:xfrm>
              <a:prstGeom prst="wedgeEllipseCallout">
                <a:avLst>
                  <a:gd name="adj1" fmla="val 60602"/>
                  <a:gd name="adj2" fmla="val -79109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3" name="Oval Callout 9">
                <a:extLst>
                  <a:ext uri="{FF2B5EF4-FFF2-40B4-BE49-F238E27FC236}">
                    <a16:creationId xmlns:a16="http://schemas.microsoft.com/office/drawing/2014/main" id="{666A68A8-3A2E-437A-8C35-300BEEA637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972139"/>
                <a:ext cx="2952328" cy="504056"/>
              </a:xfrm>
              <a:prstGeom prst="wedgeEllipseCallout">
                <a:avLst>
                  <a:gd name="adj1" fmla="val 60602"/>
                  <a:gd name="adj2" fmla="val -79109"/>
                </a:avLst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Callout 10">
            <a:extLst>
              <a:ext uri="{FF2B5EF4-FFF2-40B4-BE49-F238E27FC236}">
                <a16:creationId xmlns:a16="http://schemas.microsoft.com/office/drawing/2014/main" id="{1C91CBE3-D162-4CCF-89A8-3AC1D034F912}"/>
              </a:ext>
            </a:extLst>
          </p:cNvPr>
          <p:cNvSpPr/>
          <p:nvPr/>
        </p:nvSpPr>
        <p:spPr>
          <a:xfrm>
            <a:off x="395536" y="4568931"/>
            <a:ext cx="2952328" cy="504056"/>
          </a:xfrm>
          <a:prstGeom prst="wedgeEllipseCallout">
            <a:avLst>
              <a:gd name="adj1" fmla="val 65435"/>
              <a:gd name="adj2" fmla="val -93988"/>
            </a:avLst>
          </a:prstGeom>
          <a:ln>
            <a:solidFill>
              <a:schemeClr val="tx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 coordinat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76AA978-F435-4377-8208-2EC58945D9E4}"/>
                  </a:ext>
                </a:extLst>
              </p:cNvPr>
              <p:cNvSpPr txBox="1"/>
              <p:nvPr/>
            </p:nvSpPr>
            <p:spPr>
              <a:xfrm>
                <a:off x="323528" y="5253007"/>
                <a:ext cx="406845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Example: Test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b="0" i="1" dirty="0" smtClean="0">
                        <a:latin typeface="Cambria Math" panose="02040503050406030204" pitchFamily="18" charset="0"/>
                      </a:rPr>
                      <m:t> 0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GB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GB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6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GB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&lt;6</m:t>
                    </m:r>
                  </m:oMath>
                </a14:m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This is correct, so shade the other side of the line</a:t>
                </a:r>
              </a:p>
            </p:txBody>
          </p:sp>
        </mc:Choice>
        <mc:Fallback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76AA978-F435-4377-8208-2EC58945D9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253007"/>
                <a:ext cx="4068452" cy="1200329"/>
              </a:xfrm>
              <a:prstGeom prst="rect">
                <a:avLst/>
              </a:prstGeom>
              <a:blipFill>
                <a:blip r:embed="rId7"/>
                <a:stretch>
                  <a:fillRect l="-1199" t="-3046" b="-71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86A72BE0-D7B2-4BF6-9BCD-B6A571912AD7}"/>
              </a:ext>
            </a:extLst>
          </p:cNvPr>
          <p:cNvCxnSpPr>
            <a:cxnSpLocks/>
          </p:cNvCxnSpPr>
          <p:nvPr/>
        </p:nvCxnSpPr>
        <p:spPr>
          <a:xfrm rot="16200000">
            <a:off x="6694462" y="1591023"/>
            <a:ext cx="0" cy="3819972"/>
          </a:xfrm>
          <a:prstGeom prst="line">
            <a:avLst/>
          </a:prstGeom>
          <a:ln w="381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2">
            <a:extLst>
              <a:ext uri="{FF2B5EF4-FFF2-40B4-BE49-F238E27FC236}">
                <a16:creationId xmlns:a16="http://schemas.microsoft.com/office/drawing/2014/main" id="{749B337F-780B-4C49-910C-E93A87A2CF7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71" t="-1348" r="12689" b="1348"/>
          <a:stretch/>
        </p:blipFill>
        <p:spPr bwMode="auto">
          <a:xfrm rot="16200000">
            <a:off x="6165668" y="1115253"/>
            <a:ext cx="936097" cy="383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AE5AAA52-AAD4-4736-8BC5-D3806C336756}"/>
              </a:ext>
            </a:extLst>
          </p:cNvPr>
          <p:cNvSpPr txBox="1"/>
          <p:nvPr/>
        </p:nvSpPr>
        <p:spPr>
          <a:xfrm>
            <a:off x="6447094" y="4244057"/>
            <a:ext cx="426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B1F92F57-A158-43FE-BA68-B8AB7A000D0E}"/>
              </a:ext>
            </a:extLst>
          </p:cNvPr>
          <p:cNvCxnSpPr>
            <a:cxnSpLocks/>
          </p:cNvCxnSpPr>
          <p:nvPr/>
        </p:nvCxnSpPr>
        <p:spPr>
          <a:xfrm rot="5400000">
            <a:off x="6665053" y="3854607"/>
            <a:ext cx="0" cy="381997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Picture 2">
            <a:extLst>
              <a:ext uri="{FF2B5EF4-FFF2-40B4-BE49-F238E27FC236}">
                <a16:creationId xmlns:a16="http://schemas.microsoft.com/office/drawing/2014/main" id="{01B3C17B-E70A-424F-AFA9-68E118BEA25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71" t="-1348" r="25175" b="1348"/>
          <a:stretch/>
        </p:blipFill>
        <p:spPr bwMode="auto">
          <a:xfrm rot="5400000">
            <a:off x="6377021" y="4206932"/>
            <a:ext cx="657406" cy="383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974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2" grpId="0" animBg="1"/>
      <p:bldP spid="33" grpId="0" animBg="1"/>
      <p:bldP spid="34" grpId="0" animBg="1"/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251520" y="1196753"/>
                <a:ext cx="8640960" cy="1080119"/>
              </a:xfrm>
              <a:prstGeom prst="rect">
                <a:avLst/>
              </a:prstGeom>
            </p:spPr>
            <p:txBody>
              <a:bodyPr/>
              <a:lstStyle>
                <a:lvl1pPr marL="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32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8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4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en-GB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n a set of axes, show the region that satisfies all three of the inequalities:</a:t>
                </a:r>
              </a:p>
              <a:p>
                <a:pPr algn="l"/>
                <a14:m>
                  <m:oMath xmlns:m="http://schemas.openxmlformats.org/officeDocument/2006/math">
                    <m:r>
                      <a:rPr lang="en-GB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8</m:t>
                    </m:r>
                    <m:r>
                      <a:rPr lang="en-GB" sz="2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GB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6</m:t>
                    </m:r>
                  </m:oMath>
                </a14:m>
                <a:r>
                  <a:rPr lang="en-GB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GB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GB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−</m:t>
                    </m:r>
                    <m:r>
                      <a:rPr lang="en-GB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𝟗</m:t>
                    </m:r>
                  </m:oMath>
                </a14:m>
                <a:r>
                  <a:rPr lang="en-GB" sz="20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:r>
                  <a:rPr lang="en-GB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2</m:t>
                    </m:r>
                    <m:r>
                      <a:rPr lang="en-GB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8</m:t>
                    </m:r>
                  </m:oMath>
                </a14:m>
                <a:endParaRPr lang="en-GB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196753"/>
                <a:ext cx="8640960" cy="1080119"/>
              </a:xfrm>
              <a:prstGeom prst="rect">
                <a:avLst/>
              </a:prstGeom>
              <a:blipFill>
                <a:blip r:embed="rId2"/>
                <a:stretch>
                  <a:fillRect l="-705" t="-22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>
            <a:cxnSpLocks/>
            <a:endCxn id="16" idx="0"/>
          </p:cNvCxnSpPr>
          <p:nvPr/>
        </p:nvCxnSpPr>
        <p:spPr>
          <a:xfrm>
            <a:off x="791580" y="2276872"/>
            <a:ext cx="0" cy="4583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251520" y="2735209"/>
                <a:ext cx="10801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GB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GB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GB" sz="2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735209"/>
                <a:ext cx="1080120" cy="400110"/>
              </a:xfrm>
              <a:prstGeom prst="rect">
                <a:avLst/>
              </a:prstGeom>
              <a:blipFill>
                <a:blip r:embed="rId3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/>
          <p:cNvCxnSpPr/>
          <p:nvPr/>
        </p:nvCxnSpPr>
        <p:spPr>
          <a:xfrm>
            <a:off x="1187624" y="2276872"/>
            <a:ext cx="504056" cy="296416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1547664" y="2545802"/>
                <a:ext cx="100811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GB" sz="20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GB" sz="20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GB" sz="2000" b="1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2545802"/>
                <a:ext cx="1008112" cy="400110"/>
              </a:xfrm>
              <a:prstGeom prst="rect">
                <a:avLst/>
              </a:prstGeom>
              <a:blipFill>
                <a:blip r:embed="rId4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4">
            <a:extLst>
              <a:ext uri="{FF2B5EF4-FFF2-40B4-BE49-F238E27FC236}">
                <a16:creationId xmlns:a16="http://schemas.microsoft.com/office/drawing/2014/main" id="{0D73A278-F0F9-4FE3-BBFB-E5ED7AF487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2" r="1396"/>
          <a:stretch>
            <a:fillRect/>
          </a:stretch>
        </p:blipFill>
        <p:spPr bwMode="auto">
          <a:xfrm>
            <a:off x="4644008" y="2420888"/>
            <a:ext cx="4038600" cy="396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Oval Callout 2">
            <a:extLst>
              <a:ext uri="{FF2B5EF4-FFF2-40B4-BE49-F238E27FC236}">
                <a16:creationId xmlns:a16="http://schemas.microsoft.com/office/drawing/2014/main" id="{76BFCBCB-3470-4160-B9DC-BBAA534BF167}"/>
              </a:ext>
            </a:extLst>
          </p:cNvPr>
          <p:cNvSpPr/>
          <p:nvPr/>
        </p:nvSpPr>
        <p:spPr>
          <a:xfrm>
            <a:off x="395536" y="3380799"/>
            <a:ext cx="2952328" cy="504056"/>
          </a:xfrm>
          <a:prstGeom prst="wedgeEllipseCallout">
            <a:avLst>
              <a:gd name="adj1" fmla="val 58992"/>
              <a:gd name="adj2" fmla="val -46785"/>
            </a:avLst>
          </a:prstGeom>
          <a:ln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id</a:t>
            </a:r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in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Oval Callout 9">
                <a:extLst>
                  <a:ext uri="{FF2B5EF4-FFF2-40B4-BE49-F238E27FC236}">
                    <a16:creationId xmlns:a16="http://schemas.microsoft.com/office/drawing/2014/main" id="{C4DC6A70-A020-4DC7-8D29-C59F1A1759A7}"/>
                  </a:ext>
                </a:extLst>
              </p:cNvPr>
              <p:cNvSpPr/>
              <p:nvPr/>
            </p:nvSpPr>
            <p:spPr>
              <a:xfrm>
                <a:off x="395536" y="3972139"/>
                <a:ext cx="2952328" cy="504056"/>
              </a:xfrm>
              <a:prstGeom prst="wedgeEllipseCallout">
                <a:avLst>
                  <a:gd name="adj1" fmla="val 60602"/>
                  <a:gd name="adj2" fmla="val -79109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9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7" name="Oval Callout 9">
                <a:extLst>
                  <a:ext uri="{FF2B5EF4-FFF2-40B4-BE49-F238E27FC236}">
                    <a16:creationId xmlns:a16="http://schemas.microsoft.com/office/drawing/2014/main" id="{C4DC6A70-A020-4DC7-8D29-C59F1A1759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972139"/>
                <a:ext cx="2952328" cy="504056"/>
              </a:xfrm>
              <a:prstGeom prst="wedgeEllipseCallout">
                <a:avLst>
                  <a:gd name="adj1" fmla="val 60602"/>
                  <a:gd name="adj2" fmla="val -79109"/>
                </a:avLst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Oval Callout 10">
            <a:extLst>
              <a:ext uri="{FF2B5EF4-FFF2-40B4-BE49-F238E27FC236}">
                <a16:creationId xmlns:a16="http://schemas.microsoft.com/office/drawing/2014/main" id="{9A30CA7B-0DEA-4052-8710-954ABBC9C9CC}"/>
              </a:ext>
            </a:extLst>
          </p:cNvPr>
          <p:cNvSpPr/>
          <p:nvPr/>
        </p:nvSpPr>
        <p:spPr>
          <a:xfrm>
            <a:off x="395536" y="4568931"/>
            <a:ext cx="2952328" cy="504056"/>
          </a:xfrm>
          <a:prstGeom prst="wedgeEllipseCallout">
            <a:avLst>
              <a:gd name="adj1" fmla="val 65435"/>
              <a:gd name="adj2" fmla="val -93988"/>
            </a:avLst>
          </a:prstGeom>
          <a:ln>
            <a:solidFill>
              <a:schemeClr val="tx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 coordinat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5846D46-B1FF-4C1D-90C6-9C97C99698F8}"/>
                  </a:ext>
                </a:extLst>
              </p:cNvPr>
              <p:cNvSpPr txBox="1"/>
              <p:nvPr/>
            </p:nvSpPr>
            <p:spPr>
              <a:xfrm>
                <a:off x="323528" y="5253007"/>
                <a:ext cx="406845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Example: Test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b="0" i="1" dirty="0" smtClean="0">
                        <a:latin typeface="Cambria Math" panose="02040503050406030204" pitchFamily="18" charset="0"/>
                      </a:rPr>
                      <m:t> 0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GB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−9⇒</m:t>
                    </m:r>
                    <m:r>
                      <a:rPr lang="en-GB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−9</m:t>
                    </m:r>
                  </m:oMath>
                </a14:m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This is correct, so shade the other side of the line</a:t>
                </a: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5846D46-B1FF-4C1D-90C6-9C97C99698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253007"/>
                <a:ext cx="4068452" cy="1200329"/>
              </a:xfrm>
              <a:prstGeom prst="rect">
                <a:avLst/>
              </a:prstGeom>
              <a:blipFill>
                <a:blip r:embed="rId7"/>
                <a:stretch>
                  <a:fillRect l="-1199" t="-3046" b="-71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89BA98E0-245E-4E72-8FB9-7968A32E126A}"/>
              </a:ext>
            </a:extLst>
          </p:cNvPr>
          <p:cNvSpPr txBox="1"/>
          <p:nvPr/>
        </p:nvSpPr>
        <p:spPr>
          <a:xfrm>
            <a:off x="6447094" y="4244057"/>
            <a:ext cx="426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D3956FEA-B6DF-454A-90CB-6212B42B5A7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996"/>
          <a:stretch/>
        </p:blipFill>
        <p:spPr bwMode="auto">
          <a:xfrm rot="10800000" flipH="1">
            <a:off x="4649866" y="2545927"/>
            <a:ext cx="570206" cy="383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C120F23-1119-45B0-928A-A489BDB45C0C}"/>
              </a:ext>
            </a:extLst>
          </p:cNvPr>
          <p:cNvCxnSpPr>
            <a:cxnSpLocks/>
          </p:cNvCxnSpPr>
          <p:nvPr/>
        </p:nvCxnSpPr>
        <p:spPr>
          <a:xfrm rot="16200000">
            <a:off x="6694462" y="1591023"/>
            <a:ext cx="0" cy="3819972"/>
          </a:xfrm>
          <a:prstGeom prst="line">
            <a:avLst/>
          </a:prstGeom>
          <a:ln w="381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">
            <a:extLst>
              <a:ext uri="{FF2B5EF4-FFF2-40B4-BE49-F238E27FC236}">
                <a16:creationId xmlns:a16="http://schemas.microsoft.com/office/drawing/2014/main" id="{15CB46AF-B653-495A-88B3-488E8A6FBCD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71" t="-1348" r="12689" b="1348"/>
          <a:stretch/>
        </p:blipFill>
        <p:spPr bwMode="auto">
          <a:xfrm rot="16200000">
            <a:off x="6165668" y="1115253"/>
            <a:ext cx="936097" cy="383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B984E1F-8563-468A-976D-365A82C5C49A}"/>
              </a:ext>
            </a:extLst>
          </p:cNvPr>
          <p:cNvCxnSpPr>
            <a:cxnSpLocks/>
          </p:cNvCxnSpPr>
          <p:nvPr/>
        </p:nvCxnSpPr>
        <p:spPr>
          <a:xfrm rot="5400000">
            <a:off x="6665053" y="3854607"/>
            <a:ext cx="0" cy="381997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">
            <a:extLst>
              <a:ext uri="{FF2B5EF4-FFF2-40B4-BE49-F238E27FC236}">
                <a16:creationId xmlns:a16="http://schemas.microsoft.com/office/drawing/2014/main" id="{45D01013-7347-433F-A040-666AA941597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71" t="-1348" r="25175" b="1348"/>
          <a:stretch/>
        </p:blipFill>
        <p:spPr bwMode="auto">
          <a:xfrm rot="5400000">
            <a:off x="6377021" y="4206932"/>
            <a:ext cx="657406" cy="383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8B588CB7-5215-425F-B7E6-B91B38C4CBA5}"/>
              </a:ext>
            </a:extLst>
          </p:cNvPr>
          <p:cNvCxnSpPr>
            <a:cxnSpLocks/>
          </p:cNvCxnSpPr>
          <p:nvPr/>
        </p:nvCxnSpPr>
        <p:spPr>
          <a:xfrm rot="16200000" flipH="1">
            <a:off x="3311864" y="4473112"/>
            <a:ext cx="3816416" cy="0"/>
          </a:xfrm>
          <a:prstGeom prst="line">
            <a:avLst/>
          </a:prstGeom>
          <a:ln w="38100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9365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  <p:bldP spid="18" grpId="0" animBg="1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251520" y="1196753"/>
                <a:ext cx="8640960" cy="1080119"/>
              </a:xfrm>
              <a:prstGeom prst="rect">
                <a:avLst/>
              </a:prstGeom>
            </p:spPr>
            <p:txBody>
              <a:bodyPr/>
              <a:lstStyle>
                <a:lvl1pPr marL="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32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8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4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en-GB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n a set of axes, show the region that satisfies all three of the inequalities:</a:t>
                </a:r>
              </a:p>
              <a:p>
                <a:pPr algn="l"/>
                <a14:m>
                  <m:oMath xmlns:m="http://schemas.openxmlformats.org/officeDocument/2006/math">
                    <m:r>
                      <a:rPr lang="en-GB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8</m:t>
                    </m:r>
                    <m:r>
                      <a:rPr lang="en-GB" sz="2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GB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6</m:t>
                    </m:r>
                  </m:oMath>
                </a14:m>
                <a:r>
                  <a:rPr lang="en-GB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GB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GB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−</m:t>
                    </m:r>
                    <m:r>
                      <a:rPr lang="en-GB" sz="2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𝟗</m:t>
                    </m:r>
                  </m:oMath>
                </a14:m>
                <a:r>
                  <a:rPr lang="en-GB" sz="20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:r>
                  <a:rPr lang="en-GB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GB" sz="2000" b="1" i="1" smtClean="0">
                        <a:solidFill>
                          <a:srgbClr val="CC0099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sz="2000" b="1" i="1" smtClean="0">
                        <a:solidFill>
                          <a:srgbClr val="CC0099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GB" sz="2000" b="1" i="1" smtClean="0">
                        <a:solidFill>
                          <a:srgbClr val="CC0099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GB" sz="2000" b="1" i="1" smtClean="0">
                        <a:solidFill>
                          <a:srgbClr val="CC0099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GB" sz="2000" b="1" i="1" smtClean="0">
                        <a:solidFill>
                          <a:srgbClr val="CC0099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2000" b="1" i="1" smtClean="0">
                        <a:solidFill>
                          <a:srgbClr val="CC0099"/>
                        </a:solidFill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endParaRPr lang="en-GB" sz="2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196753"/>
                <a:ext cx="8640960" cy="1080119"/>
              </a:xfrm>
              <a:prstGeom prst="rect">
                <a:avLst/>
              </a:prstGeom>
              <a:blipFill>
                <a:blip r:embed="rId2"/>
                <a:stretch>
                  <a:fillRect l="-705" t="-22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>
            <a:cxnSpLocks/>
            <a:endCxn id="16" idx="0"/>
          </p:cNvCxnSpPr>
          <p:nvPr/>
        </p:nvCxnSpPr>
        <p:spPr>
          <a:xfrm>
            <a:off x="791580" y="2276872"/>
            <a:ext cx="0" cy="4583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251520" y="2735209"/>
                <a:ext cx="10801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GB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GB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GB" sz="2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735209"/>
                <a:ext cx="1080120" cy="400110"/>
              </a:xfrm>
              <a:prstGeom prst="rect">
                <a:avLst/>
              </a:prstGeom>
              <a:blipFill>
                <a:blip r:embed="rId3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/>
          <p:cNvCxnSpPr/>
          <p:nvPr/>
        </p:nvCxnSpPr>
        <p:spPr>
          <a:xfrm>
            <a:off x="1187624" y="2276872"/>
            <a:ext cx="504056" cy="296416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1547664" y="2545802"/>
                <a:ext cx="100811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GB" sz="20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GB" sz="20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GB" sz="2000" b="1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2545802"/>
                <a:ext cx="1008112" cy="400110"/>
              </a:xfrm>
              <a:prstGeom prst="rect">
                <a:avLst/>
              </a:prstGeom>
              <a:blipFill>
                <a:blip r:embed="rId4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4">
            <a:extLst>
              <a:ext uri="{FF2B5EF4-FFF2-40B4-BE49-F238E27FC236}">
                <a16:creationId xmlns:a16="http://schemas.microsoft.com/office/drawing/2014/main" id="{FBC704BC-7FCF-47E8-9B90-2B50082D19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2" r="1396"/>
          <a:stretch>
            <a:fillRect/>
          </a:stretch>
        </p:blipFill>
        <p:spPr bwMode="auto">
          <a:xfrm>
            <a:off x="4644008" y="2420888"/>
            <a:ext cx="4038600" cy="396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E63B0CDD-90E7-4C26-AB85-1CB7149DEED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996"/>
          <a:stretch/>
        </p:blipFill>
        <p:spPr bwMode="auto">
          <a:xfrm rot="10800000" flipH="1">
            <a:off x="4649866" y="2545927"/>
            <a:ext cx="570206" cy="383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8FC7CA3-457E-483E-A720-4C0BAC1CD4AE}"/>
              </a:ext>
            </a:extLst>
          </p:cNvPr>
          <p:cNvCxnSpPr>
            <a:cxnSpLocks/>
          </p:cNvCxnSpPr>
          <p:nvPr/>
        </p:nvCxnSpPr>
        <p:spPr>
          <a:xfrm rot="16200000">
            <a:off x="6694462" y="1591023"/>
            <a:ext cx="0" cy="3819972"/>
          </a:xfrm>
          <a:prstGeom prst="line">
            <a:avLst/>
          </a:prstGeom>
          <a:ln w="381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>
            <a:extLst>
              <a:ext uri="{FF2B5EF4-FFF2-40B4-BE49-F238E27FC236}">
                <a16:creationId xmlns:a16="http://schemas.microsoft.com/office/drawing/2014/main" id="{63A73E16-A3AC-4A64-994B-3284607C589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71" t="-1348" r="12689" b="1348"/>
          <a:stretch/>
        </p:blipFill>
        <p:spPr bwMode="auto">
          <a:xfrm rot="16200000">
            <a:off x="6165668" y="1115253"/>
            <a:ext cx="936097" cy="383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B9E6EAA-3675-441E-8637-C980E0F8932C}"/>
              </a:ext>
            </a:extLst>
          </p:cNvPr>
          <p:cNvCxnSpPr>
            <a:cxnSpLocks/>
          </p:cNvCxnSpPr>
          <p:nvPr/>
        </p:nvCxnSpPr>
        <p:spPr>
          <a:xfrm rot="5400000">
            <a:off x="6665053" y="3854607"/>
            <a:ext cx="0" cy="381997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>
            <a:extLst>
              <a:ext uri="{FF2B5EF4-FFF2-40B4-BE49-F238E27FC236}">
                <a16:creationId xmlns:a16="http://schemas.microsoft.com/office/drawing/2014/main" id="{73001480-831B-4F7F-BD90-5C5CDF1D0E4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71" t="-1348" r="25175" b="1348"/>
          <a:stretch/>
        </p:blipFill>
        <p:spPr bwMode="auto">
          <a:xfrm rot="5400000">
            <a:off x="6377021" y="4206932"/>
            <a:ext cx="657406" cy="383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6EFC92F-7BC6-41A0-9F98-2E3BAD019290}"/>
              </a:ext>
            </a:extLst>
          </p:cNvPr>
          <p:cNvCxnSpPr>
            <a:cxnSpLocks/>
          </p:cNvCxnSpPr>
          <p:nvPr/>
        </p:nvCxnSpPr>
        <p:spPr>
          <a:xfrm rot="16200000" flipH="1">
            <a:off x="3311864" y="4473112"/>
            <a:ext cx="3816416" cy="0"/>
          </a:xfrm>
          <a:prstGeom prst="line">
            <a:avLst/>
          </a:prstGeom>
          <a:ln w="38100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Callout 2">
            <a:extLst>
              <a:ext uri="{FF2B5EF4-FFF2-40B4-BE49-F238E27FC236}">
                <a16:creationId xmlns:a16="http://schemas.microsoft.com/office/drawing/2014/main" id="{4F5DAB57-909B-473A-A218-E93BC16C511A}"/>
              </a:ext>
            </a:extLst>
          </p:cNvPr>
          <p:cNvSpPr/>
          <p:nvPr/>
        </p:nvSpPr>
        <p:spPr>
          <a:xfrm>
            <a:off x="395536" y="3380799"/>
            <a:ext cx="2952328" cy="504056"/>
          </a:xfrm>
          <a:prstGeom prst="wedgeEllipseCallout">
            <a:avLst>
              <a:gd name="adj1" fmla="val 58992"/>
              <a:gd name="adj2" fmla="val -46785"/>
            </a:avLst>
          </a:prstGeom>
          <a:ln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tted</a:t>
            </a:r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in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Oval Callout 9">
                <a:extLst>
                  <a:ext uri="{FF2B5EF4-FFF2-40B4-BE49-F238E27FC236}">
                    <a16:creationId xmlns:a16="http://schemas.microsoft.com/office/drawing/2014/main" id="{396B43D3-82A8-4D85-BBE9-4B6FF4BE47EB}"/>
                  </a:ext>
                </a:extLst>
              </p:cNvPr>
              <p:cNvSpPr/>
              <p:nvPr/>
            </p:nvSpPr>
            <p:spPr>
              <a:xfrm>
                <a:off x="395536" y="3972139"/>
                <a:ext cx="2952328" cy="504056"/>
              </a:xfrm>
              <a:prstGeom prst="wedgeEllipseCallout">
                <a:avLst>
                  <a:gd name="adj1" fmla="val 60602"/>
                  <a:gd name="adj2" fmla="val -79109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GB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8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8" name="Oval Callout 9">
                <a:extLst>
                  <a:ext uri="{FF2B5EF4-FFF2-40B4-BE49-F238E27FC236}">
                    <a16:creationId xmlns:a16="http://schemas.microsoft.com/office/drawing/2014/main" id="{396B43D3-82A8-4D85-BBE9-4B6FF4BE47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972139"/>
                <a:ext cx="2952328" cy="504056"/>
              </a:xfrm>
              <a:prstGeom prst="wedgeEllipseCallout">
                <a:avLst>
                  <a:gd name="adj1" fmla="val 60602"/>
                  <a:gd name="adj2" fmla="val -79109"/>
                </a:avLst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Oval Callout 10">
            <a:extLst>
              <a:ext uri="{FF2B5EF4-FFF2-40B4-BE49-F238E27FC236}">
                <a16:creationId xmlns:a16="http://schemas.microsoft.com/office/drawing/2014/main" id="{1DA47456-46C5-458C-B761-EE51EC8F0041}"/>
              </a:ext>
            </a:extLst>
          </p:cNvPr>
          <p:cNvSpPr/>
          <p:nvPr/>
        </p:nvSpPr>
        <p:spPr>
          <a:xfrm>
            <a:off x="395536" y="4568931"/>
            <a:ext cx="2952328" cy="504056"/>
          </a:xfrm>
          <a:prstGeom prst="wedgeEllipseCallout">
            <a:avLst>
              <a:gd name="adj1" fmla="val 65435"/>
              <a:gd name="adj2" fmla="val -93988"/>
            </a:avLst>
          </a:prstGeom>
          <a:ln>
            <a:solidFill>
              <a:schemeClr val="tx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 coordinat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92F2558-B91D-4916-AEB1-D15A7DC15F28}"/>
                  </a:ext>
                </a:extLst>
              </p:cNvPr>
              <p:cNvSpPr txBox="1"/>
              <p:nvPr/>
            </p:nvSpPr>
            <p:spPr>
              <a:xfrm>
                <a:off x="323528" y="5253007"/>
                <a:ext cx="4068452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Example: Test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b="0" i="1" dirty="0" smtClean="0">
                        <a:latin typeface="Cambria Math" panose="02040503050406030204" pitchFamily="18" charset="0"/>
                      </a:rPr>
                      <m:t> 0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GB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</a:p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2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8⇒</m:t>
                    </m:r>
                    <m:r>
                      <a:rPr lang="en-GB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−8</m:t>
                    </m:r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This is correct, so shade the other side of the line</a:t>
                </a:r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92F2558-B91D-4916-AEB1-D15A7DC15F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253007"/>
                <a:ext cx="4068452" cy="1477328"/>
              </a:xfrm>
              <a:prstGeom prst="rect">
                <a:avLst/>
              </a:prstGeom>
              <a:blipFill>
                <a:blip r:embed="rId8"/>
                <a:stretch>
                  <a:fillRect l="-1199" t="-2479" b="-57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693E67E2-5A0D-4C31-BE60-9AD3EB9E3AF9}"/>
              </a:ext>
            </a:extLst>
          </p:cNvPr>
          <p:cNvSpPr txBox="1"/>
          <p:nvPr/>
        </p:nvSpPr>
        <p:spPr>
          <a:xfrm>
            <a:off x="6447094" y="4244057"/>
            <a:ext cx="426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B6768882-850F-4FA6-B341-5BC7C59BA78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86" r="-2"/>
          <a:stretch/>
        </p:blipFill>
        <p:spPr bwMode="auto">
          <a:xfrm rot="12268634" flipH="1">
            <a:off x="7262513" y="2829239"/>
            <a:ext cx="2288958" cy="383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6F74C41-C19A-4C72-866D-47A30666C151}"/>
              </a:ext>
            </a:extLst>
          </p:cNvPr>
          <p:cNvCxnSpPr>
            <a:cxnSpLocks/>
          </p:cNvCxnSpPr>
          <p:nvPr/>
        </p:nvCxnSpPr>
        <p:spPr>
          <a:xfrm flipH="1">
            <a:off x="6372200" y="2564898"/>
            <a:ext cx="1800200" cy="3744422"/>
          </a:xfrm>
          <a:prstGeom prst="line">
            <a:avLst/>
          </a:prstGeom>
          <a:ln w="38100">
            <a:solidFill>
              <a:srgbClr val="CC009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5193488-23B1-4F96-87EC-C9AFAE9200A9}"/>
              </a:ext>
            </a:extLst>
          </p:cNvPr>
          <p:cNvSpPr txBox="1"/>
          <p:nvPr/>
        </p:nvSpPr>
        <p:spPr>
          <a:xfrm>
            <a:off x="5787742" y="4011446"/>
            <a:ext cx="9361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4013979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3" grpId="0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602342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D0BB7E4-0B6A-460A-BA64-0AD87FAC0C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72816"/>
            <a:ext cx="9144000" cy="453736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2890CD8-61B7-468E-9BD4-2162A469E971}"/>
              </a:ext>
            </a:extLst>
          </p:cNvPr>
          <p:cNvSpPr txBox="1"/>
          <p:nvPr/>
        </p:nvSpPr>
        <p:spPr>
          <a:xfrm>
            <a:off x="251520" y="1124744"/>
            <a:ext cx="8640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u="sng" dirty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2597A5AF-E172-4D76-A278-BE81C547DFC2}"/>
                  </a:ext>
                </a:extLst>
              </p14:cNvPr>
              <p14:cNvContentPartPr/>
              <p14:nvPr/>
            </p14:nvContentPartPr>
            <p14:xfrm>
              <a:off x="1604518" y="5923165"/>
              <a:ext cx="621720" cy="304560"/>
            </p14:xfrm>
          </p:contentPart>
        </mc:Choice>
        <mc:Fallback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2597A5AF-E172-4D76-A278-BE81C547DFC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595518" y="5914165"/>
                <a:ext cx="639360" cy="32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A111A753-B21C-4EB0-8E83-F5AE64CB873D}"/>
                  </a:ext>
                </a:extLst>
              </p14:cNvPr>
              <p14:cNvContentPartPr/>
              <p14:nvPr/>
            </p14:nvContentPartPr>
            <p14:xfrm>
              <a:off x="2203918" y="5947645"/>
              <a:ext cx="783360" cy="376200"/>
            </p14:xfrm>
          </p:contentPart>
        </mc:Choice>
        <mc:Fallback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A111A753-B21C-4EB0-8E83-F5AE64CB873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194918" y="5939005"/>
                <a:ext cx="801000" cy="393840"/>
              </a:xfrm>
              <a:prstGeom prst="rect">
                <a:avLst/>
              </a:prstGeom>
            </p:spPr>
          </p:pic>
        </mc:Fallback>
      </mc:AlternateContent>
      <p:grpSp>
        <p:nvGrpSpPr>
          <p:cNvPr id="57" name="Group 56">
            <a:extLst>
              <a:ext uri="{FF2B5EF4-FFF2-40B4-BE49-F238E27FC236}">
                <a16:creationId xmlns:a16="http://schemas.microsoft.com/office/drawing/2014/main" id="{A67A1FA8-ED35-4A12-8E7E-E7541EE8EB11}"/>
              </a:ext>
            </a:extLst>
          </p:cNvPr>
          <p:cNvGrpSpPr/>
          <p:nvPr/>
        </p:nvGrpSpPr>
        <p:grpSpPr>
          <a:xfrm>
            <a:off x="255598" y="3412525"/>
            <a:ext cx="3957840" cy="360"/>
            <a:chOff x="255598" y="3412525"/>
            <a:chExt cx="3957840" cy="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6142C6F1-75B1-49A2-99BD-F4D51341012A}"/>
                    </a:ext>
                  </a:extLst>
                </p14:cNvPr>
                <p14:cNvContentPartPr/>
                <p14:nvPr/>
              </p14:nvContentPartPr>
              <p14:xfrm>
                <a:off x="255598" y="3412525"/>
                <a:ext cx="109080" cy="36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6142C6F1-75B1-49A2-99BD-F4D51341012A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246958" y="3403525"/>
                  <a:ext cx="1267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479EFFB3-3D32-4474-9463-58C3C7BDC86A}"/>
                    </a:ext>
                  </a:extLst>
                </p14:cNvPr>
                <p14:cNvContentPartPr/>
                <p14:nvPr/>
              </p14:nvContentPartPr>
              <p14:xfrm>
                <a:off x="278278" y="3412525"/>
                <a:ext cx="3935160" cy="36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479EFFB3-3D32-4474-9463-58C3C7BDC86A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269638" y="3403525"/>
                  <a:ext cx="395280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A2AD4578-DC0C-4427-BC74-B130E5CAEEFB}"/>
              </a:ext>
            </a:extLst>
          </p:cNvPr>
          <p:cNvGrpSpPr/>
          <p:nvPr/>
        </p:nvGrpSpPr>
        <p:grpSpPr>
          <a:xfrm>
            <a:off x="173158" y="1922845"/>
            <a:ext cx="4019400" cy="3956760"/>
            <a:chOff x="173158" y="1922845"/>
            <a:chExt cx="4019400" cy="3956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E00EFC74-2BD7-476A-9833-6DB7609E034C}"/>
                    </a:ext>
                  </a:extLst>
                </p14:cNvPr>
                <p14:cNvContentPartPr/>
                <p14:nvPr/>
              </p14:nvContentPartPr>
              <p14:xfrm>
                <a:off x="1725838" y="5687725"/>
                <a:ext cx="216720" cy="19188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00EFC74-2BD7-476A-9833-6DB7609E034C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716838" y="5679085"/>
                  <a:ext cx="23436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81C6BD52-4A36-43FE-AE9C-628A46817FD4}"/>
                    </a:ext>
                  </a:extLst>
                </p14:cNvPr>
                <p14:cNvContentPartPr/>
                <p14:nvPr/>
              </p14:nvContentPartPr>
              <p14:xfrm>
                <a:off x="1540798" y="5527165"/>
                <a:ext cx="390240" cy="34956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81C6BD52-4A36-43FE-AE9C-628A46817FD4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532158" y="5518165"/>
                  <a:ext cx="407880" cy="36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574F24DA-EA58-4277-AD9C-3138874B0BDF}"/>
                    </a:ext>
                  </a:extLst>
                </p14:cNvPr>
                <p14:cNvContentPartPr/>
                <p14:nvPr/>
              </p14:nvContentPartPr>
              <p14:xfrm>
                <a:off x="1238398" y="5295685"/>
                <a:ext cx="668880" cy="54828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574F24DA-EA58-4277-AD9C-3138874B0BDF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229398" y="5286685"/>
                  <a:ext cx="686520" cy="56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86AA0D12-B0D0-4A16-A3BF-FAF4ADAF7841}"/>
                    </a:ext>
                  </a:extLst>
                </p14:cNvPr>
                <p14:cNvContentPartPr/>
                <p14:nvPr/>
              </p14:nvContentPartPr>
              <p14:xfrm>
                <a:off x="960118" y="5105245"/>
                <a:ext cx="894960" cy="75996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86AA0D12-B0D0-4A16-A3BF-FAF4ADAF7841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951478" y="5096605"/>
                  <a:ext cx="912600" cy="77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4E63A2BE-3D7B-49B3-9202-353B7A656834}"/>
                    </a:ext>
                  </a:extLst>
                </p14:cNvPr>
                <p14:cNvContentPartPr/>
                <p14:nvPr/>
              </p14:nvContentPartPr>
              <p14:xfrm>
                <a:off x="816118" y="4855405"/>
                <a:ext cx="1027800" cy="87480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4E63A2BE-3D7B-49B3-9202-353B7A656834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807118" y="4846405"/>
                  <a:ext cx="1045440" cy="89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87B90815-2A07-41C2-928F-6DE58BCA1077}"/>
                    </a:ext>
                  </a:extLst>
                </p14:cNvPr>
                <p14:cNvContentPartPr/>
                <p14:nvPr/>
              </p14:nvContentPartPr>
              <p14:xfrm>
                <a:off x="531358" y="4603405"/>
                <a:ext cx="1267200" cy="116856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87B90815-2A07-41C2-928F-6DE58BCA1077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22358" y="4594765"/>
                  <a:ext cx="1284840" cy="118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8680E300-21F9-4978-BC79-CF81A0BCAD6C}"/>
                    </a:ext>
                  </a:extLst>
                </p14:cNvPr>
                <p14:cNvContentPartPr/>
                <p14:nvPr/>
              </p14:nvContentPartPr>
              <p14:xfrm>
                <a:off x="424438" y="4176085"/>
                <a:ext cx="1440720" cy="133272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8680E300-21F9-4978-BC79-CF81A0BCAD6C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415438" y="4167085"/>
                  <a:ext cx="1458360" cy="135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C56D336D-B1F5-4BAC-BF71-7C6C78E49E85}"/>
                    </a:ext>
                  </a:extLst>
                </p14:cNvPr>
                <p14:cNvContentPartPr/>
                <p14:nvPr/>
              </p14:nvContentPartPr>
              <p14:xfrm>
                <a:off x="646198" y="3852445"/>
                <a:ext cx="1304640" cy="122472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C56D336D-B1F5-4BAC-BF71-7C6C78E49E85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637198" y="3843445"/>
                  <a:ext cx="1322280" cy="124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CEF15897-0541-4C0E-84F9-546FEE58E2CB}"/>
                    </a:ext>
                  </a:extLst>
                </p14:cNvPr>
                <p14:cNvContentPartPr/>
                <p14:nvPr/>
              </p14:nvContentPartPr>
              <p14:xfrm>
                <a:off x="536038" y="3603685"/>
                <a:ext cx="1372320" cy="135684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CEF15897-0541-4C0E-84F9-546FEE58E2CB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527398" y="3594685"/>
                  <a:ext cx="1389960" cy="137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DEAB5782-B223-457A-BD73-6A0BA243BBFE}"/>
                    </a:ext>
                  </a:extLst>
                </p14:cNvPr>
                <p14:cNvContentPartPr/>
                <p14:nvPr/>
              </p14:nvContentPartPr>
              <p14:xfrm>
                <a:off x="634678" y="3389485"/>
                <a:ext cx="1189800" cy="106740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DEAB5782-B223-457A-BD73-6A0BA243BBFE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626038" y="3380485"/>
                  <a:ext cx="1207440" cy="10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A2064302-0656-4949-863F-4D43F6C249A3}"/>
                    </a:ext>
                  </a:extLst>
                </p14:cNvPr>
                <p14:cNvContentPartPr/>
                <p14:nvPr/>
              </p14:nvContentPartPr>
              <p14:xfrm>
                <a:off x="502198" y="3019405"/>
                <a:ext cx="1471680" cy="126540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A2064302-0656-4949-863F-4D43F6C249A3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493198" y="3010405"/>
                  <a:ext cx="1489320" cy="128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588131D3-92A6-459D-90D4-79CA13145177}"/>
                    </a:ext>
                  </a:extLst>
                </p14:cNvPr>
                <p14:cNvContentPartPr/>
                <p14:nvPr/>
              </p14:nvContentPartPr>
              <p14:xfrm>
                <a:off x="421198" y="2801965"/>
                <a:ext cx="1404720" cy="122040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588131D3-92A6-459D-90D4-79CA13145177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412558" y="2793325"/>
                  <a:ext cx="1422360" cy="123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D21AE439-1F5C-4B92-A9D1-6E7C1EBAC810}"/>
                    </a:ext>
                  </a:extLst>
                </p14:cNvPr>
                <p14:cNvContentPartPr/>
                <p14:nvPr/>
              </p14:nvContentPartPr>
              <p14:xfrm>
                <a:off x="518038" y="2561845"/>
                <a:ext cx="1416600" cy="112536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D21AE439-1F5C-4B92-A9D1-6E7C1EBAC810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509398" y="2552845"/>
                  <a:ext cx="1434240" cy="11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3D86CA1D-8FE8-4574-8737-D748E329361B}"/>
                    </a:ext>
                  </a:extLst>
                </p14:cNvPr>
                <p14:cNvContentPartPr/>
                <p14:nvPr/>
              </p14:nvContentPartPr>
              <p14:xfrm>
                <a:off x="299878" y="2386525"/>
                <a:ext cx="1398600" cy="119160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3D86CA1D-8FE8-4574-8737-D748E329361B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290878" y="2377525"/>
                  <a:ext cx="1416240" cy="12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2F54E7BE-03F3-4E87-AFC8-C20CE1794241}"/>
                    </a:ext>
                  </a:extLst>
                </p14:cNvPr>
                <p14:cNvContentPartPr/>
                <p14:nvPr/>
              </p14:nvContentPartPr>
              <p14:xfrm>
                <a:off x="289798" y="2046685"/>
                <a:ext cx="1581840" cy="127800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2F54E7BE-03F3-4E87-AFC8-C20CE1794241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280798" y="2038045"/>
                  <a:ext cx="1599480" cy="129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B3171C27-B2B4-4643-80D4-66BEC47BC56E}"/>
                    </a:ext>
                  </a:extLst>
                </p14:cNvPr>
                <p14:cNvContentPartPr/>
                <p14:nvPr/>
              </p14:nvContentPartPr>
              <p14:xfrm>
                <a:off x="236518" y="2031205"/>
                <a:ext cx="1217520" cy="101304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B3171C27-B2B4-4643-80D4-66BEC47BC56E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227518" y="2022205"/>
                  <a:ext cx="1235160" cy="10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544645D1-5D8D-45CA-9647-4240C72B85B1}"/>
                    </a:ext>
                  </a:extLst>
                </p14:cNvPr>
                <p14:cNvContentPartPr/>
                <p14:nvPr/>
              </p14:nvContentPartPr>
              <p14:xfrm>
                <a:off x="239398" y="1993405"/>
                <a:ext cx="1004040" cy="84348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544645D1-5D8D-45CA-9647-4240C72B85B1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230758" y="1984765"/>
                  <a:ext cx="1021680" cy="86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4B17A225-7760-489A-86A2-B24CD2E55B15}"/>
                    </a:ext>
                  </a:extLst>
                </p14:cNvPr>
                <p14:cNvContentPartPr/>
                <p14:nvPr/>
              </p14:nvContentPartPr>
              <p14:xfrm>
                <a:off x="173158" y="2030845"/>
                <a:ext cx="533160" cy="57312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4B17A225-7760-489A-86A2-B24CD2E55B15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164158" y="2022205"/>
                  <a:ext cx="550800" cy="59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C6C0683B-D706-4DE0-9C64-62E520E6BF3C}"/>
                    </a:ext>
                  </a:extLst>
                </p14:cNvPr>
                <p14:cNvContentPartPr/>
                <p14:nvPr/>
              </p14:nvContentPartPr>
              <p14:xfrm>
                <a:off x="247678" y="1922845"/>
                <a:ext cx="294480" cy="28152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C6C0683B-D706-4DE0-9C64-62E520E6BF3C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239038" y="1914205"/>
                  <a:ext cx="312120" cy="29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A69E1628-4EB3-4A5F-93F2-328D7BFF9146}"/>
                    </a:ext>
                  </a:extLst>
                </p14:cNvPr>
                <p14:cNvContentPartPr/>
                <p14:nvPr/>
              </p14:nvContentPartPr>
              <p14:xfrm>
                <a:off x="2029678" y="1940125"/>
                <a:ext cx="325800" cy="22212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A69E1628-4EB3-4A5F-93F2-328D7BFF9146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2020678" y="1931485"/>
                  <a:ext cx="34344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A56E4EF8-8AF6-4EA6-A35D-48A90E0AF430}"/>
                    </a:ext>
                  </a:extLst>
                </p14:cNvPr>
                <p14:cNvContentPartPr/>
                <p14:nvPr/>
              </p14:nvContentPartPr>
              <p14:xfrm>
                <a:off x="2058838" y="1973605"/>
                <a:ext cx="665280" cy="44352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A56E4EF8-8AF6-4EA6-A35D-48A90E0AF430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2050198" y="1964965"/>
                  <a:ext cx="682920" cy="46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A6DCC2BC-F7A9-48F3-8FE2-3A81C5EBDB13}"/>
                    </a:ext>
                  </a:extLst>
                </p14:cNvPr>
                <p14:cNvContentPartPr/>
                <p14:nvPr/>
              </p14:nvContentPartPr>
              <p14:xfrm>
                <a:off x="2061718" y="2012485"/>
                <a:ext cx="1049400" cy="68940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A6DCC2BC-F7A9-48F3-8FE2-3A81C5EBDB13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2053078" y="2003845"/>
                  <a:ext cx="1067040" cy="70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5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E3580788-0863-45F7-BC00-9B08EFD57CEC}"/>
                    </a:ext>
                  </a:extLst>
                </p14:cNvPr>
                <p14:cNvContentPartPr/>
                <p14:nvPr/>
              </p14:nvContentPartPr>
              <p14:xfrm>
                <a:off x="2067118" y="1963525"/>
                <a:ext cx="1560240" cy="103428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E3580788-0863-45F7-BC00-9B08EFD57CEC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2058478" y="1954885"/>
                  <a:ext cx="1577880" cy="10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7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41C8A6A0-49DA-44B8-880A-35CF3CB98991}"/>
                    </a:ext>
                  </a:extLst>
                </p14:cNvPr>
                <p14:cNvContentPartPr/>
                <p14:nvPr/>
              </p14:nvContentPartPr>
              <p14:xfrm>
                <a:off x="2161078" y="2111845"/>
                <a:ext cx="1621800" cy="111636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41C8A6A0-49DA-44B8-880A-35CF3CB98991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2152438" y="2103205"/>
                  <a:ext cx="1639440" cy="11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9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1CC2A808-93AD-42BD-9A7C-A914AE45D07D}"/>
                    </a:ext>
                  </a:extLst>
                </p14:cNvPr>
                <p14:cNvContentPartPr/>
                <p14:nvPr/>
              </p14:nvContentPartPr>
              <p14:xfrm>
                <a:off x="2409838" y="2252605"/>
                <a:ext cx="1580040" cy="101664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1CC2A808-93AD-42BD-9A7C-A914AE45D07D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2401198" y="2243605"/>
                  <a:ext cx="1597680" cy="10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1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8981FAB0-1187-41F0-A35F-580D847CA558}"/>
                    </a:ext>
                  </a:extLst>
                </p14:cNvPr>
                <p14:cNvContentPartPr/>
                <p14:nvPr/>
              </p14:nvContentPartPr>
              <p14:xfrm>
                <a:off x="2978278" y="2638165"/>
                <a:ext cx="908280" cy="63792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8981FAB0-1187-41F0-A35F-580D847CA558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2969278" y="2629525"/>
                  <a:ext cx="925920" cy="65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3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179C2EA9-62CE-4403-A85B-665FBDD76F15}"/>
                    </a:ext>
                  </a:extLst>
                </p14:cNvPr>
                <p14:cNvContentPartPr/>
                <p14:nvPr/>
              </p14:nvContentPartPr>
              <p14:xfrm>
                <a:off x="3195358" y="2751925"/>
                <a:ext cx="904680" cy="61344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179C2EA9-62CE-4403-A85B-665FBDD76F15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3186358" y="2742925"/>
                  <a:ext cx="922320" cy="63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5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C25F2BEF-269F-44BB-BFEF-3ACCA1D76145}"/>
                    </a:ext>
                  </a:extLst>
                </p14:cNvPr>
                <p14:cNvContentPartPr/>
                <p14:nvPr/>
              </p14:nvContentPartPr>
              <p14:xfrm>
                <a:off x="3551038" y="3003565"/>
                <a:ext cx="641520" cy="40752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C25F2BEF-269F-44BB-BFEF-3ACCA1D76145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3542398" y="2994925"/>
                  <a:ext cx="659160" cy="425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94023033-C833-4527-9F03-C5130260CBF0}"/>
              </a:ext>
            </a:extLst>
          </p:cNvPr>
          <p:cNvGrpSpPr/>
          <p:nvPr/>
        </p:nvGrpSpPr>
        <p:grpSpPr>
          <a:xfrm>
            <a:off x="1984678" y="1906285"/>
            <a:ext cx="1355760" cy="3849480"/>
            <a:chOff x="1984678" y="1906285"/>
            <a:chExt cx="1355760" cy="3849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7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CC9A6DED-429E-4B98-8F3E-66808E4774FD}"/>
                    </a:ext>
                  </a:extLst>
                </p14:cNvPr>
                <p14:cNvContentPartPr/>
                <p14:nvPr/>
              </p14:nvContentPartPr>
              <p14:xfrm>
                <a:off x="1984678" y="1906285"/>
                <a:ext cx="360" cy="18144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CC9A6DED-429E-4B98-8F3E-66808E4774FD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1975678" y="1897645"/>
                  <a:ext cx="1800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9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3C6C39F9-CF9A-47A8-BC31-9D7321C42866}"/>
                    </a:ext>
                  </a:extLst>
                </p14:cNvPr>
                <p14:cNvContentPartPr/>
                <p14:nvPr/>
              </p14:nvContentPartPr>
              <p14:xfrm>
                <a:off x="1984678" y="2371045"/>
                <a:ext cx="360" cy="16812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3C6C39F9-CF9A-47A8-BC31-9D7321C42866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1975678" y="2362405"/>
                  <a:ext cx="1800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1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524F2E5D-DDBA-4B52-8666-B1ADE213EB4B}"/>
                    </a:ext>
                  </a:extLst>
                </p14:cNvPr>
                <p14:cNvContentPartPr/>
                <p14:nvPr/>
              </p14:nvContentPartPr>
              <p14:xfrm>
                <a:off x="1984678" y="2726005"/>
                <a:ext cx="360" cy="21132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524F2E5D-DDBA-4B52-8666-B1ADE213EB4B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1975678" y="2717365"/>
                  <a:ext cx="1800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3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690BA86D-B95B-42A5-ACA4-D7C048F87506}"/>
                    </a:ext>
                  </a:extLst>
                </p14:cNvPr>
                <p14:cNvContentPartPr/>
                <p14:nvPr/>
              </p14:nvContentPartPr>
              <p14:xfrm>
                <a:off x="1984678" y="3135685"/>
                <a:ext cx="360" cy="20628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690BA86D-B95B-42A5-ACA4-D7C048F87506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1975678" y="3127045"/>
                  <a:ext cx="1800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5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C4C25569-5285-437A-BB48-2F7465594C5F}"/>
                    </a:ext>
                  </a:extLst>
                </p14:cNvPr>
                <p14:cNvContentPartPr/>
                <p14:nvPr/>
              </p14:nvContentPartPr>
              <p14:xfrm>
                <a:off x="1984678" y="3631045"/>
                <a:ext cx="360" cy="18144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C4C25569-5285-437A-BB48-2F7465594C5F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1975678" y="3622405"/>
                  <a:ext cx="1800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7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AD7FF162-7AE7-43AF-9057-4E9102318B3D}"/>
                    </a:ext>
                  </a:extLst>
                </p14:cNvPr>
                <p14:cNvContentPartPr/>
                <p14:nvPr/>
              </p14:nvContentPartPr>
              <p14:xfrm>
                <a:off x="1984678" y="4066645"/>
                <a:ext cx="360" cy="17316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AD7FF162-7AE7-43AF-9057-4E9102318B3D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1975678" y="4057645"/>
                  <a:ext cx="1800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9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BC59C6D7-B541-4848-A9CA-DD51D1FC897D}"/>
                    </a:ext>
                  </a:extLst>
                </p14:cNvPr>
                <p14:cNvContentPartPr/>
                <p14:nvPr/>
              </p14:nvContentPartPr>
              <p14:xfrm>
                <a:off x="1984678" y="4554445"/>
                <a:ext cx="360" cy="17028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BC59C6D7-B541-4848-A9CA-DD51D1FC897D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1975678" y="4545805"/>
                  <a:ext cx="1800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1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2830FF93-706B-4CAC-87E9-FF853DE0F77E}"/>
                    </a:ext>
                  </a:extLst>
                </p14:cNvPr>
                <p14:cNvContentPartPr/>
                <p14:nvPr/>
              </p14:nvContentPartPr>
              <p14:xfrm>
                <a:off x="1984678" y="5017405"/>
                <a:ext cx="360" cy="21312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2830FF93-706B-4CAC-87E9-FF853DE0F77E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1975678" y="5008765"/>
                  <a:ext cx="1800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3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8054288B-A41D-4336-8FDC-E02C4A575CF8}"/>
                    </a:ext>
                  </a:extLst>
                </p14:cNvPr>
                <p14:cNvContentPartPr/>
                <p14:nvPr/>
              </p14:nvContentPartPr>
              <p14:xfrm>
                <a:off x="1984678" y="5532925"/>
                <a:ext cx="360" cy="22284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8054288B-A41D-4336-8FDC-E02C4A575CF8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1975678" y="5524285"/>
                  <a:ext cx="1800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5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5BC8E02B-A4FB-4721-BED1-CDBC6D159C99}"/>
                    </a:ext>
                  </a:extLst>
                </p14:cNvPr>
                <p14:cNvContentPartPr/>
                <p14:nvPr/>
              </p14:nvContentPartPr>
              <p14:xfrm>
                <a:off x="2787478" y="4059445"/>
                <a:ext cx="49680" cy="49428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5BC8E02B-A4FB-4721-BED1-CDBC6D159C99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2724478" y="3996445"/>
                  <a:ext cx="175320" cy="61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7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E3F641E3-DF02-48A3-8FAD-8D30B1292183}"/>
                    </a:ext>
                  </a:extLst>
                </p14:cNvPr>
                <p14:cNvContentPartPr/>
                <p14:nvPr/>
              </p14:nvContentPartPr>
              <p14:xfrm>
                <a:off x="2744998" y="3922645"/>
                <a:ext cx="595440" cy="54144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E3F641E3-DF02-48A3-8FAD-8D30B1292183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2681998" y="3860005"/>
                  <a:ext cx="721080" cy="667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9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C224183F-1548-4F4A-80C2-DCF3E76DF2F8}"/>
                  </a:ext>
                </a:extLst>
              </p14:cNvPr>
              <p14:cNvContentPartPr/>
              <p14:nvPr/>
            </p14:nvContentPartPr>
            <p14:xfrm>
              <a:off x="5673598" y="5906605"/>
              <a:ext cx="1075680" cy="358560"/>
            </p14:xfrm>
          </p:contentPart>
        </mc:Choice>
        <mc:Fallback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C224183F-1548-4F4A-80C2-DCF3E76DF2F8}"/>
                  </a:ext>
                </a:extLst>
              </p:cNvPr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5664598" y="5897965"/>
                <a:ext cx="1093320" cy="37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1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7143AD16-E220-4D26-B9C7-C8FB43D590B5}"/>
                  </a:ext>
                </a:extLst>
              </p14:cNvPr>
              <p14:cNvContentPartPr/>
              <p14:nvPr/>
            </p14:nvContentPartPr>
            <p14:xfrm>
              <a:off x="6800398" y="5870965"/>
              <a:ext cx="1104840" cy="468360"/>
            </p14:xfrm>
          </p:contentPart>
        </mc:Choice>
        <mc:Fallback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7143AD16-E220-4D26-B9C7-C8FB43D590B5}"/>
                  </a:ext>
                </a:extLst>
              </p:cNvPr>
              <p:cNvPicPr/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791758" y="5861965"/>
                <a:ext cx="1122480" cy="486000"/>
              </a:xfrm>
              <a:prstGeom prst="rect">
                <a:avLst/>
              </a:prstGeom>
            </p:spPr>
          </p:pic>
        </mc:Fallback>
      </mc:AlternateContent>
      <p:grpSp>
        <p:nvGrpSpPr>
          <p:cNvPr id="86" name="Group 85">
            <a:extLst>
              <a:ext uri="{FF2B5EF4-FFF2-40B4-BE49-F238E27FC236}">
                <a16:creationId xmlns:a16="http://schemas.microsoft.com/office/drawing/2014/main" id="{CED5DFC2-350A-4F01-A17C-389D8D63E6BC}"/>
              </a:ext>
            </a:extLst>
          </p:cNvPr>
          <p:cNvGrpSpPr/>
          <p:nvPr/>
        </p:nvGrpSpPr>
        <p:grpSpPr>
          <a:xfrm>
            <a:off x="4946398" y="5148805"/>
            <a:ext cx="3877920" cy="360"/>
            <a:chOff x="4946398" y="5148805"/>
            <a:chExt cx="3877920" cy="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3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1FAF5C60-8E3C-46B9-B936-AC08EC3BD64A}"/>
                    </a:ext>
                  </a:extLst>
                </p14:cNvPr>
                <p14:cNvContentPartPr/>
                <p14:nvPr/>
              </p14:nvContentPartPr>
              <p14:xfrm>
                <a:off x="4946398" y="5148805"/>
                <a:ext cx="177840" cy="36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1FAF5C60-8E3C-46B9-B936-AC08EC3BD64A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4937758" y="5140165"/>
                  <a:ext cx="1954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5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7D721B2E-8502-4CC7-B4AE-0D4D6F78D113}"/>
                    </a:ext>
                  </a:extLst>
                </p14:cNvPr>
                <p14:cNvContentPartPr/>
                <p14:nvPr/>
              </p14:nvContentPartPr>
              <p14:xfrm>
                <a:off x="5276518" y="5148805"/>
                <a:ext cx="163800" cy="36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7D721B2E-8502-4CC7-B4AE-0D4D6F78D113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5267878" y="5140165"/>
                  <a:ext cx="18144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7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A0A09343-A8E3-4D8C-A519-42ADCA62AAB2}"/>
                    </a:ext>
                  </a:extLst>
                </p14:cNvPr>
                <p14:cNvContentPartPr/>
                <p14:nvPr/>
              </p14:nvContentPartPr>
              <p14:xfrm>
                <a:off x="5663518" y="5148805"/>
                <a:ext cx="175320" cy="36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A0A09343-A8E3-4D8C-A519-42ADCA62AAB2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5654518" y="5140165"/>
                  <a:ext cx="1929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9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C8F74532-0D72-44E0-B9B3-DBCD01B7C9F5}"/>
                    </a:ext>
                  </a:extLst>
                </p14:cNvPr>
                <p14:cNvContentPartPr/>
                <p14:nvPr/>
              </p14:nvContentPartPr>
              <p14:xfrm>
                <a:off x="5996878" y="5148805"/>
                <a:ext cx="228240" cy="36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C8F74532-0D72-44E0-B9B3-DBCD01B7C9F5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5987878" y="5140165"/>
                  <a:ext cx="2458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1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7DCA76A8-FE20-4AFC-A3A1-E7EDCFF7058D}"/>
                    </a:ext>
                  </a:extLst>
                </p14:cNvPr>
                <p14:cNvContentPartPr/>
                <p14:nvPr/>
              </p14:nvContentPartPr>
              <p14:xfrm>
                <a:off x="6315478" y="5148805"/>
                <a:ext cx="238320" cy="36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7DCA76A8-FE20-4AFC-A3A1-E7EDCFF7058D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6306838" y="5140165"/>
                  <a:ext cx="2559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3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C30D5632-44CC-4C24-9DB0-815D8537E0DC}"/>
                    </a:ext>
                  </a:extLst>
                </p14:cNvPr>
                <p14:cNvContentPartPr/>
                <p14:nvPr/>
              </p14:nvContentPartPr>
              <p14:xfrm>
                <a:off x="6689158" y="5148805"/>
                <a:ext cx="192960" cy="36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C30D5632-44CC-4C24-9DB0-815D8537E0DC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6680518" y="5140165"/>
                  <a:ext cx="2106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5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2721AF60-F3C2-485D-B021-BDCD5E6E3450}"/>
                    </a:ext>
                  </a:extLst>
                </p14:cNvPr>
                <p14:cNvContentPartPr/>
                <p14:nvPr/>
              </p14:nvContentPartPr>
              <p14:xfrm>
                <a:off x="7071478" y="5148805"/>
                <a:ext cx="223560" cy="36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2721AF60-F3C2-485D-B021-BDCD5E6E3450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7062838" y="5140165"/>
                  <a:ext cx="2412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7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F33B3B4D-AE57-4CAE-9B75-8CD3BBA5CBC4}"/>
                    </a:ext>
                  </a:extLst>
                </p14:cNvPr>
                <p14:cNvContentPartPr/>
                <p14:nvPr/>
              </p14:nvContentPartPr>
              <p14:xfrm>
                <a:off x="7500238" y="5148805"/>
                <a:ext cx="220320" cy="36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F33B3B4D-AE57-4CAE-9B75-8CD3BBA5CBC4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7491598" y="5140165"/>
                  <a:ext cx="2379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9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1E10A0CA-CEDF-4A30-A6BD-6A24BEB0C343}"/>
                    </a:ext>
                  </a:extLst>
                </p14:cNvPr>
                <p14:cNvContentPartPr/>
                <p14:nvPr/>
              </p14:nvContentPartPr>
              <p14:xfrm>
                <a:off x="7932238" y="5148805"/>
                <a:ext cx="180360" cy="36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1E10A0CA-CEDF-4A30-A6BD-6A24BEB0C343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7923238" y="5140165"/>
                  <a:ext cx="19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1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1CDEF04C-57FF-48F7-A554-4F8BD477532E}"/>
                    </a:ext>
                  </a:extLst>
                </p14:cNvPr>
                <p14:cNvContentPartPr/>
                <p14:nvPr/>
              </p14:nvContentPartPr>
              <p14:xfrm>
                <a:off x="8330398" y="5148805"/>
                <a:ext cx="217440" cy="36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1CDEF04C-57FF-48F7-A554-4F8BD477532E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8321758" y="5140165"/>
                  <a:ext cx="2350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3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A756384F-D1B7-47B1-AD6A-419E5FD349C2}"/>
                    </a:ext>
                  </a:extLst>
                </p14:cNvPr>
                <p14:cNvContentPartPr/>
                <p14:nvPr/>
              </p14:nvContentPartPr>
              <p14:xfrm>
                <a:off x="8686438" y="5148805"/>
                <a:ext cx="137880" cy="36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A756384F-D1B7-47B1-AD6A-419E5FD349C2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8677438" y="5140165"/>
                  <a:ext cx="15552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18490607-F736-4296-AD0E-B5CCB0B3472F}"/>
              </a:ext>
            </a:extLst>
          </p:cNvPr>
          <p:cNvGrpSpPr/>
          <p:nvPr/>
        </p:nvGrpSpPr>
        <p:grpSpPr>
          <a:xfrm>
            <a:off x="4946398" y="2439085"/>
            <a:ext cx="3556080" cy="360"/>
            <a:chOff x="4946398" y="2439085"/>
            <a:chExt cx="3556080" cy="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5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33318B95-CF0F-462F-AB58-CFC844E0BE44}"/>
                    </a:ext>
                  </a:extLst>
                </p14:cNvPr>
                <p14:cNvContentPartPr/>
                <p14:nvPr/>
              </p14:nvContentPartPr>
              <p14:xfrm>
                <a:off x="4946398" y="2439085"/>
                <a:ext cx="271800" cy="36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33318B95-CF0F-462F-AB58-CFC844E0BE44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4937758" y="2430085"/>
                  <a:ext cx="28944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7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7BE93316-34F0-4A0E-902B-092CAB20A525}"/>
                    </a:ext>
                  </a:extLst>
                </p14:cNvPr>
                <p14:cNvContentPartPr/>
                <p14:nvPr/>
              </p14:nvContentPartPr>
              <p14:xfrm>
                <a:off x="5341318" y="2439085"/>
                <a:ext cx="173880" cy="36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7BE93316-34F0-4A0E-902B-092CAB20A525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5332318" y="2430085"/>
                  <a:ext cx="1915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9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DC66E45F-E5C0-4097-AE6A-0679F574683C}"/>
                    </a:ext>
                  </a:extLst>
                </p14:cNvPr>
                <p14:cNvContentPartPr/>
                <p14:nvPr/>
              </p14:nvContentPartPr>
              <p14:xfrm>
                <a:off x="5724718" y="2439085"/>
                <a:ext cx="203040" cy="36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DC66E45F-E5C0-4097-AE6A-0679F574683C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5715718" y="2430085"/>
                  <a:ext cx="2206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1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1D56A14A-7098-4F4A-A12D-E55AB6B152C4}"/>
                    </a:ext>
                  </a:extLst>
                </p14:cNvPr>
                <p14:cNvContentPartPr/>
                <p14:nvPr/>
              </p14:nvContentPartPr>
              <p14:xfrm>
                <a:off x="6121078" y="2439085"/>
                <a:ext cx="215640" cy="36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1D56A14A-7098-4F4A-A12D-E55AB6B152C4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6112438" y="2430085"/>
                  <a:ext cx="2332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3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8760947D-5CAD-4221-982E-B6FD825FEF3C}"/>
                    </a:ext>
                  </a:extLst>
                </p14:cNvPr>
                <p14:cNvContentPartPr/>
                <p14:nvPr/>
              </p14:nvContentPartPr>
              <p14:xfrm>
                <a:off x="6546958" y="2439085"/>
                <a:ext cx="256320" cy="36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8760947D-5CAD-4221-982E-B6FD825FEF3C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6538318" y="2430085"/>
                  <a:ext cx="2739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5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225614B6-38E5-40CD-8E17-6D80CC4A32F4}"/>
                    </a:ext>
                  </a:extLst>
                </p14:cNvPr>
                <p14:cNvContentPartPr/>
                <p14:nvPr/>
              </p14:nvContentPartPr>
              <p14:xfrm>
                <a:off x="6979318" y="2439085"/>
                <a:ext cx="202680" cy="36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225614B6-38E5-40CD-8E17-6D80CC4A32F4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6970678" y="2430085"/>
                  <a:ext cx="2203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7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0D4B3FDA-B169-4631-8707-DDF8EF24F839}"/>
                    </a:ext>
                  </a:extLst>
                </p14:cNvPr>
                <p14:cNvContentPartPr/>
                <p14:nvPr/>
              </p14:nvContentPartPr>
              <p14:xfrm>
                <a:off x="7393318" y="2439085"/>
                <a:ext cx="215640" cy="36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0D4B3FDA-B169-4631-8707-DDF8EF24F839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7384318" y="2430085"/>
                  <a:ext cx="2332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33697E0F-5BC5-46EC-8EA2-894D10C2577D}"/>
                    </a:ext>
                  </a:extLst>
                </p14:cNvPr>
                <p14:cNvContentPartPr/>
                <p14:nvPr/>
              </p14:nvContentPartPr>
              <p14:xfrm>
                <a:off x="7801198" y="2439085"/>
                <a:ext cx="306720" cy="36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33697E0F-5BC5-46EC-8EA2-894D10C2577D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792198" y="2430085"/>
                  <a:ext cx="3243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08ADF6BE-62D7-482D-88B9-929E977B8229}"/>
                    </a:ext>
                  </a:extLst>
                </p14:cNvPr>
                <p14:cNvContentPartPr/>
                <p14:nvPr/>
              </p14:nvContentPartPr>
              <p14:xfrm>
                <a:off x="8315998" y="2439085"/>
                <a:ext cx="186480" cy="36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08ADF6BE-62D7-482D-88B9-929E977B8229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8307358" y="2430085"/>
                  <a:ext cx="204120" cy="1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32">
            <p14:nvContentPartPr>
              <p14:cNvPr id="96" name="Ink 95">
                <a:extLst>
                  <a:ext uri="{FF2B5EF4-FFF2-40B4-BE49-F238E27FC236}">
                    <a16:creationId xmlns:a16="http://schemas.microsoft.com/office/drawing/2014/main" id="{698B74CE-0B8C-4401-92FA-30F9EEC7AC56}"/>
                  </a:ext>
                </a:extLst>
              </p14:cNvPr>
              <p14:cNvContentPartPr/>
              <p14:nvPr/>
            </p14:nvContentPartPr>
            <p14:xfrm>
              <a:off x="8735398" y="2439085"/>
              <a:ext cx="231840" cy="360"/>
            </p14:xfrm>
          </p:contentPart>
        </mc:Choice>
        <mc:Fallback>
          <p:pic>
            <p:nvPicPr>
              <p:cNvPr id="96" name="Ink 95">
                <a:extLst>
                  <a:ext uri="{FF2B5EF4-FFF2-40B4-BE49-F238E27FC236}">
                    <a16:creationId xmlns:a16="http://schemas.microsoft.com/office/drawing/2014/main" id="{698B74CE-0B8C-4401-92FA-30F9EEC7AC56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8726758" y="2430085"/>
                <a:ext cx="24948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4">
            <p14:nvContentPartPr>
              <p14:cNvPr id="100" name="Ink 99">
                <a:extLst>
                  <a:ext uri="{FF2B5EF4-FFF2-40B4-BE49-F238E27FC236}">
                    <a16:creationId xmlns:a16="http://schemas.microsoft.com/office/drawing/2014/main" id="{3A8CFC11-24BB-48DB-9686-9492CCFFBD33}"/>
                  </a:ext>
                </a:extLst>
              </p14:cNvPr>
              <p14:cNvContentPartPr/>
              <p14:nvPr/>
            </p14:nvContentPartPr>
            <p14:xfrm>
              <a:off x="5655238" y="1858405"/>
              <a:ext cx="360" cy="4419720"/>
            </p14:xfrm>
          </p:contentPart>
        </mc:Choice>
        <mc:Fallback>
          <p:pic>
            <p:nvPicPr>
              <p:cNvPr id="100" name="Ink 99">
                <a:extLst>
                  <a:ext uri="{FF2B5EF4-FFF2-40B4-BE49-F238E27FC236}">
                    <a16:creationId xmlns:a16="http://schemas.microsoft.com/office/drawing/2014/main" id="{3A8CFC11-24BB-48DB-9686-9492CCFFBD33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5646598" y="1849405"/>
                <a:ext cx="18000" cy="443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6">
            <p14:nvContentPartPr>
              <p14:cNvPr id="102" name="Ink 101">
                <a:extLst>
                  <a:ext uri="{FF2B5EF4-FFF2-40B4-BE49-F238E27FC236}">
                    <a16:creationId xmlns:a16="http://schemas.microsoft.com/office/drawing/2014/main" id="{935CF1E9-D393-454F-9AD0-81B5D35E07B5}"/>
                  </a:ext>
                </a:extLst>
              </p14:cNvPr>
              <p14:cNvContentPartPr/>
              <p14:nvPr/>
            </p14:nvContentPartPr>
            <p14:xfrm>
              <a:off x="7632718" y="1933285"/>
              <a:ext cx="360" cy="4048560"/>
            </p14:xfrm>
          </p:contentPart>
        </mc:Choice>
        <mc:Fallback>
          <p:pic>
            <p:nvPicPr>
              <p:cNvPr id="102" name="Ink 101">
                <a:extLst>
                  <a:ext uri="{FF2B5EF4-FFF2-40B4-BE49-F238E27FC236}">
                    <a16:creationId xmlns:a16="http://schemas.microsoft.com/office/drawing/2014/main" id="{935CF1E9-D393-454F-9AD0-81B5D35E07B5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7624078" y="1924285"/>
                <a:ext cx="18000" cy="4066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05" name="Group 104">
            <a:extLst>
              <a:ext uri="{FF2B5EF4-FFF2-40B4-BE49-F238E27FC236}">
                <a16:creationId xmlns:a16="http://schemas.microsoft.com/office/drawing/2014/main" id="{8158BE36-2324-40B2-AEDA-EE980E6E82C5}"/>
              </a:ext>
            </a:extLst>
          </p:cNvPr>
          <p:cNvGrpSpPr/>
          <p:nvPr/>
        </p:nvGrpSpPr>
        <p:grpSpPr>
          <a:xfrm>
            <a:off x="6475318" y="3479125"/>
            <a:ext cx="452520" cy="645840"/>
            <a:chOff x="6475318" y="3479125"/>
            <a:chExt cx="452520" cy="645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2C6B40F9-6B71-452D-91F6-ED2AD9953FC9}"/>
                    </a:ext>
                  </a:extLst>
                </p14:cNvPr>
                <p14:cNvContentPartPr/>
                <p14:nvPr/>
              </p14:nvContentPartPr>
              <p14:xfrm>
                <a:off x="6475318" y="3548965"/>
                <a:ext cx="11880" cy="57600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2C6B40F9-6B71-452D-91F6-ED2AD9953FC9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412678" y="3486325"/>
                  <a:ext cx="137520" cy="70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A2ECE5A3-00CB-471D-90AA-205CA0202C4A}"/>
                    </a:ext>
                  </a:extLst>
                </p14:cNvPr>
                <p14:cNvContentPartPr/>
                <p14:nvPr/>
              </p14:nvContentPartPr>
              <p14:xfrm>
                <a:off x="6488998" y="3479125"/>
                <a:ext cx="438840" cy="57924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A2ECE5A3-00CB-471D-90AA-205CA0202C4A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6425998" y="3416485"/>
                  <a:ext cx="564480" cy="704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D7DC2F24-1B30-42F7-AFC4-76792E1BCD00}"/>
              </a:ext>
            </a:extLst>
          </p:cNvPr>
          <p:cNvGrpSpPr/>
          <p:nvPr/>
        </p:nvGrpSpPr>
        <p:grpSpPr>
          <a:xfrm>
            <a:off x="4784398" y="1819525"/>
            <a:ext cx="4143960" cy="4185720"/>
            <a:chOff x="4784398" y="1819525"/>
            <a:chExt cx="4143960" cy="4185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216FE43A-0D62-4B5F-B8B6-5D424BFBC833}"/>
                    </a:ext>
                  </a:extLst>
                </p14:cNvPr>
                <p14:cNvContentPartPr/>
                <p14:nvPr/>
              </p14:nvContentPartPr>
              <p14:xfrm>
                <a:off x="4870078" y="1841125"/>
                <a:ext cx="483120" cy="28080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216FE43A-0D62-4B5F-B8B6-5D424BFBC833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4861078" y="1832125"/>
                  <a:ext cx="500760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BDD7D503-B77F-46AF-A670-23EA280A9A0B}"/>
                    </a:ext>
                  </a:extLst>
                </p14:cNvPr>
                <p14:cNvContentPartPr/>
                <p14:nvPr/>
              </p14:nvContentPartPr>
              <p14:xfrm>
                <a:off x="4919038" y="2013925"/>
                <a:ext cx="693000" cy="43344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BDD7D503-B77F-46AF-A670-23EA280A9A0B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4910038" y="2004925"/>
                  <a:ext cx="710640" cy="45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254632D8-9F95-4B42-9526-2F26CCA3EEC7}"/>
                    </a:ext>
                  </a:extLst>
                </p14:cNvPr>
                <p14:cNvContentPartPr/>
                <p14:nvPr/>
              </p14:nvContentPartPr>
              <p14:xfrm>
                <a:off x="4939918" y="2494165"/>
                <a:ext cx="509760" cy="34416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254632D8-9F95-4B42-9526-2F26CCA3EEC7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4930918" y="2485165"/>
                  <a:ext cx="527400" cy="36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12804766-E33B-41A0-A085-E4C63BFAE400}"/>
                    </a:ext>
                  </a:extLst>
                </p14:cNvPr>
                <p14:cNvContentPartPr/>
                <p14:nvPr/>
              </p14:nvContentPartPr>
              <p14:xfrm>
                <a:off x="4976998" y="2764885"/>
                <a:ext cx="600840" cy="52560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12804766-E33B-41A0-A085-E4C63BFAE400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4967998" y="2756245"/>
                  <a:ext cx="618480" cy="54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101AB148-B5C0-4679-B3D5-17F0ACE3041A}"/>
                    </a:ext>
                  </a:extLst>
                </p14:cNvPr>
                <p14:cNvContentPartPr/>
                <p14:nvPr/>
              </p14:nvContentPartPr>
              <p14:xfrm>
                <a:off x="4923718" y="3036685"/>
                <a:ext cx="686520" cy="63504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101AB148-B5C0-4679-B3D5-17F0ACE3041A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4915078" y="3027685"/>
                  <a:ext cx="704160" cy="65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A23DFCF0-DC8E-4088-B0A5-31032574C005}"/>
                    </a:ext>
                  </a:extLst>
                </p14:cNvPr>
                <p14:cNvContentPartPr/>
                <p14:nvPr/>
              </p14:nvContentPartPr>
              <p14:xfrm>
                <a:off x="4866838" y="3365005"/>
                <a:ext cx="825840" cy="77976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A23DFCF0-DC8E-4088-B0A5-31032574C005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4858198" y="3356005"/>
                  <a:ext cx="843480" cy="79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A7BF5C9E-C043-4E8F-9693-9BC56D64E726}"/>
                    </a:ext>
                  </a:extLst>
                </p14:cNvPr>
                <p14:cNvContentPartPr/>
                <p14:nvPr/>
              </p14:nvContentPartPr>
              <p14:xfrm>
                <a:off x="4985278" y="3808165"/>
                <a:ext cx="592920" cy="65592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A7BF5C9E-C043-4E8F-9693-9BC56D64E726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4976638" y="3799165"/>
                  <a:ext cx="610560" cy="67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15E8A026-E515-4A69-9948-82178475455F}"/>
                    </a:ext>
                  </a:extLst>
                </p14:cNvPr>
                <p14:cNvContentPartPr/>
                <p14:nvPr/>
              </p14:nvContentPartPr>
              <p14:xfrm>
                <a:off x="4886638" y="4122805"/>
                <a:ext cx="785160" cy="68220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15E8A026-E515-4A69-9948-82178475455F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877998" y="4113805"/>
                  <a:ext cx="802800" cy="69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210AD5B1-5DDA-4136-828D-39D725D47D18}"/>
                    </a:ext>
                  </a:extLst>
                </p14:cNvPr>
                <p14:cNvContentPartPr/>
                <p14:nvPr/>
              </p14:nvContentPartPr>
              <p14:xfrm>
                <a:off x="4915438" y="4508365"/>
                <a:ext cx="738360" cy="61452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210AD5B1-5DDA-4136-828D-39D725D47D18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906438" y="4499725"/>
                  <a:ext cx="756000" cy="63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2B3DE24E-F50C-46C5-8873-A5405044E970}"/>
                    </a:ext>
                  </a:extLst>
                </p14:cNvPr>
                <p14:cNvContentPartPr/>
                <p14:nvPr/>
              </p14:nvContentPartPr>
              <p14:xfrm>
                <a:off x="4784398" y="4834885"/>
                <a:ext cx="879120" cy="72216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2B3DE24E-F50C-46C5-8873-A5405044E970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4775398" y="4826245"/>
                  <a:ext cx="896760" cy="73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B298E19F-3578-4D33-BCF6-A7485B29258C}"/>
                    </a:ext>
                  </a:extLst>
                </p14:cNvPr>
                <p14:cNvContentPartPr/>
                <p14:nvPr/>
              </p14:nvContentPartPr>
              <p14:xfrm>
                <a:off x="4860358" y="5237365"/>
                <a:ext cx="664200" cy="57744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B298E19F-3578-4D33-BCF6-A7485B29258C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851358" y="5228725"/>
                  <a:ext cx="681840" cy="59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A4FDE128-3A36-4C54-9C9D-CFFEC1CA7C9C}"/>
                    </a:ext>
                  </a:extLst>
                </p14:cNvPr>
                <p14:cNvContentPartPr/>
                <p14:nvPr/>
              </p14:nvContentPartPr>
              <p14:xfrm>
                <a:off x="5194078" y="5538325"/>
                <a:ext cx="370440" cy="40752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A4FDE128-3A36-4C54-9C9D-CFFEC1CA7C9C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5185438" y="5529685"/>
                  <a:ext cx="388080" cy="42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3CF7FD93-5D70-4709-9B52-04EE3F7693A2}"/>
                    </a:ext>
                  </a:extLst>
                </p14:cNvPr>
                <p14:cNvContentPartPr/>
                <p14:nvPr/>
              </p14:nvContentPartPr>
              <p14:xfrm>
                <a:off x="7691038" y="1819525"/>
                <a:ext cx="408240" cy="31680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3CF7FD93-5D70-4709-9B52-04EE3F7693A2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7682398" y="1810525"/>
                  <a:ext cx="425880" cy="33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1AE2BB3B-ECC9-4150-BB60-FAFA4EB2616E}"/>
                    </a:ext>
                  </a:extLst>
                </p14:cNvPr>
                <p14:cNvContentPartPr/>
                <p14:nvPr/>
              </p14:nvContentPartPr>
              <p14:xfrm>
                <a:off x="7729918" y="1884685"/>
                <a:ext cx="928080" cy="61164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1AE2BB3B-ECC9-4150-BB60-FAFA4EB2616E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7721278" y="1875685"/>
                  <a:ext cx="945720" cy="62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C4901041-FFB4-4290-BA67-2F04077BB1B0}"/>
                    </a:ext>
                  </a:extLst>
                </p14:cNvPr>
                <p14:cNvContentPartPr/>
                <p14:nvPr/>
              </p14:nvContentPartPr>
              <p14:xfrm>
                <a:off x="7765918" y="2358805"/>
                <a:ext cx="783360" cy="58284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C4901041-FFB4-4290-BA67-2F04077BB1B0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7756918" y="2350165"/>
                  <a:ext cx="801000" cy="60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535F14E4-5E5A-42FF-A223-78A37DAD2BBA}"/>
                    </a:ext>
                  </a:extLst>
                </p14:cNvPr>
                <p14:cNvContentPartPr/>
                <p14:nvPr/>
              </p14:nvContentPartPr>
              <p14:xfrm>
                <a:off x="7778518" y="2690365"/>
                <a:ext cx="935640" cy="67500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535F14E4-5E5A-42FF-A223-78A37DAD2BBA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7769518" y="2681365"/>
                  <a:ext cx="953280" cy="69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8D4C6352-AA53-48F0-BA4D-418FCF1808AB}"/>
                    </a:ext>
                  </a:extLst>
                </p14:cNvPr>
                <p14:cNvContentPartPr/>
                <p14:nvPr/>
              </p14:nvContentPartPr>
              <p14:xfrm>
                <a:off x="7733518" y="3065125"/>
                <a:ext cx="912960" cy="65232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8D4C6352-AA53-48F0-BA4D-418FCF1808AB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7724878" y="3056485"/>
                  <a:ext cx="930600" cy="66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D8C2EF8E-6307-426B-8502-02AE6D3C06ED}"/>
                    </a:ext>
                  </a:extLst>
                </p14:cNvPr>
                <p14:cNvContentPartPr/>
                <p14:nvPr/>
              </p14:nvContentPartPr>
              <p14:xfrm>
                <a:off x="7722358" y="3384805"/>
                <a:ext cx="1158840" cy="79164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D8C2EF8E-6307-426B-8502-02AE6D3C06ED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7713358" y="3375805"/>
                  <a:ext cx="1176480" cy="80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B5A7181C-11D7-4148-B37A-B55EAD8622E4}"/>
                    </a:ext>
                  </a:extLst>
                </p14:cNvPr>
                <p14:cNvContentPartPr/>
                <p14:nvPr/>
              </p14:nvContentPartPr>
              <p14:xfrm>
                <a:off x="7637758" y="3769285"/>
                <a:ext cx="1157760" cy="111528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B5A7181C-11D7-4148-B37A-B55EAD8622E4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7629118" y="3760285"/>
                  <a:ext cx="1175400" cy="11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11A6B2EC-F251-443E-9FFA-D260A7376811}"/>
                    </a:ext>
                  </a:extLst>
                </p14:cNvPr>
                <p14:cNvContentPartPr/>
                <p14:nvPr/>
              </p14:nvContentPartPr>
              <p14:xfrm>
                <a:off x="7697878" y="4451125"/>
                <a:ext cx="1230480" cy="80892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11A6B2EC-F251-443E-9FFA-D260A7376811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7688878" y="4442125"/>
                  <a:ext cx="1248120" cy="82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9CB37E77-1ACE-44DB-B4DC-49CEAE7EE6EB}"/>
                    </a:ext>
                  </a:extLst>
                </p14:cNvPr>
                <p14:cNvContentPartPr/>
                <p14:nvPr/>
              </p14:nvContentPartPr>
              <p14:xfrm>
                <a:off x="7565038" y="4951525"/>
                <a:ext cx="1070280" cy="74124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9CB37E77-1ACE-44DB-B4DC-49CEAE7EE6EB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7556038" y="4942885"/>
                  <a:ext cx="1087920" cy="75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F5A811F6-FF8D-4214-ACD3-FB0D24BE8DCC}"/>
                    </a:ext>
                  </a:extLst>
                </p14:cNvPr>
                <p14:cNvContentPartPr/>
                <p14:nvPr/>
              </p14:nvContentPartPr>
              <p14:xfrm>
                <a:off x="7637758" y="5204605"/>
                <a:ext cx="1109160" cy="70128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F5A811F6-FF8D-4214-ACD3-FB0D24BE8DCC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7629118" y="5195965"/>
                  <a:ext cx="1126800" cy="71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83018BDD-6E24-40C2-BE0E-825084F84162}"/>
                    </a:ext>
                  </a:extLst>
                </p14:cNvPr>
                <p14:cNvContentPartPr/>
                <p14:nvPr/>
              </p14:nvContentPartPr>
              <p14:xfrm>
                <a:off x="7926118" y="5489365"/>
                <a:ext cx="746280" cy="51588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83018BDD-6E24-40C2-BE0E-825084F84162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7917478" y="5480365"/>
                  <a:ext cx="763920" cy="53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2190F166-D9C6-4C18-8F5D-9E4C78F6B6C5}"/>
                    </a:ext>
                  </a:extLst>
                </p14:cNvPr>
                <p14:cNvContentPartPr/>
                <p14:nvPr/>
              </p14:nvContentPartPr>
              <p14:xfrm>
                <a:off x="5561278" y="5275165"/>
                <a:ext cx="307800" cy="33300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2190F166-D9C6-4C18-8F5D-9E4C78F6B6C5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552638" y="5266525"/>
                  <a:ext cx="325440" cy="35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A5CF90C2-E094-4C3A-B9BD-4FAC76262D49}"/>
                    </a:ext>
                  </a:extLst>
                </p14:cNvPr>
                <p14:cNvContentPartPr/>
                <p14:nvPr/>
              </p14:nvContentPartPr>
              <p14:xfrm>
                <a:off x="5772958" y="5235205"/>
                <a:ext cx="623520" cy="58392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A5CF90C2-E094-4C3A-B9BD-4FAC76262D49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764318" y="5226205"/>
                  <a:ext cx="641160" cy="60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67B1449D-DE8F-4978-B9B5-7EA15BDC87CB}"/>
                    </a:ext>
                  </a:extLst>
                </p14:cNvPr>
                <p14:cNvContentPartPr/>
                <p14:nvPr/>
              </p14:nvContentPartPr>
              <p14:xfrm>
                <a:off x="6035758" y="5219005"/>
                <a:ext cx="741240" cy="69840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67B1449D-DE8F-4978-B9B5-7EA15BDC87CB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6026758" y="5210005"/>
                  <a:ext cx="758880" cy="71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BD063C99-2EA8-4F61-9100-98E9650FE9A9}"/>
                    </a:ext>
                  </a:extLst>
                </p14:cNvPr>
                <p14:cNvContentPartPr/>
                <p14:nvPr/>
              </p14:nvContentPartPr>
              <p14:xfrm>
                <a:off x="6564958" y="5216125"/>
                <a:ext cx="675000" cy="60192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BD063C99-2EA8-4F61-9100-98E9650FE9A9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6555958" y="5207125"/>
                  <a:ext cx="692640" cy="61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A4E6E5FD-E097-44AF-84DA-870203491700}"/>
                    </a:ext>
                  </a:extLst>
                </p14:cNvPr>
                <p14:cNvContentPartPr/>
                <p14:nvPr/>
              </p14:nvContentPartPr>
              <p14:xfrm>
                <a:off x="7124758" y="5350045"/>
                <a:ext cx="383040" cy="47088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A4E6E5FD-E097-44AF-84DA-870203491700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7115758" y="5341045"/>
                  <a:ext cx="400680" cy="48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0F401D08-12C3-4B0B-8A42-630E5E98C72F}"/>
                    </a:ext>
                  </a:extLst>
                </p14:cNvPr>
                <p14:cNvContentPartPr/>
                <p14:nvPr/>
              </p14:nvContentPartPr>
              <p14:xfrm>
                <a:off x="5747398" y="1890085"/>
                <a:ext cx="324000" cy="24480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0F401D08-12C3-4B0B-8A42-630E5E98C72F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5738398" y="1881085"/>
                  <a:ext cx="34164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BEA94DB6-AF48-4A11-91FB-1169EFF71593}"/>
                    </a:ext>
                  </a:extLst>
                </p14:cNvPr>
                <p14:cNvContentPartPr/>
                <p14:nvPr/>
              </p14:nvContentPartPr>
              <p14:xfrm>
                <a:off x="5765038" y="2026885"/>
                <a:ext cx="447480" cy="31788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BEA94DB6-AF48-4A11-91FB-1169EFF71593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5756038" y="2018245"/>
                  <a:ext cx="465120" cy="33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F191DFB4-D5CD-4CFF-8A7C-0BDBEB339E92}"/>
                    </a:ext>
                  </a:extLst>
                </p14:cNvPr>
                <p14:cNvContentPartPr/>
                <p14:nvPr/>
              </p14:nvContentPartPr>
              <p14:xfrm>
                <a:off x="6233038" y="1917445"/>
                <a:ext cx="948960" cy="40572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F191DFB4-D5CD-4CFF-8A7C-0BDBEB339E92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224038" y="1908805"/>
                  <a:ext cx="966600" cy="42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15223E2B-AFF6-4205-8C76-E87BA952CB2D}"/>
                    </a:ext>
                  </a:extLst>
                </p14:cNvPr>
                <p14:cNvContentPartPr/>
                <p14:nvPr/>
              </p14:nvContentPartPr>
              <p14:xfrm>
                <a:off x="7059958" y="2052805"/>
                <a:ext cx="477720" cy="33516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15223E2B-AFF6-4205-8C76-E87BA952CB2D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7051318" y="2043805"/>
                  <a:ext cx="495360" cy="35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E5958B27-A997-4062-940C-57511960A399}"/>
                    </a:ext>
                  </a:extLst>
                </p14:cNvPr>
                <p14:cNvContentPartPr/>
                <p14:nvPr/>
              </p14:nvContentPartPr>
              <p14:xfrm>
                <a:off x="7438678" y="2348725"/>
                <a:ext cx="121680" cy="9252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E5958B27-A997-4062-940C-57511960A399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7430038" y="2340085"/>
                  <a:ext cx="139320" cy="1101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2303592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2890CD8-61B7-468E-9BD4-2162A469E971}"/>
              </a:ext>
            </a:extLst>
          </p:cNvPr>
          <p:cNvSpPr txBox="1"/>
          <p:nvPr/>
        </p:nvSpPr>
        <p:spPr>
          <a:xfrm>
            <a:off x="251520" y="1124744"/>
            <a:ext cx="8640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u="sng" dirty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25C456C-923B-4A56-97D8-C13FE8A531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29603"/>
            <a:ext cx="9144000" cy="455172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1A856DAE-F118-448B-B73F-3087A265B539}"/>
                  </a:ext>
                </a:extLst>
              </p14:cNvPr>
              <p14:cNvContentPartPr/>
              <p14:nvPr/>
            </p14:nvContentPartPr>
            <p14:xfrm>
              <a:off x="1265398" y="6073645"/>
              <a:ext cx="632160" cy="30348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1A856DAE-F118-448B-B73F-3087A265B53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56398" y="6065005"/>
                <a:ext cx="649800" cy="32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75F036B8-C46C-4318-B8EB-620E9A81DFCE}"/>
                  </a:ext>
                </a:extLst>
              </p14:cNvPr>
              <p14:cNvContentPartPr/>
              <p14:nvPr/>
            </p14:nvContentPartPr>
            <p14:xfrm>
              <a:off x="1916278" y="6069685"/>
              <a:ext cx="640080" cy="3603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75F036B8-C46C-4318-B8EB-620E9A81DFC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907278" y="6061045"/>
                <a:ext cx="657720" cy="37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09742D3E-62FD-47B5-B69C-A8D7D896E6A3}"/>
                  </a:ext>
                </a:extLst>
              </p14:cNvPr>
              <p14:cNvContentPartPr/>
              <p14:nvPr/>
            </p14:nvContentPartPr>
            <p14:xfrm>
              <a:off x="2540518" y="6069325"/>
              <a:ext cx="680760" cy="34776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09742D3E-62FD-47B5-B69C-A8D7D896E6A3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531878" y="6060685"/>
                <a:ext cx="698400" cy="36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DEF70FCB-7372-4D0F-ACF1-3A27FD6FDB60}"/>
                  </a:ext>
                </a:extLst>
              </p14:cNvPr>
              <p14:cNvContentPartPr/>
              <p14:nvPr/>
            </p14:nvContentPartPr>
            <p14:xfrm>
              <a:off x="7119358" y="6086605"/>
              <a:ext cx="1030320" cy="29484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DEF70FCB-7372-4D0F-ACF1-3A27FD6FDB60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110718" y="6077965"/>
                <a:ext cx="1047960" cy="31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F2960681-420F-4E56-9651-CA0C2E6FF735}"/>
                  </a:ext>
                </a:extLst>
              </p14:cNvPr>
              <p14:cNvContentPartPr/>
              <p14:nvPr/>
            </p14:nvContentPartPr>
            <p14:xfrm>
              <a:off x="6310078" y="5998765"/>
              <a:ext cx="768240" cy="40140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F2960681-420F-4E56-9651-CA0C2E6FF735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301078" y="5990125"/>
                <a:ext cx="785880" cy="41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F8E73276-2A9E-4EE0-8C9D-F6E9088E1C53}"/>
                  </a:ext>
                </a:extLst>
              </p14:cNvPr>
              <p14:cNvContentPartPr/>
              <p14:nvPr/>
            </p14:nvContentPartPr>
            <p14:xfrm>
              <a:off x="5661718" y="6046285"/>
              <a:ext cx="612000" cy="34884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F8E73276-2A9E-4EE0-8C9D-F6E9088E1C53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652718" y="6037285"/>
                <a:ext cx="629640" cy="36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50835D9B-B51A-4C50-BE61-779DF368E058}"/>
                  </a:ext>
                </a:extLst>
              </p14:cNvPr>
              <p14:cNvContentPartPr/>
              <p14:nvPr/>
            </p14:nvContentPartPr>
            <p14:xfrm>
              <a:off x="6112078" y="2637085"/>
              <a:ext cx="126720" cy="126720"/>
            </p14:xfrm>
          </p:contentPart>
        </mc:Choice>
        <mc:Fallback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50835D9B-B51A-4C50-BE61-779DF368E058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103078" y="2628445"/>
                <a:ext cx="144360" cy="14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D58C48E2-0FD6-41ED-93CA-3BDA6E632296}"/>
                  </a:ext>
                </a:extLst>
              </p14:cNvPr>
              <p14:cNvContentPartPr/>
              <p14:nvPr/>
            </p14:nvContentPartPr>
            <p14:xfrm>
              <a:off x="6409078" y="2934085"/>
              <a:ext cx="124560" cy="124560"/>
            </p14:xfrm>
          </p:contentPart>
        </mc:Choice>
        <mc:Fallback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D58C48E2-0FD6-41ED-93CA-3BDA6E632296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400438" y="2925445"/>
                <a:ext cx="142200" cy="14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F3AB2BAC-4E71-453C-9AF6-48FCFA2B3F6C}"/>
                  </a:ext>
                </a:extLst>
              </p14:cNvPr>
              <p14:cNvContentPartPr/>
              <p14:nvPr/>
            </p14:nvContentPartPr>
            <p14:xfrm>
              <a:off x="6702838" y="3227845"/>
              <a:ext cx="104760" cy="104760"/>
            </p14:xfrm>
          </p:contentPart>
        </mc:Choice>
        <mc:Fallback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F3AB2BAC-4E71-453C-9AF6-48FCFA2B3F6C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693838" y="3218845"/>
                <a:ext cx="122400" cy="12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FC572F65-8729-4628-8887-814FA320FC47}"/>
                  </a:ext>
                </a:extLst>
              </p14:cNvPr>
              <p14:cNvContentPartPr/>
              <p14:nvPr/>
            </p14:nvContentPartPr>
            <p14:xfrm>
              <a:off x="7007038" y="3532045"/>
              <a:ext cx="133560" cy="133560"/>
            </p14:xfrm>
          </p:contentPart>
        </mc:Choice>
        <mc:Fallback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FC572F65-8729-4628-8887-814FA320FC47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998398" y="3523405"/>
                <a:ext cx="151200" cy="15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3A23F005-5D59-4673-BD8D-1A327F278008}"/>
                  </a:ext>
                </a:extLst>
              </p14:cNvPr>
              <p14:cNvContentPartPr/>
              <p14:nvPr/>
            </p14:nvContentPartPr>
            <p14:xfrm>
              <a:off x="7305478" y="3830485"/>
              <a:ext cx="90360" cy="90360"/>
            </p14:xfrm>
          </p:contentPart>
        </mc:Choice>
        <mc:Fallback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3A23F005-5D59-4673-BD8D-1A327F278008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296838" y="3821845"/>
                <a:ext cx="108000" cy="10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5DBC14B5-4F96-4A0B-8DD9-D312B7B1C8AA}"/>
                  </a:ext>
                </a:extLst>
              </p14:cNvPr>
              <p14:cNvContentPartPr/>
              <p14:nvPr/>
            </p14:nvContentPartPr>
            <p14:xfrm>
              <a:off x="7583398" y="4108405"/>
              <a:ext cx="196200" cy="196200"/>
            </p14:xfrm>
          </p:contentPart>
        </mc:Choice>
        <mc:Fallback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5DBC14B5-4F96-4A0B-8DD9-D312B7B1C8AA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574398" y="4099765"/>
                <a:ext cx="213840" cy="21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FC2D57B9-7446-4812-AE85-B4DD4CA6587C}"/>
                  </a:ext>
                </a:extLst>
              </p14:cNvPr>
              <p14:cNvContentPartPr/>
              <p14:nvPr/>
            </p14:nvContentPartPr>
            <p14:xfrm>
              <a:off x="7921438" y="4446805"/>
              <a:ext cx="175680" cy="175680"/>
            </p14:xfrm>
          </p:contentPart>
        </mc:Choice>
        <mc:Fallback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FC2D57B9-7446-4812-AE85-B4DD4CA6587C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912798" y="4437805"/>
                <a:ext cx="193320" cy="19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77" name="Ink 76">
                <a:extLst>
                  <a:ext uri="{FF2B5EF4-FFF2-40B4-BE49-F238E27FC236}">
                    <a16:creationId xmlns:a16="http://schemas.microsoft.com/office/drawing/2014/main" id="{6865D541-D35A-43A8-91C5-5F16137E7A54}"/>
                  </a:ext>
                </a:extLst>
              </p14:cNvPr>
              <p14:cNvContentPartPr/>
              <p14:nvPr/>
            </p14:nvContentPartPr>
            <p14:xfrm>
              <a:off x="8251558" y="4776565"/>
              <a:ext cx="133920" cy="133920"/>
            </p14:xfrm>
          </p:contentPart>
        </mc:Choice>
        <mc:Fallback>
          <p:pic>
            <p:nvPicPr>
              <p:cNvPr id="77" name="Ink 76">
                <a:extLst>
                  <a:ext uri="{FF2B5EF4-FFF2-40B4-BE49-F238E27FC236}">
                    <a16:creationId xmlns:a16="http://schemas.microsoft.com/office/drawing/2014/main" id="{6865D541-D35A-43A8-91C5-5F16137E7A54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8242558" y="4767565"/>
                <a:ext cx="151560" cy="15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78" name="Ink 77">
                <a:extLst>
                  <a:ext uri="{FF2B5EF4-FFF2-40B4-BE49-F238E27FC236}">
                    <a16:creationId xmlns:a16="http://schemas.microsoft.com/office/drawing/2014/main" id="{1910BD2C-0AB7-466C-96DF-16BE53FC78DF}"/>
                  </a:ext>
                </a:extLst>
              </p14:cNvPr>
              <p14:cNvContentPartPr/>
              <p14:nvPr/>
            </p14:nvContentPartPr>
            <p14:xfrm>
              <a:off x="8551078" y="5076085"/>
              <a:ext cx="135720" cy="135720"/>
            </p14:xfrm>
          </p:contentPart>
        </mc:Choice>
        <mc:Fallback>
          <p:pic>
            <p:nvPicPr>
              <p:cNvPr id="78" name="Ink 77">
                <a:extLst>
                  <a:ext uri="{FF2B5EF4-FFF2-40B4-BE49-F238E27FC236}">
                    <a16:creationId xmlns:a16="http://schemas.microsoft.com/office/drawing/2014/main" id="{1910BD2C-0AB7-466C-96DF-16BE53FC78DF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8542078" y="5067445"/>
                <a:ext cx="153360" cy="15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E47D2015-83B5-463C-8AD5-E8B015149B7A}"/>
                  </a:ext>
                </a:extLst>
              </p14:cNvPr>
              <p14:cNvContentPartPr/>
              <p14:nvPr/>
            </p14:nvContentPartPr>
            <p14:xfrm>
              <a:off x="8941318" y="5466325"/>
              <a:ext cx="97920" cy="97920"/>
            </p14:xfrm>
          </p:contentPart>
        </mc:Choice>
        <mc:Fallback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E47D2015-83B5-463C-8AD5-E8B015149B7A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8932318" y="5457685"/>
                <a:ext cx="115560" cy="115560"/>
              </a:xfrm>
              <a:prstGeom prst="rect">
                <a:avLst/>
              </a:prstGeom>
            </p:spPr>
          </p:pic>
        </mc:Fallback>
      </mc:AlternateContent>
      <p:grpSp>
        <p:nvGrpSpPr>
          <p:cNvPr id="83" name="Group 82">
            <a:extLst>
              <a:ext uri="{FF2B5EF4-FFF2-40B4-BE49-F238E27FC236}">
                <a16:creationId xmlns:a16="http://schemas.microsoft.com/office/drawing/2014/main" id="{58A74B9C-EC15-4E31-B100-4321E44CB712}"/>
              </a:ext>
            </a:extLst>
          </p:cNvPr>
          <p:cNvGrpSpPr/>
          <p:nvPr/>
        </p:nvGrpSpPr>
        <p:grpSpPr>
          <a:xfrm>
            <a:off x="5496118" y="2021125"/>
            <a:ext cx="434160" cy="434160"/>
            <a:chOff x="5496118" y="2021125"/>
            <a:chExt cx="434160" cy="434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5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4F77F586-7CE9-4862-A4D1-127145CA12AC}"/>
                    </a:ext>
                  </a:extLst>
                </p14:cNvPr>
                <p14:cNvContentPartPr/>
                <p14:nvPr/>
              </p14:nvContentPartPr>
              <p14:xfrm>
                <a:off x="5496118" y="2021125"/>
                <a:ext cx="174960" cy="17496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4F77F586-7CE9-4862-A4D1-127145CA12AC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5487118" y="2012485"/>
                  <a:ext cx="19260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9975015B-CA71-4BC2-9EDB-EBA2E1CD4185}"/>
                    </a:ext>
                  </a:extLst>
                </p14:cNvPr>
                <p14:cNvContentPartPr/>
                <p14:nvPr/>
              </p14:nvContentPartPr>
              <p14:xfrm>
                <a:off x="5803558" y="2328565"/>
                <a:ext cx="126720" cy="12672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9975015B-CA71-4BC2-9EDB-EBA2E1CD4185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5794558" y="2319565"/>
                  <a:ext cx="14436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5A27DF3F-C021-49F7-B006-D19DA9EDE4F6}"/>
                    </a:ext>
                  </a:extLst>
                </p14:cNvPr>
                <p14:cNvContentPartPr/>
                <p14:nvPr/>
              </p14:nvContentPartPr>
              <p14:xfrm>
                <a:off x="5750638" y="2276005"/>
                <a:ext cx="10080" cy="1008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5A27DF3F-C021-49F7-B006-D19DA9EDE4F6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5741998" y="2267005"/>
                  <a:ext cx="2772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70FEA832-366F-415D-A04D-2E28F487FCD8}"/>
                    </a:ext>
                  </a:extLst>
                </p14:cNvPr>
                <p14:cNvContentPartPr/>
                <p14:nvPr/>
              </p14:nvContentPartPr>
              <p14:xfrm>
                <a:off x="5744878" y="2269885"/>
                <a:ext cx="12240" cy="1224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70FEA832-366F-415D-A04D-2E28F487FCD8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5735878" y="2261245"/>
                  <a:ext cx="29880" cy="2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DD14C209-EC4D-4157-AB68-BF38EC587DD4}"/>
              </a:ext>
            </a:extLst>
          </p:cNvPr>
          <p:cNvGrpSpPr/>
          <p:nvPr/>
        </p:nvGrpSpPr>
        <p:grpSpPr>
          <a:xfrm>
            <a:off x="2663638" y="1986205"/>
            <a:ext cx="360" cy="1662480"/>
            <a:chOff x="2663638" y="1986205"/>
            <a:chExt cx="360" cy="1662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3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6FA44F77-1997-4984-9AAA-32D1BD5B19CC}"/>
                    </a:ext>
                  </a:extLst>
                </p14:cNvPr>
                <p14:cNvContentPartPr/>
                <p14:nvPr/>
              </p14:nvContentPartPr>
              <p14:xfrm>
                <a:off x="2663638" y="1986205"/>
                <a:ext cx="360" cy="37044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6FA44F77-1997-4984-9AAA-32D1BD5B19CC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2654998" y="1977565"/>
                  <a:ext cx="18000" cy="38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933FDE7E-681B-49F1-A306-2613F9AF8695}"/>
                    </a:ext>
                  </a:extLst>
                </p14:cNvPr>
                <p14:cNvContentPartPr/>
                <p14:nvPr/>
              </p14:nvContentPartPr>
              <p14:xfrm>
                <a:off x="2663638" y="2549245"/>
                <a:ext cx="360" cy="26784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933FDE7E-681B-49F1-A306-2613F9AF8695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2654998" y="2540245"/>
                  <a:ext cx="18000" cy="28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F1817E7D-0791-453D-BD79-933298BF92F4}"/>
                    </a:ext>
                  </a:extLst>
                </p14:cNvPr>
                <p14:cNvContentPartPr/>
                <p14:nvPr/>
              </p14:nvContentPartPr>
              <p14:xfrm>
                <a:off x="2663638" y="2967925"/>
                <a:ext cx="360" cy="24012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F1817E7D-0791-453D-BD79-933298BF92F4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2654998" y="2958925"/>
                  <a:ext cx="1800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4D634F74-BFA2-43AC-98D5-F3EF59F26CFB}"/>
                    </a:ext>
                  </a:extLst>
                </p14:cNvPr>
                <p14:cNvContentPartPr/>
                <p14:nvPr/>
              </p14:nvContentPartPr>
              <p14:xfrm>
                <a:off x="2663638" y="3413245"/>
                <a:ext cx="360" cy="23544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4D634F74-BFA2-43AC-98D5-F3EF59F26CFB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2654998" y="3404605"/>
                  <a:ext cx="18000" cy="253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0AA6D64A-C080-4667-B473-0006D6A85968}"/>
              </a:ext>
            </a:extLst>
          </p:cNvPr>
          <p:cNvGrpSpPr/>
          <p:nvPr/>
        </p:nvGrpSpPr>
        <p:grpSpPr>
          <a:xfrm>
            <a:off x="2663638" y="3925885"/>
            <a:ext cx="360" cy="1096560"/>
            <a:chOff x="2663638" y="3925885"/>
            <a:chExt cx="360" cy="1096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1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7E3F1F49-4FE0-4968-A694-280D4D285936}"/>
                    </a:ext>
                  </a:extLst>
                </p14:cNvPr>
                <p14:cNvContentPartPr/>
                <p14:nvPr/>
              </p14:nvContentPartPr>
              <p14:xfrm>
                <a:off x="2663638" y="3925885"/>
                <a:ext cx="360" cy="19008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7E3F1F49-4FE0-4968-A694-280D4D285936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2654998" y="3917245"/>
                  <a:ext cx="1800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D82D5FC9-F511-424B-81E0-2A3122846C36}"/>
                    </a:ext>
                  </a:extLst>
                </p14:cNvPr>
                <p14:cNvContentPartPr/>
                <p14:nvPr/>
              </p14:nvContentPartPr>
              <p14:xfrm>
                <a:off x="2663638" y="4292725"/>
                <a:ext cx="360" cy="25524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D82D5FC9-F511-424B-81E0-2A3122846C36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2654998" y="4283725"/>
                  <a:ext cx="18000" cy="27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5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59D547C5-A7D5-449E-86CC-361D7B455595}"/>
                    </a:ext>
                  </a:extLst>
                </p14:cNvPr>
                <p14:cNvContentPartPr/>
                <p14:nvPr/>
              </p14:nvContentPartPr>
              <p14:xfrm>
                <a:off x="2663638" y="4732645"/>
                <a:ext cx="360" cy="28980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59D547C5-A7D5-449E-86CC-361D7B455595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2654998" y="4724005"/>
                  <a:ext cx="18000" cy="30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D67A4D22-5712-4AEB-969D-A3A5B328187C}"/>
              </a:ext>
            </a:extLst>
          </p:cNvPr>
          <p:cNvGrpSpPr/>
          <p:nvPr/>
        </p:nvGrpSpPr>
        <p:grpSpPr>
          <a:xfrm>
            <a:off x="2663638" y="5296765"/>
            <a:ext cx="360" cy="727200"/>
            <a:chOff x="2663638" y="5296765"/>
            <a:chExt cx="360" cy="727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7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B6B513D0-9C6E-44BC-9FFC-596E13C153F1}"/>
                    </a:ext>
                  </a:extLst>
                </p14:cNvPr>
                <p14:cNvContentPartPr/>
                <p14:nvPr/>
              </p14:nvContentPartPr>
              <p14:xfrm>
                <a:off x="2663638" y="5296765"/>
                <a:ext cx="360" cy="30240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B6B513D0-9C6E-44BC-9FFC-596E13C153F1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2654998" y="5287765"/>
                  <a:ext cx="18000" cy="32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9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AA01E35D-8DDD-4B64-89CB-479CC8AFA940}"/>
                    </a:ext>
                  </a:extLst>
                </p14:cNvPr>
                <p14:cNvContentPartPr/>
                <p14:nvPr/>
              </p14:nvContentPartPr>
              <p14:xfrm>
                <a:off x="2663638" y="5708245"/>
                <a:ext cx="360" cy="31572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AA01E35D-8DDD-4B64-89CB-479CC8AFA940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2654998" y="5699245"/>
                  <a:ext cx="18000" cy="333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1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42DE350E-6B23-4574-92E6-1ECA21B39260}"/>
                  </a:ext>
                </a:extLst>
              </p14:cNvPr>
              <p14:cNvContentPartPr/>
              <p14:nvPr/>
            </p14:nvContentPartPr>
            <p14:xfrm>
              <a:off x="6193078" y="1915645"/>
              <a:ext cx="360" cy="230760"/>
            </p14:xfrm>
          </p:contentPart>
        </mc:Choice>
        <mc:Fallback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42DE350E-6B23-4574-92E6-1ECA21B39260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6184078" y="1907005"/>
                <a:ext cx="18000" cy="24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3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97AD7F08-A7C5-4726-924A-1F9BABB2BA35}"/>
                  </a:ext>
                </a:extLst>
              </p14:cNvPr>
              <p14:cNvContentPartPr/>
              <p14:nvPr/>
            </p14:nvContentPartPr>
            <p14:xfrm>
              <a:off x="6193078" y="2380405"/>
              <a:ext cx="360" cy="157680"/>
            </p14:xfrm>
          </p:contentPart>
        </mc:Choice>
        <mc:Fallback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97AD7F08-A7C5-4726-924A-1F9BABB2BA35}"/>
                  </a:ext>
                </a:extLst>
              </p:cNvPr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6184078" y="2371765"/>
                <a:ext cx="1800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5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8280E018-8DE8-4EE8-8761-75C6059554C5}"/>
                  </a:ext>
                </a:extLst>
              </p14:cNvPr>
              <p14:cNvContentPartPr/>
              <p14:nvPr/>
            </p14:nvContentPartPr>
            <p14:xfrm>
              <a:off x="6193078" y="2728525"/>
              <a:ext cx="360" cy="180360"/>
            </p14:xfrm>
          </p:contentPart>
        </mc:Choice>
        <mc:Fallback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8280E018-8DE8-4EE8-8761-75C6059554C5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6184078" y="2719885"/>
                <a:ext cx="18000" cy="19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7">
            <p14:nvContentPartPr>
              <p14:cNvPr id="118" name="Ink 117">
                <a:extLst>
                  <a:ext uri="{FF2B5EF4-FFF2-40B4-BE49-F238E27FC236}">
                    <a16:creationId xmlns:a16="http://schemas.microsoft.com/office/drawing/2014/main" id="{7509A3CA-6B72-49E4-95DA-7B5B06A53A5C}"/>
                  </a:ext>
                </a:extLst>
              </p14:cNvPr>
              <p14:cNvContentPartPr/>
              <p14:nvPr/>
            </p14:nvContentPartPr>
            <p14:xfrm>
              <a:off x="6193078" y="3147205"/>
              <a:ext cx="360" cy="194760"/>
            </p14:xfrm>
          </p:contentPart>
        </mc:Choice>
        <mc:Fallback>
          <p:pic>
            <p:nvPicPr>
              <p:cNvPr id="118" name="Ink 117">
                <a:extLst>
                  <a:ext uri="{FF2B5EF4-FFF2-40B4-BE49-F238E27FC236}">
                    <a16:creationId xmlns:a16="http://schemas.microsoft.com/office/drawing/2014/main" id="{7509A3CA-6B72-49E4-95DA-7B5B06A53A5C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6184078" y="3138565"/>
                <a:ext cx="18000" cy="21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9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4D3C6FE7-8137-42F8-A559-F733CBF54D02}"/>
                  </a:ext>
                </a:extLst>
              </p14:cNvPr>
              <p14:cNvContentPartPr/>
              <p14:nvPr/>
            </p14:nvContentPartPr>
            <p14:xfrm>
              <a:off x="6193078" y="5250685"/>
              <a:ext cx="360" cy="188640"/>
            </p14:xfrm>
          </p:contentPart>
        </mc:Choice>
        <mc:Fallback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4D3C6FE7-8137-42F8-A559-F733CBF54D02}"/>
                  </a:ext>
                </a:extLst>
              </p:cNvPr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6184078" y="5241685"/>
                <a:ext cx="18000" cy="20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1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BAF3076E-288D-4A77-B0AB-500A8979C942}"/>
                  </a:ext>
                </a:extLst>
              </p14:cNvPr>
              <p14:cNvContentPartPr/>
              <p14:nvPr/>
            </p14:nvContentPartPr>
            <p14:xfrm>
              <a:off x="6193078" y="5707165"/>
              <a:ext cx="360" cy="222840"/>
            </p14:xfrm>
          </p:contentPart>
        </mc:Choice>
        <mc:Fallback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BAF3076E-288D-4A77-B0AB-500A8979C942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6184078" y="5698165"/>
                <a:ext cx="18000" cy="24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3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B37150A1-550A-4510-930A-EC3A3E6B395C}"/>
                  </a:ext>
                </a:extLst>
              </p14:cNvPr>
              <p14:cNvContentPartPr/>
              <p14:nvPr/>
            </p14:nvContentPartPr>
            <p14:xfrm>
              <a:off x="6193078" y="2060005"/>
              <a:ext cx="360" cy="1695240"/>
            </p14:xfrm>
          </p:contentPart>
        </mc:Choice>
        <mc:Fallback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B37150A1-550A-4510-930A-EC3A3E6B395C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6184078" y="2051005"/>
                <a:ext cx="18000" cy="171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5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3CD7E323-2F20-4243-96D8-0AB53E14E681}"/>
                  </a:ext>
                </a:extLst>
              </p14:cNvPr>
              <p14:cNvContentPartPr/>
              <p14:nvPr/>
            </p14:nvContentPartPr>
            <p14:xfrm>
              <a:off x="6193078" y="2961805"/>
              <a:ext cx="360" cy="3146760"/>
            </p14:xfrm>
          </p:contentPart>
        </mc:Choice>
        <mc:Fallback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3CD7E323-2F20-4243-96D8-0AB53E14E681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6184078" y="2953165"/>
                <a:ext cx="18000" cy="316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7">
            <p14:nvContentPartPr>
              <p14:cNvPr id="168" name="Ink 167">
                <a:extLst>
                  <a:ext uri="{FF2B5EF4-FFF2-40B4-BE49-F238E27FC236}">
                    <a16:creationId xmlns:a16="http://schemas.microsoft.com/office/drawing/2014/main" id="{B06EC9C6-D219-4F22-8D59-6CA4D525FE35}"/>
                  </a:ext>
                </a:extLst>
              </p14:cNvPr>
              <p14:cNvContentPartPr/>
              <p14:nvPr/>
            </p14:nvContentPartPr>
            <p14:xfrm>
              <a:off x="206278" y="4492165"/>
              <a:ext cx="4087800" cy="360"/>
            </p14:xfrm>
          </p:contentPart>
        </mc:Choice>
        <mc:Fallback>
          <p:pic>
            <p:nvPicPr>
              <p:cNvPr id="168" name="Ink 167">
                <a:extLst>
                  <a:ext uri="{FF2B5EF4-FFF2-40B4-BE49-F238E27FC236}">
                    <a16:creationId xmlns:a16="http://schemas.microsoft.com/office/drawing/2014/main" id="{B06EC9C6-D219-4F22-8D59-6CA4D525FE35}"/>
                  </a:ext>
                </a:extLst>
              </p:cNvPr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197638" y="4483165"/>
                <a:ext cx="410544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79" name="Group 178">
            <a:extLst>
              <a:ext uri="{FF2B5EF4-FFF2-40B4-BE49-F238E27FC236}">
                <a16:creationId xmlns:a16="http://schemas.microsoft.com/office/drawing/2014/main" id="{9B373B83-51CC-4817-9261-DC72A092B7A2}"/>
              </a:ext>
            </a:extLst>
          </p:cNvPr>
          <p:cNvGrpSpPr/>
          <p:nvPr/>
        </p:nvGrpSpPr>
        <p:grpSpPr>
          <a:xfrm>
            <a:off x="4952878" y="4737685"/>
            <a:ext cx="4046760" cy="360"/>
            <a:chOff x="4952878" y="4737685"/>
            <a:chExt cx="4046760" cy="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9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9D93144F-B9FB-4503-90DD-695A590C1896}"/>
                    </a:ext>
                  </a:extLst>
                </p14:cNvPr>
                <p14:cNvContentPartPr/>
                <p14:nvPr/>
              </p14:nvContentPartPr>
              <p14:xfrm>
                <a:off x="4952878" y="4737685"/>
                <a:ext cx="137880" cy="36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9D93144F-B9FB-4503-90DD-695A590C1896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4944238" y="4728685"/>
                  <a:ext cx="1555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1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BEBBF9DA-4E5D-4AAD-AE04-11580215E200}"/>
                    </a:ext>
                  </a:extLst>
                </p14:cNvPr>
                <p14:cNvContentPartPr/>
                <p14:nvPr/>
              </p14:nvContentPartPr>
              <p14:xfrm>
                <a:off x="5305318" y="4737685"/>
                <a:ext cx="183240" cy="36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BEBBF9DA-4E5D-4AAD-AE04-11580215E200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5296678" y="4728685"/>
                  <a:ext cx="2008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3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B13751F6-E606-4F32-93F0-41F31FADE9B7}"/>
                    </a:ext>
                  </a:extLst>
                </p14:cNvPr>
                <p14:cNvContentPartPr/>
                <p14:nvPr/>
              </p14:nvContentPartPr>
              <p14:xfrm>
                <a:off x="5708518" y="4737685"/>
                <a:ext cx="155880" cy="36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B13751F6-E606-4F32-93F0-41F31FADE9B7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5699518" y="4728685"/>
                  <a:ext cx="1735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5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B59262B2-AE2F-4FC1-A0D4-485A7E21619D}"/>
                    </a:ext>
                  </a:extLst>
                </p14:cNvPr>
                <p14:cNvContentPartPr/>
                <p14:nvPr/>
              </p14:nvContentPartPr>
              <p14:xfrm>
                <a:off x="6086878" y="4737685"/>
                <a:ext cx="277200" cy="36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B59262B2-AE2F-4FC1-A0D4-485A7E21619D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6078238" y="4728685"/>
                  <a:ext cx="29484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7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60C6E7C7-2062-43FE-9F46-FA9D96849711}"/>
                    </a:ext>
                  </a:extLst>
                </p14:cNvPr>
                <p14:cNvContentPartPr/>
                <p14:nvPr/>
              </p14:nvContentPartPr>
              <p14:xfrm>
                <a:off x="6564958" y="4737685"/>
                <a:ext cx="177840" cy="36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60C6E7C7-2062-43FE-9F46-FA9D96849711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6555958" y="4728685"/>
                  <a:ext cx="1954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9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A8F64E7B-EC36-441C-881C-26A433B4AC15}"/>
                    </a:ext>
                  </a:extLst>
                </p14:cNvPr>
                <p14:cNvContentPartPr/>
                <p14:nvPr/>
              </p14:nvContentPartPr>
              <p14:xfrm>
                <a:off x="6966358" y="4737685"/>
                <a:ext cx="176760" cy="36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A8F64E7B-EC36-441C-881C-26A433B4AC15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6957358" y="4728685"/>
                  <a:ext cx="1944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1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F4398876-06D7-403A-A9FD-C54F3E8775EA}"/>
                    </a:ext>
                  </a:extLst>
                </p14:cNvPr>
                <p14:cNvContentPartPr/>
                <p14:nvPr/>
              </p14:nvContentPartPr>
              <p14:xfrm>
                <a:off x="7408078" y="4737685"/>
                <a:ext cx="213840" cy="36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F4398876-06D7-403A-A9FD-C54F3E8775EA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7399438" y="4728685"/>
                  <a:ext cx="2314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3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53A09B10-56A1-4180-993D-A31063F22622}"/>
                    </a:ext>
                  </a:extLst>
                </p14:cNvPr>
                <p14:cNvContentPartPr/>
                <p14:nvPr/>
              </p14:nvContentPartPr>
              <p14:xfrm>
                <a:off x="7812718" y="4737685"/>
                <a:ext cx="196560" cy="36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53A09B10-56A1-4180-993D-A31063F22622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7803718" y="4728685"/>
                  <a:ext cx="2142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5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D6EE6A4B-3C75-4E17-AD0E-1E5573671E2B}"/>
                    </a:ext>
                  </a:extLst>
                </p14:cNvPr>
                <p14:cNvContentPartPr/>
                <p14:nvPr/>
              </p14:nvContentPartPr>
              <p14:xfrm>
                <a:off x="8275318" y="4737685"/>
                <a:ext cx="204480" cy="36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D6EE6A4B-3C75-4E17-AD0E-1E5573671E2B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8266678" y="4728685"/>
                  <a:ext cx="2221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7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94B19364-5F81-4375-B3A9-57A45624E789}"/>
                    </a:ext>
                  </a:extLst>
                </p14:cNvPr>
                <p14:cNvContentPartPr/>
                <p14:nvPr/>
              </p14:nvContentPartPr>
              <p14:xfrm>
                <a:off x="8702638" y="4737685"/>
                <a:ext cx="297000" cy="36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94B19364-5F81-4375-B3A9-57A45624E789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8693638" y="4728685"/>
                  <a:ext cx="31464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1" name="Group 190">
            <a:extLst>
              <a:ext uri="{FF2B5EF4-FFF2-40B4-BE49-F238E27FC236}">
                <a16:creationId xmlns:a16="http://schemas.microsoft.com/office/drawing/2014/main" id="{897A0606-8B87-4895-B762-766B2D24BE7F}"/>
              </a:ext>
            </a:extLst>
          </p:cNvPr>
          <p:cNvGrpSpPr/>
          <p:nvPr/>
        </p:nvGrpSpPr>
        <p:grpSpPr>
          <a:xfrm>
            <a:off x="158758" y="1922845"/>
            <a:ext cx="4094640" cy="4166640"/>
            <a:chOff x="158758" y="1922845"/>
            <a:chExt cx="4094640" cy="4166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9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E161EE4A-6F31-42B4-9357-723A8825BC19}"/>
                    </a:ext>
                  </a:extLst>
                </p14:cNvPr>
                <p14:cNvContentPartPr/>
                <p14:nvPr/>
              </p14:nvContentPartPr>
              <p14:xfrm>
                <a:off x="158758" y="5257885"/>
                <a:ext cx="157680" cy="20916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E161EE4A-6F31-42B4-9357-723A8825BC19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149758" y="5248885"/>
                  <a:ext cx="17532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1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E6CCA958-D4EB-4767-B5BC-1D294948E805}"/>
                    </a:ext>
                  </a:extLst>
                </p14:cNvPr>
                <p14:cNvContentPartPr/>
                <p14:nvPr/>
              </p14:nvContentPartPr>
              <p14:xfrm>
                <a:off x="191158" y="5024605"/>
                <a:ext cx="210240" cy="36576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E6CCA958-D4EB-4767-B5BC-1D294948E805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182158" y="5015965"/>
                  <a:ext cx="227880" cy="38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3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9DE18445-E2F2-4A5A-ADED-1EEAA5821E22}"/>
                    </a:ext>
                  </a:extLst>
                </p14:cNvPr>
                <p14:cNvContentPartPr/>
                <p14:nvPr/>
              </p14:nvContentPartPr>
              <p14:xfrm>
                <a:off x="280078" y="4796005"/>
                <a:ext cx="292680" cy="44352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9DE18445-E2F2-4A5A-ADED-1EEAA5821E22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271438" y="4787365"/>
                  <a:ext cx="310320" cy="46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5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E8C5A5E3-95B0-44A8-8DAB-CE03DBD57CA9}"/>
                    </a:ext>
                  </a:extLst>
                </p14:cNvPr>
                <p14:cNvContentPartPr/>
                <p14:nvPr/>
              </p14:nvContentPartPr>
              <p14:xfrm>
                <a:off x="259198" y="4534285"/>
                <a:ext cx="401760" cy="56700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E8C5A5E3-95B0-44A8-8DAB-CE03DBD57CA9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250198" y="4525285"/>
                  <a:ext cx="419400" cy="58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7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E6B6AFB-A3A4-4697-A6DA-C97502E44051}"/>
                    </a:ext>
                  </a:extLst>
                </p14:cNvPr>
                <p14:cNvContentPartPr/>
                <p14:nvPr/>
              </p14:nvContentPartPr>
              <p14:xfrm>
                <a:off x="291598" y="4124605"/>
                <a:ext cx="486000" cy="75996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E6B6AFB-A3A4-4697-A6DA-C97502E44051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282598" y="4115605"/>
                  <a:ext cx="503640" cy="77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9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DD582955-EB98-4C76-B5EF-F1BA92EA3A96}"/>
                    </a:ext>
                  </a:extLst>
                </p14:cNvPr>
                <p14:cNvContentPartPr/>
                <p14:nvPr/>
              </p14:nvContentPartPr>
              <p14:xfrm>
                <a:off x="424438" y="4055125"/>
                <a:ext cx="486720" cy="77904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DD582955-EB98-4C76-B5EF-F1BA92EA3A96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415438" y="4046125"/>
                  <a:ext cx="504360" cy="79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1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AD08FCDC-1B63-4282-95B3-A6938957475D}"/>
                    </a:ext>
                  </a:extLst>
                </p14:cNvPr>
                <p14:cNvContentPartPr/>
                <p14:nvPr/>
              </p14:nvContentPartPr>
              <p14:xfrm>
                <a:off x="359638" y="3528805"/>
                <a:ext cx="814320" cy="101700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AD08FCDC-1B63-4282-95B3-A6938957475D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350998" y="3519805"/>
                  <a:ext cx="831960" cy="10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3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3E6D8712-59BA-45AB-8353-494DDAA1916E}"/>
                    </a:ext>
                  </a:extLst>
                </p14:cNvPr>
                <p14:cNvContentPartPr/>
                <p14:nvPr/>
              </p14:nvContentPartPr>
              <p14:xfrm>
                <a:off x="323638" y="3064045"/>
                <a:ext cx="1027800" cy="131796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3E6D8712-59BA-45AB-8353-494DDAA1916E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314998" y="3055405"/>
                  <a:ext cx="1045440" cy="133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5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56DDB3FF-6308-4284-9815-8F8AE21C72A2}"/>
                    </a:ext>
                  </a:extLst>
                </p14:cNvPr>
                <p14:cNvContentPartPr/>
                <p14:nvPr/>
              </p14:nvContentPartPr>
              <p14:xfrm>
                <a:off x="348478" y="2786485"/>
                <a:ext cx="1172160" cy="142308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56DDB3FF-6308-4284-9815-8F8AE21C72A2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339478" y="2777845"/>
                  <a:ext cx="1189800" cy="144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7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9F859A2C-A154-4598-B663-532628F48B2E}"/>
                    </a:ext>
                  </a:extLst>
                </p14:cNvPr>
                <p14:cNvContentPartPr/>
                <p14:nvPr/>
              </p14:nvContentPartPr>
              <p14:xfrm>
                <a:off x="485998" y="2485885"/>
                <a:ext cx="1306440" cy="155124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9F859A2C-A154-4598-B663-532628F48B2E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476998" y="2476885"/>
                  <a:ext cx="1324080" cy="156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9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BD2BE6AF-7F59-4AE5-87BB-7C803635E7B6}"/>
                    </a:ext>
                  </a:extLst>
                </p14:cNvPr>
                <p14:cNvContentPartPr/>
                <p14:nvPr/>
              </p14:nvContentPartPr>
              <p14:xfrm>
                <a:off x="725038" y="2323165"/>
                <a:ext cx="1131840" cy="148788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BD2BE6AF-7F59-4AE5-87BB-7C803635E7B6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716398" y="2314165"/>
                  <a:ext cx="1149480" cy="150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1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E5C7420E-6094-4FE6-8C79-ED69AB292BB0}"/>
                    </a:ext>
                  </a:extLst>
                </p14:cNvPr>
                <p14:cNvContentPartPr/>
                <p14:nvPr/>
              </p14:nvContentPartPr>
              <p14:xfrm>
                <a:off x="979198" y="2206525"/>
                <a:ext cx="1157760" cy="132588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E5C7420E-6094-4FE6-8C79-ED69AB292BB0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970558" y="2197525"/>
                  <a:ext cx="1175400" cy="134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3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E9A2B41F-D3BB-4E26-92AE-973E907C3A84}"/>
                    </a:ext>
                  </a:extLst>
                </p14:cNvPr>
                <p14:cNvContentPartPr/>
                <p14:nvPr/>
              </p14:nvContentPartPr>
              <p14:xfrm>
                <a:off x="1349998" y="2267005"/>
                <a:ext cx="1014840" cy="121680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E9A2B41F-D3BB-4E26-92AE-973E907C3A84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1341358" y="2258005"/>
                  <a:ext cx="1032480" cy="123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5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AB26ADB9-7CEC-41EB-AF7A-F28623C93AFE}"/>
                    </a:ext>
                  </a:extLst>
                </p14:cNvPr>
                <p14:cNvContentPartPr/>
                <p14:nvPr/>
              </p14:nvContentPartPr>
              <p14:xfrm>
                <a:off x="1550518" y="2241085"/>
                <a:ext cx="958680" cy="114696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AB26ADB9-7CEC-41EB-AF7A-F28623C93AFE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1541518" y="2232445"/>
                  <a:ext cx="976320" cy="11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7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6B9F4C6F-225A-42A5-AF12-63F8BFB65BF9}"/>
                    </a:ext>
                  </a:extLst>
                </p14:cNvPr>
                <p14:cNvContentPartPr/>
                <p14:nvPr/>
              </p14:nvContentPartPr>
              <p14:xfrm>
                <a:off x="1809358" y="2134525"/>
                <a:ext cx="802080" cy="105408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6B9F4C6F-225A-42A5-AF12-63F8BFB65BF9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1800718" y="2125885"/>
                  <a:ext cx="819720" cy="10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9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28E56AEE-64F9-49BC-8944-5B245B1145A6}"/>
                    </a:ext>
                  </a:extLst>
                </p14:cNvPr>
                <p14:cNvContentPartPr/>
                <p14:nvPr/>
              </p14:nvContentPartPr>
              <p14:xfrm>
                <a:off x="2122198" y="2159365"/>
                <a:ext cx="657000" cy="82188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28E56AEE-64F9-49BC-8944-5B245B1145A6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2113558" y="2150365"/>
                  <a:ext cx="674640" cy="83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1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62A30CA2-25DF-4962-8F2F-CB7AC7FC791A}"/>
                    </a:ext>
                  </a:extLst>
                </p14:cNvPr>
                <p14:cNvContentPartPr/>
                <p14:nvPr/>
              </p14:nvContentPartPr>
              <p14:xfrm>
                <a:off x="2319478" y="2107165"/>
                <a:ext cx="613440" cy="79884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62A30CA2-25DF-4962-8F2F-CB7AC7FC791A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2310838" y="2098165"/>
                  <a:ext cx="631080" cy="81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3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6BB3DDC6-9AE2-4CF7-B320-13F8F7B65235}"/>
                    </a:ext>
                  </a:extLst>
                </p14:cNvPr>
                <p14:cNvContentPartPr/>
                <p14:nvPr/>
              </p14:nvContentPartPr>
              <p14:xfrm>
                <a:off x="2562478" y="2013925"/>
                <a:ext cx="491040" cy="69552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6BB3DDC6-9AE2-4CF7-B320-13F8F7B65235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2553478" y="2004925"/>
                  <a:ext cx="508680" cy="71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5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0C6B9225-8E7F-4DD9-BC09-F0444C513980}"/>
                    </a:ext>
                  </a:extLst>
                </p14:cNvPr>
                <p14:cNvContentPartPr/>
                <p14:nvPr/>
              </p14:nvContentPartPr>
              <p14:xfrm>
                <a:off x="2849038" y="2017885"/>
                <a:ext cx="370440" cy="50292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0C6B9225-8E7F-4DD9-BC09-F0444C513980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2840038" y="2009245"/>
                  <a:ext cx="388080" cy="52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7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78999118-6060-4E1C-9763-F933B0CD4978}"/>
                    </a:ext>
                  </a:extLst>
                </p14:cNvPr>
                <p14:cNvContentPartPr/>
                <p14:nvPr/>
              </p14:nvContentPartPr>
              <p14:xfrm>
                <a:off x="3125158" y="1995205"/>
                <a:ext cx="396720" cy="44892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78999118-6060-4E1C-9763-F933B0CD4978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3116518" y="1986565"/>
                  <a:ext cx="414360" cy="46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9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32F0061D-0F88-41CF-9B08-77AAA1BD3B88}"/>
                    </a:ext>
                  </a:extLst>
                </p14:cNvPr>
                <p14:cNvContentPartPr/>
                <p14:nvPr/>
              </p14:nvContentPartPr>
              <p14:xfrm>
                <a:off x="3612598" y="1922845"/>
                <a:ext cx="89640" cy="17604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32F0061D-0F88-41CF-9B08-77AAA1BD3B88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3603958" y="1914205"/>
                  <a:ext cx="10728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1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00FB9452-4401-4DE6-9055-C8830E860FDB}"/>
                    </a:ext>
                  </a:extLst>
                </p14:cNvPr>
                <p14:cNvContentPartPr/>
                <p14:nvPr/>
              </p14:nvContentPartPr>
              <p14:xfrm>
                <a:off x="2777758" y="5804365"/>
                <a:ext cx="267120" cy="23904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00FB9452-4401-4DE6-9055-C8830E860FDB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2769118" y="5795725"/>
                  <a:ext cx="28476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3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E0C79002-5F65-4147-893F-DB12DD65C304}"/>
                    </a:ext>
                  </a:extLst>
                </p14:cNvPr>
                <p14:cNvContentPartPr/>
                <p14:nvPr/>
              </p14:nvContentPartPr>
              <p14:xfrm>
                <a:off x="2795038" y="5617165"/>
                <a:ext cx="403560" cy="45972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E0C79002-5F65-4147-893F-DB12DD65C304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2786398" y="5608525"/>
                  <a:ext cx="421200" cy="47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5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ADA3F5C1-A139-473B-983B-FCCEFAECC69E}"/>
                    </a:ext>
                  </a:extLst>
                </p14:cNvPr>
                <p14:cNvContentPartPr/>
                <p14:nvPr/>
              </p14:nvContentPartPr>
              <p14:xfrm>
                <a:off x="2763358" y="5314045"/>
                <a:ext cx="830160" cy="77544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ADA3F5C1-A139-473B-983B-FCCEFAECC69E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2754358" y="5305405"/>
                  <a:ext cx="847800" cy="79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7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359FC46B-AC61-4222-948E-C89944AFEBA4}"/>
                    </a:ext>
                  </a:extLst>
                </p14:cNvPr>
                <p14:cNvContentPartPr/>
                <p14:nvPr/>
              </p14:nvContentPartPr>
              <p14:xfrm>
                <a:off x="2810158" y="5134045"/>
                <a:ext cx="838440" cy="77004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359FC46B-AC61-4222-948E-C89944AFEBA4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2801158" y="5125405"/>
                  <a:ext cx="856080" cy="78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9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F0BC9718-FBFC-4CD6-A254-AB52332D9E77}"/>
                    </a:ext>
                  </a:extLst>
                </p14:cNvPr>
                <p14:cNvContentPartPr/>
                <p14:nvPr/>
              </p14:nvContentPartPr>
              <p14:xfrm>
                <a:off x="2806558" y="4817605"/>
                <a:ext cx="1104480" cy="103032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F0BC9718-FBFC-4CD6-A254-AB52332D9E77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2797558" y="4808965"/>
                  <a:ext cx="1122120" cy="10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1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C9B58A2D-D977-44C0-AA91-3AFEDB39ECCE}"/>
                    </a:ext>
                  </a:extLst>
                </p14:cNvPr>
                <p14:cNvContentPartPr/>
                <p14:nvPr/>
              </p14:nvContentPartPr>
              <p14:xfrm>
                <a:off x="2805118" y="4501165"/>
                <a:ext cx="1154160" cy="109800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C9B58A2D-D977-44C0-AA91-3AFEDB39ECCE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2796478" y="4492525"/>
                  <a:ext cx="1171800" cy="11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3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3E4FD151-825C-4E4B-965B-EAD0ECCCF1EA}"/>
                    </a:ext>
                  </a:extLst>
                </p14:cNvPr>
                <p14:cNvContentPartPr/>
                <p14:nvPr/>
              </p14:nvContentPartPr>
              <p14:xfrm>
                <a:off x="2764438" y="4196245"/>
                <a:ext cx="1230480" cy="123192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3E4FD151-825C-4E4B-965B-EAD0ECCCF1EA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2755798" y="4187605"/>
                  <a:ext cx="1248120" cy="124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5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6B93A013-8FCE-4CE2-A740-865622DF9C2F}"/>
                    </a:ext>
                  </a:extLst>
                </p14:cNvPr>
                <p14:cNvContentPartPr/>
                <p14:nvPr/>
              </p14:nvContentPartPr>
              <p14:xfrm>
                <a:off x="2774158" y="3863605"/>
                <a:ext cx="1243080" cy="134316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6B93A013-8FCE-4CE2-A740-865622DF9C2F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2765518" y="3854965"/>
                  <a:ext cx="1260720" cy="136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7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C3CF4506-2769-4F02-AD39-BF1996A9F650}"/>
                    </a:ext>
                  </a:extLst>
                </p14:cNvPr>
                <p14:cNvContentPartPr/>
                <p14:nvPr/>
              </p14:nvContentPartPr>
              <p14:xfrm>
                <a:off x="2777758" y="3616645"/>
                <a:ext cx="1222200" cy="130644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C3CF4506-2769-4F02-AD39-BF1996A9F650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2769118" y="3608005"/>
                  <a:ext cx="1239840" cy="132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9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2F2A3972-AAE5-4159-BE93-884641902506}"/>
                    </a:ext>
                  </a:extLst>
                </p14:cNvPr>
                <p14:cNvContentPartPr/>
                <p14:nvPr/>
              </p14:nvContentPartPr>
              <p14:xfrm>
                <a:off x="2778478" y="3336205"/>
                <a:ext cx="1249200" cy="132336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2F2A3972-AAE5-4159-BE93-884641902506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2769478" y="3327565"/>
                  <a:ext cx="1266840" cy="134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1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D4AF3A31-02AE-4452-8154-AB858F51298C}"/>
                    </a:ext>
                  </a:extLst>
                </p14:cNvPr>
                <p14:cNvContentPartPr/>
                <p14:nvPr/>
              </p14:nvContentPartPr>
              <p14:xfrm>
                <a:off x="2902318" y="3102925"/>
                <a:ext cx="1160640" cy="118692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D4AF3A31-02AE-4452-8154-AB858F51298C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2893318" y="3094285"/>
                  <a:ext cx="1178280" cy="120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3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F3D02E5A-ECCA-443A-99F8-EE234C581946}"/>
                    </a:ext>
                  </a:extLst>
                </p14:cNvPr>
                <p14:cNvContentPartPr/>
                <p14:nvPr/>
              </p14:nvContentPartPr>
              <p14:xfrm>
                <a:off x="3107878" y="3005005"/>
                <a:ext cx="846720" cy="87840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F3D02E5A-ECCA-443A-99F8-EE234C581946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3099238" y="2996005"/>
                  <a:ext cx="864360" cy="89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5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F446B011-FA73-455E-9FEF-898F41968911}"/>
                    </a:ext>
                  </a:extLst>
                </p14:cNvPr>
                <p14:cNvContentPartPr/>
                <p14:nvPr/>
              </p14:nvContentPartPr>
              <p14:xfrm>
                <a:off x="3232438" y="2816365"/>
                <a:ext cx="812520" cy="80604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F446B011-FA73-455E-9FEF-898F41968911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3223438" y="2807725"/>
                  <a:ext cx="830160" cy="82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7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C72F0F7A-9E19-4C6E-BE90-BB6F249E8230}"/>
                    </a:ext>
                  </a:extLst>
                </p14:cNvPr>
                <p14:cNvContentPartPr/>
                <p14:nvPr/>
              </p14:nvContentPartPr>
              <p14:xfrm>
                <a:off x="3376438" y="2675245"/>
                <a:ext cx="686520" cy="66852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C72F0F7A-9E19-4C6E-BE90-BB6F249E8230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3367798" y="2666605"/>
                  <a:ext cx="704160" cy="68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9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157A2887-C39A-4220-B0CD-64B53606A45B}"/>
                    </a:ext>
                  </a:extLst>
                </p14:cNvPr>
                <p14:cNvContentPartPr/>
                <p14:nvPr/>
              </p14:nvContentPartPr>
              <p14:xfrm>
                <a:off x="3528358" y="2411365"/>
                <a:ext cx="641520" cy="72900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157A2887-C39A-4220-B0CD-64B53606A45B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3519718" y="2402725"/>
                  <a:ext cx="659160" cy="74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1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EBCDCBD3-7279-4644-BDA3-55E88786E866}"/>
                    </a:ext>
                  </a:extLst>
                </p14:cNvPr>
                <p14:cNvContentPartPr/>
                <p14:nvPr/>
              </p14:nvContentPartPr>
              <p14:xfrm>
                <a:off x="3824278" y="2380405"/>
                <a:ext cx="206280" cy="14580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EBCDCBD3-7279-4644-BDA3-55E88786E866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3815638" y="2371765"/>
                  <a:ext cx="22392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3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815896C3-1A19-4A38-8FE4-200347D2C88D}"/>
                    </a:ext>
                  </a:extLst>
                </p14:cNvPr>
                <p14:cNvContentPartPr/>
                <p14:nvPr/>
              </p14:nvContentPartPr>
              <p14:xfrm>
                <a:off x="3863158" y="2006725"/>
                <a:ext cx="390240" cy="33696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815896C3-1A19-4A38-8FE4-200347D2C88D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3854518" y="1997725"/>
                  <a:ext cx="407880" cy="35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5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054B3431-7632-4668-AF72-0B53FB547A87}"/>
                    </a:ext>
                  </a:extLst>
                </p14:cNvPr>
                <p14:cNvContentPartPr/>
                <p14:nvPr/>
              </p14:nvContentPartPr>
              <p14:xfrm>
                <a:off x="2516758" y="4564525"/>
                <a:ext cx="142920" cy="19008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054B3431-7632-4668-AF72-0B53FB547A87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2507758" y="4555885"/>
                  <a:ext cx="16056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7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6258D4EB-5006-4BF7-9454-C15C3D8CD6C5}"/>
                    </a:ext>
                  </a:extLst>
                </p14:cNvPr>
                <p14:cNvContentPartPr/>
                <p14:nvPr/>
              </p14:nvContentPartPr>
              <p14:xfrm>
                <a:off x="2214358" y="4653805"/>
                <a:ext cx="333360" cy="33300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6258D4EB-5006-4BF7-9454-C15C3D8CD6C5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2205718" y="4644805"/>
                  <a:ext cx="351000" cy="35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9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B05F3FC1-B5FB-48B3-9465-82AE73E046CA}"/>
                    </a:ext>
                  </a:extLst>
                </p14:cNvPr>
                <p14:cNvContentPartPr/>
                <p14:nvPr/>
              </p14:nvContentPartPr>
              <p14:xfrm>
                <a:off x="1863358" y="4504405"/>
                <a:ext cx="644400" cy="79164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B05F3FC1-B5FB-48B3-9465-82AE73E046CA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1854358" y="4495405"/>
                  <a:ext cx="662040" cy="80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1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47048266-8349-49D1-953B-952ECAFBCD71}"/>
                    </a:ext>
                  </a:extLst>
                </p14:cNvPr>
                <p14:cNvContentPartPr/>
                <p14:nvPr/>
              </p14:nvContentPartPr>
              <p14:xfrm>
                <a:off x="1529638" y="4659205"/>
                <a:ext cx="929160" cy="100440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47048266-8349-49D1-953B-952ECAFBCD71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1520638" y="4650205"/>
                  <a:ext cx="946800" cy="10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3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133F0780-15CD-44AB-B19D-D859277803D9}"/>
                    </a:ext>
                  </a:extLst>
                </p14:cNvPr>
                <p14:cNvContentPartPr/>
                <p14:nvPr/>
              </p14:nvContentPartPr>
              <p14:xfrm>
                <a:off x="1285558" y="4747045"/>
                <a:ext cx="912960" cy="109080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133F0780-15CD-44AB-B19D-D859277803D9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1276558" y="4738405"/>
                  <a:ext cx="930600" cy="11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5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A1D0D601-2418-4BC5-B175-FE434DC23D50}"/>
                    </a:ext>
                  </a:extLst>
                </p14:cNvPr>
                <p14:cNvContentPartPr/>
                <p14:nvPr/>
              </p14:nvContentPartPr>
              <p14:xfrm>
                <a:off x="1113838" y="5030725"/>
                <a:ext cx="624600" cy="90396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A1D0D601-2418-4BC5-B175-FE434DC23D50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1105198" y="5021725"/>
                  <a:ext cx="642240" cy="9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7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5D05DC5F-9208-469D-8895-2479F7BC3F2C}"/>
                    </a:ext>
                  </a:extLst>
                </p14:cNvPr>
                <p14:cNvContentPartPr/>
                <p14:nvPr/>
              </p14:nvContentPartPr>
              <p14:xfrm>
                <a:off x="762118" y="5325565"/>
                <a:ext cx="424440" cy="63072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5D05DC5F-9208-469D-8895-2479F7BC3F2C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753478" y="5316565"/>
                  <a:ext cx="442080" cy="64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9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10C104B5-6AB9-426A-8A8F-F2CE607F688A}"/>
                    </a:ext>
                  </a:extLst>
                </p14:cNvPr>
                <p14:cNvContentPartPr/>
                <p14:nvPr/>
              </p14:nvContentPartPr>
              <p14:xfrm>
                <a:off x="487078" y="5544445"/>
                <a:ext cx="226800" cy="38016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10C104B5-6AB9-426A-8A8F-F2CE607F688A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478438" y="5535445"/>
                  <a:ext cx="244440" cy="39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1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5D42D0B1-061B-4491-B9CD-145B01B02754}"/>
                    </a:ext>
                  </a:extLst>
                </p14:cNvPr>
                <p14:cNvContentPartPr/>
                <p14:nvPr/>
              </p14:nvContentPartPr>
              <p14:xfrm>
                <a:off x="333358" y="5767285"/>
                <a:ext cx="188280" cy="25452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5D42D0B1-061B-4491-B9CD-145B01B02754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324358" y="5758645"/>
                  <a:ext cx="205920" cy="27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3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91F910E0-E954-4387-B9C3-9C72F704FF1E}"/>
                    </a:ext>
                  </a:extLst>
                </p14:cNvPr>
                <p14:cNvContentPartPr/>
                <p14:nvPr/>
              </p14:nvContentPartPr>
              <p14:xfrm>
                <a:off x="903238" y="5118565"/>
                <a:ext cx="521280" cy="79992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91F910E0-E954-4387-B9C3-9C72F704FF1E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894598" y="5109565"/>
                  <a:ext cx="538920" cy="817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1" name="Group 200">
            <a:extLst>
              <a:ext uri="{FF2B5EF4-FFF2-40B4-BE49-F238E27FC236}">
                <a16:creationId xmlns:a16="http://schemas.microsoft.com/office/drawing/2014/main" id="{89C77590-8451-4A98-A943-1FAF30E8F269}"/>
              </a:ext>
            </a:extLst>
          </p:cNvPr>
          <p:cNvGrpSpPr/>
          <p:nvPr/>
        </p:nvGrpSpPr>
        <p:grpSpPr>
          <a:xfrm>
            <a:off x="4857478" y="2015005"/>
            <a:ext cx="4242240" cy="4024440"/>
            <a:chOff x="4857478" y="2015005"/>
            <a:chExt cx="4242240" cy="4024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5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DFCFD4E0-38E8-4907-AABE-AC20E2D15597}"/>
                    </a:ext>
                  </a:extLst>
                </p14:cNvPr>
                <p14:cNvContentPartPr/>
                <p14:nvPr/>
              </p14:nvContentPartPr>
              <p14:xfrm>
                <a:off x="5633998" y="2159365"/>
                <a:ext cx="10440" cy="1044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DFCFD4E0-38E8-4907-AABE-AC20E2D15597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5625358" y="2150365"/>
                  <a:ext cx="2808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7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661F49DE-21CA-4405-8C53-18B4E86419FE}"/>
                    </a:ext>
                  </a:extLst>
                </p14:cNvPr>
                <p14:cNvContentPartPr/>
                <p14:nvPr/>
              </p14:nvContentPartPr>
              <p14:xfrm>
                <a:off x="5756758" y="2015005"/>
                <a:ext cx="173880" cy="16884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661F49DE-21CA-4405-8C53-18B4E86419FE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5748118" y="2006365"/>
                  <a:ext cx="19152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9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A62FA3E5-2EC7-49AE-AD9A-4679F263FB3F}"/>
                    </a:ext>
                  </a:extLst>
                </p14:cNvPr>
                <p14:cNvContentPartPr/>
                <p14:nvPr/>
              </p14:nvContentPartPr>
              <p14:xfrm>
                <a:off x="5969158" y="2126245"/>
                <a:ext cx="181440" cy="16740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A62FA3E5-2EC7-49AE-AD9A-4679F263FB3F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5960518" y="2117605"/>
                  <a:ext cx="19908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1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D3D3EA46-6AE8-476F-9B96-CE8D1723214C}"/>
                    </a:ext>
                  </a:extLst>
                </p14:cNvPr>
                <p14:cNvContentPartPr/>
                <p14:nvPr/>
              </p14:nvContentPartPr>
              <p14:xfrm>
                <a:off x="6141958" y="2182045"/>
                <a:ext cx="293400" cy="26640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D3D3EA46-6AE8-476F-9B96-CE8D1723214C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6133318" y="2173045"/>
                  <a:ext cx="311040" cy="28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3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5819CC94-48C4-4B7B-A730-DCB89F58A2E3}"/>
                    </a:ext>
                  </a:extLst>
                </p14:cNvPr>
                <p14:cNvContentPartPr/>
                <p14:nvPr/>
              </p14:nvContentPartPr>
              <p14:xfrm>
                <a:off x="6265438" y="2131645"/>
                <a:ext cx="469800" cy="43344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5819CC94-48C4-4B7B-A730-DCB89F58A2E3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6256438" y="2123005"/>
                  <a:ext cx="487440" cy="45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5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201A3509-CFC4-4A26-9D71-8757FD05D20C}"/>
                    </a:ext>
                  </a:extLst>
                </p14:cNvPr>
                <p14:cNvContentPartPr/>
                <p14:nvPr/>
              </p14:nvContentPartPr>
              <p14:xfrm>
                <a:off x="6354358" y="2098885"/>
                <a:ext cx="940680" cy="74844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201A3509-CFC4-4A26-9D71-8757FD05D20C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6345718" y="2089885"/>
                  <a:ext cx="958320" cy="76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7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D6B7BCF9-15B4-494D-9325-FD1EECF272DF}"/>
                    </a:ext>
                  </a:extLst>
                </p14:cNvPr>
                <p14:cNvContentPartPr/>
                <p14:nvPr/>
              </p14:nvContentPartPr>
              <p14:xfrm>
                <a:off x="6682678" y="2180605"/>
                <a:ext cx="905400" cy="75708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D6B7BCF9-15B4-494D-9325-FD1EECF272DF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6674038" y="2171965"/>
                  <a:ext cx="923040" cy="77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9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A7FD8165-C4CB-49A4-B1BA-4C06C6739472}"/>
                    </a:ext>
                  </a:extLst>
                </p14:cNvPr>
                <p14:cNvContentPartPr/>
                <p14:nvPr/>
              </p14:nvContentPartPr>
              <p14:xfrm>
                <a:off x="6881758" y="2241085"/>
                <a:ext cx="1022040" cy="88668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A7FD8165-C4CB-49A4-B1BA-4C06C6739472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6873118" y="2232445"/>
                  <a:ext cx="1039680" cy="90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1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11859922-F21B-41B1-8EF9-3787F70C2D81}"/>
                    </a:ext>
                  </a:extLst>
                </p14:cNvPr>
                <p14:cNvContentPartPr/>
                <p14:nvPr/>
              </p14:nvContentPartPr>
              <p14:xfrm>
                <a:off x="7058518" y="2267005"/>
                <a:ext cx="1211040" cy="103320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11859922-F21B-41B1-8EF9-3787F70C2D81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7049518" y="2258005"/>
                  <a:ext cx="1228680" cy="10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3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6A8C0094-39DB-449E-AB6F-5768CE0C615C}"/>
                    </a:ext>
                  </a:extLst>
                </p14:cNvPr>
                <p14:cNvContentPartPr/>
                <p14:nvPr/>
              </p14:nvContentPartPr>
              <p14:xfrm>
                <a:off x="7163638" y="2308765"/>
                <a:ext cx="1408320" cy="122328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6A8C0094-39DB-449E-AB6F-5768CE0C615C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7154638" y="2299765"/>
                  <a:ext cx="1425960" cy="124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5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22A437A9-1146-4ECF-85A5-6FF4AC009964}"/>
                    </a:ext>
                  </a:extLst>
                </p14:cNvPr>
                <p14:cNvContentPartPr/>
                <p14:nvPr/>
              </p14:nvContentPartPr>
              <p14:xfrm>
                <a:off x="7431118" y="2655445"/>
                <a:ext cx="1042200" cy="93816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22A437A9-1146-4ECF-85A5-6FF4AC009964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7422118" y="2646805"/>
                  <a:ext cx="1059840" cy="9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7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7BCCA10C-8299-4679-8DF0-3879B2090916}"/>
                    </a:ext>
                  </a:extLst>
                </p14:cNvPr>
                <p14:cNvContentPartPr/>
                <p14:nvPr/>
              </p14:nvContentPartPr>
              <p14:xfrm>
                <a:off x="7480438" y="2706925"/>
                <a:ext cx="1204920" cy="113004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7BCCA10C-8299-4679-8DF0-3879B2090916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7471798" y="2698285"/>
                  <a:ext cx="1222560" cy="114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9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7144D768-6BC6-49C8-9600-1032409B7DE0}"/>
                    </a:ext>
                  </a:extLst>
                </p14:cNvPr>
                <p14:cNvContentPartPr/>
                <p14:nvPr/>
              </p14:nvContentPartPr>
              <p14:xfrm>
                <a:off x="7757638" y="3185005"/>
                <a:ext cx="984240" cy="101196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7144D768-6BC6-49C8-9600-1032409B7DE0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7748998" y="3176005"/>
                  <a:ext cx="1001880" cy="10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1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0AE12DF8-CC23-484E-8287-74BBED6109DC}"/>
                    </a:ext>
                  </a:extLst>
                </p14:cNvPr>
                <p14:cNvContentPartPr/>
                <p14:nvPr/>
              </p14:nvContentPartPr>
              <p14:xfrm>
                <a:off x="7911358" y="3358885"/>
                <a:ext cx="928080" cy="93276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0AE12DF8-CC23-484E-8287-74BBED6109DC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7902358" y="3350245"/>
                  <a:ext cx="945720" cy="9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3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ED15A90D-15DF-49FC-B9A8-19EA8D77C15F}"/>
                    </a:ext>
                  </a:extLst>
                </p14:cNvPr>
                <p14:cNvContentPartPr/>
                <p14:nvPr/>
              </p14:nvContentPartPr>
              <p14:xfrm>
                <a:off x="8170198" y="3671005"/>
                <a:ext cx="573480" cy="57456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ED15A90D-15DF-49FC-B9A8-19EA8D77C15F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8161558" y="3662365"/>
                  <a:ext cx="591120" cy="59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5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6E269C27-D573-4714-8E5B-5865953BDDB6}"/>
                    </a:ext>
                  </a:extLst>
                </p14:cNvPr>
                <p14:cNvContentPartPr/>
                <p14:nvPr/>
              </p14:nvContentPartPr>
              <p14:xfrm>
                <a:off x="8225278" y="3926965"/>
                <a:ext cx="657720" cy="71820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6E269C27-D573-4714-8E5B-5865953BDDB6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8216278" y="3918325"/>
                  <a:ext cx="675360" cy="73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7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B1E0E367-B3AC-4BC4-A7BA-62B69214B7F7}"/>
                    </a:ext>
                  </a:extLst>
                </p14:cNvPr>
                <p14:cNvContentPartPr/>
                <p14:nvPr/>
              </p14:nvContentPartPr>
              <p14:xfrm>
                <a:off x="8520118" y="4422325"/>
                <a:ext cx="450000" cy="47052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B1E0E367-B3AC-4BC4-A7BA-62B69214B7F7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8511118" y="4413685"/>
                  <a:ext cx="467640" cy="48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9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7019D968-1F6D-4C17-8C41-E78313F75177}"/>
                    </a:ext>
                  </a:extLst>
                </p14:cNvPr>
                <p14:cNvContentPartPr/>
                <p14:nvPr/>
              </p14:nvContentPartPr>
              <p14:xfrm>
                <a:off x="8621638" y="4807525"/>
                <a:ext cx="400320" cy="35460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7019D968-1F6D-4C17-8C41-E78313F75177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8612998" y="4798525"/>
                  <a:ext cx="417960" cy="37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1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78081F37-858B-42F5-9D0D-2374AF417267}"/>
                    </a:ext>
                  </a:extLst>
                </p14:cNvPr>
                <p14:cNvContentPartPr/>
                <p14:nvPr/>
              </p14:nvContentPartPr>
              <p14:xfrm>
                <a:off x="4989958" y="2121565"/>
                <a:ext cx="194040" cy="19908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78081F37-858B-42F5-9D0D-2374AF417267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4981318" y="2112565"/>
                  <a:ext cx="21168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3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BE61D991-5FEE-4C66-B4F3-58EFA09C13CC}"/>
                    </a:ext>
                  </a:extLst>
                </p14:cNvPr>
                <p14:cNvContentPartPr/>
                <p14:nvPr/>
              </p14:nvContentPartPr>
              <p14:xfrm>
                <a:off x="4981678" y="2218405"/>
                <a:ext cx="406440" cy="33228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BE61D991-5FEE-4C66-B4F3-58EFA09C13CC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4973038" y="2209405"/>
                  <a:ext cx="424080" cy="34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5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434E6349-CCDD-4985-935A-9DD28D81B287}"/>
                    </a:ext>
                  </a:extLst>
                </p14:cNvPr>
                <p14:cNvContentPartPr/>
                <p14:nvPr/>
              </p14:nvContentPartPr>
              <p14:xfrm>
                <a:off x="5007958" y="2258365"/>
                <a:ext cx="755640" cy="59724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434E6349-CCDD-4985-935A-9DD28D81B287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4999318" y="2249725"/>
                  <a:ext cx="773280" cy="61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7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46408361-7F16-4433-B697-C03E01210DE6}"/>
                    </a:ext>
                  </a:extLst>
                </p14:cNvPr>
                <p14:cNvContentPartPr/>
                <p14:nvPr/>
              </p14:nvContentPartPr>
              <p14:xfrm>
                <a:off x="4857478" y="2435485"/>
                <a:ext cx="929160" cy="73116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46408361-7F16-4433-B697-C03E01210DE6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4848478" y="2426845"/>
                  <a:ext cx="946800" cy="74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9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CA35E293-621A-409D-8E77-BF916F7D5FD0}"/>
                    </a:ext>
                  </a:extLst>
                </p14:cNvPr>
                <p14:cNvContentPartPr/>
                <p14:nvPr/>
              </p14:nvContentPartPr>
              <p14:xfrm>
                <a:off x="4969078" y="2694325"/>
                <a:ext cx="930960" cy="77976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CA35E293-621A-409D-8E77-BF916F7D5FD0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4960438" y="2685685"/>
                  <a:ext cx="948600" cy="79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1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88D82FF1-523B-4C6E-B7DE-68D77147DEC0}"/>
                    </a:ext>
                  </a:extLst>
                </p14:cNvPr>
                <p14:cNvContentPartPr/>
                <p14:nvPr/>
              </p14:nvContentPartPr>
              <p14:xfrm>
                <a:off x="4983478" y="2779285"/>
                <a:ext cx="1099080" cy="96372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88D82FF1-523B-4C6E-B7DE-68D77147DEC0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4974838" y="2770645"/>
                  <a:ext cx="1116720" cy="9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3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00A1780F-D95C-4FD0-8C9C-0C7F609EB7EF}"/>
                    </a:ext>
                  </a:extLst>
                </p14:cNvPr>
                <p14:cNvContentPartPr/>
                <p14:nvPr/>
              </p14:nvContentPartPr>
              <p14:xfrm>
                <a:off x="4919038" y="3135685"/>
                <a:ext cx="1139760" cy="108828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00A1780F-D95C-4FD0-8C9C-0C7F609EB7EF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4910038" y="3127045"/>
                  <a:ext cx="1157400" cy="11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5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3110D467-6279-4DEC-9277-8821910361B2}"/>
                    </a:ext>
                  </a:extLst>
                </p14:cNvPr>
                <p14:cNvContentPartPr/>
                <p14:nvPr/>
              </p14:nvContentPartPr>
              <p14:xfrm>
                <a:off x="4975198" y="3316045"/>
                <a:ext cx="1173960" cy="111528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3110D467-6279-4DEC-9277-8821910361B2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4966198" y="3307045"/>
                  <a:ext cx="1191600" cy="11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7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82AB5CE1-B4F3-44E9-8649-4A13DCFEFE55}"/>
                    </a:ext>
                  </a:extLst>
                </p14:cNvPr>
                <p14:cNvContentPartPr/>
                <p14:nvPr/>
              </p14:nvContentPartPr>
              <p14:xfrm>
                <a:off x="5046478" y="3652645"/>
                <a:ext cx="1044720" cy="113364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82AB5CE1-B4F3-44E9-8649-4A13DCFEFE55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5037478" y="3643645"/>
                  <a:ext cx="1062360" cy="11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9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7AC6DD5A-3A6F-456A-B59D-EADBD1A4B4A2}"/>
                    </a:ext>
                  </a:extLst>
                </p14:cNvPr>
                <p14:cNvContentPartPr/>
                <p14:nvPr/>
              </p14:nvContentPartPr>
              <p14:xfrm>
                <a:off x="4901038" y="3908605"/>
                <a:ext cx="1267560" cy="121752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7AC6DD5A-3A6F-456A-B59D-EADBD1A4B4A2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4892038" y="3899605"/>
                  <a:ext cx="1285200" cy="123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1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C7A872BA-860B-4913-9A3C-8D971882F5D8}"/>
                    </a:ext>
                  </a:extLst>
                </p14:cNvPr>
                <p14:cNvContentPartPr/>
                <p14:nvPr/>
              </p14:nvContentPartPr>
              <p14:xfrm>
                <a:off x="5011198" y="4334485"/>
                <a:ext cx="1126440" cy="105048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C7A872BA-860B-4913-9A3C-8D971882F5D8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5002198" y="4325485"/>
                  <a:ext cx="1144080" cy="10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3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F8280862-9910-4CD1-B9E2-6A016025649A}"/>
                    </a:ext>
                  </a:extLst>
                </p14:cNvPr>
                <p14:cNvContentPartPr/>
                <p14:nvPr/>
              </p14:nvContentPartPr>
              <p14:xfrm>
                <a:off x="5137198" y="4576045"/>
                <a:ext cx="968040" cy="93816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F8280862-9910-4CD1-B9E2-6A016025649A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5128558" y="4567045"/>
                  <a:ext cx="985680" cy="9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5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27B50743-4414-4908-A318-71A3F7220428}"/>
                    </a:ext>
                  </a:extLst>
                </p14:cNvPr>
                <p14:cNvContentPartPr/>
                <p14:nvPr/>
              </p14:nvContentPartPr>
              <p14:xfrm>
                <a:off x="5073838" y="4873765"/>
                <a:ext cx="1055880" cy="94536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27B50743-4414-4908-A318-71A3F7220428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5065198" y="4865125"/>
                  <a:ext cx="1073520" cy="9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7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FF5A8EB0-F5E0-4997-BC77-0237592AB789}"/>
                    </a:ext>
                  </a:extLst>
                </p14:cNvPr>
                <p14:cNvContentPartPr/>
                <p14:nvPr/>
              </p14:nvContentPartPr>
              <p14:xfrm>
                <a:off x="5228278" y="5175805"/>
                <a:ext cx="938880" cy="85320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FF5A8EB0-F5E0-4997-BC77-0237592AB789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5219278" y="5167165"/>
                  <a:ext cx="956520" cy="87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9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7CFC4E9A-8318-425B-A66F-79E8ACAA5586}"/>
                    </a:ext>
                  </a:extLst>
                </p14:cNvPr>
                <p14:cNvContentPartPr/>
                <p14:nvPr/>
              </p14:nvContentPartPr>
              <p14:xfrm>
                <a:off x="5538598" y="5460565"/>
                <a:ext cx="547560" cy="55008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7CFC4E9A-8318-425B-A66F-79E8ACAA5586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5529598" y="5451925"/>
                  <a:ext cx="565200" cy="56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1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AADE0EC2-190D-4574-8D7E-BEA85F729071}"/>
                    </a:ext>
                  </a:extLst>
                </p14:cNvPr>
                <p14:cNvContentPartPr/>
                <p14:nvPr/>
              </p14:nvContentPartPr>
              <p14:xfrm>
                <a:off x="5820118" y="5693845"/>
                <a:ext cx="358200" cy="34560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AADE0EC2-190D-4574-8D7E-BEA85F729071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5811478" y="5685205"/>
                  <a:ext cx="375840" cy="36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3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1D468494-960C-4B9C-8AD6-E0AC297A9F2C}"/>
                    </a:ext>
                  </a:extLst>
                </p14:cNvPr>
                <p14:cNvContentPartPr/>
                <p14:nvPr/>
              </p14:nvContentPartPr>
              <p14:xfrm>
                <a:off x="6241318" y="4835965"/>
                <a:ext cx="113760" cy="18468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1D468494-960C-4B9C-8AD6-E0AC297A9F2C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6232678" y="4827325"/>
                  <a:ext cx="13140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5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3153F866-1A70-404C-8FFD-E6863BA27DD7}"/>
                    </a:ext>
                  </a:extLst>
                </p14:cNvPr>
                <p14:cNvContentPartPr/>
                <p14:nvPr/>
              </p14:nvContentPartPr>
              <p14:xfrm>
                <a:off x="6265438" y="4838125"/>
                <a:ext cx="330480" cy="37728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3153F866-1A70-404C-8FFD-E6863BA27DD7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6256438" y="4829125"/>
                  <a:ext cx="348120" cy="39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7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4DE9692F-6062-44CD-BD99-F2E08925FEC2}"/>
                    </a:ext>
                  </a:extLst>
                </p14:cNvPr>
                <p14:cNvContentPartPr/>
                <p14:nvPr/>
              </p14:nvContentPartPr>
              <p14:xfrm>
                <a:off x="6338158" y="4814725"/>
                <a:ext cx="655920" cy="68220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4DE9692F-6062-44CD-BD99-F2E08925FEC2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6329518" y="4805725"/>
                  <a:ext cx="673560" cy="69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9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A961AD87-0675-4E0A-B8A7-09540525590F}"/>
                    </a:ext>
                  </a:extLst>
                </p14:cNvPr>
                <p14:cNvContentPartPr/>
                <p14:nvPr/>
              </p14:nvContentPartPr>
              <p14:xfrm>
                <a:off x="6391438" y="4836325"/>
                <a:ext cx="961920" cy="960120"/>
              </p14:xfrm>
            </p:contentPart>
          </mc:Choice>
          <mc:Fallback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A961AD87-0675-4E0A-B8A7-09540525590F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6382798" y="4827325"/>
                  <a:ext cx="979560" cy="9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1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F803BB8E-E2B0-4550-8558-A1AE2FB545FB}"/>
                    </a:ext>
                  </a:extLst>
                </p14:cNvPr>
                <p14:cNvContentPartPr/>
                <p14:nvPr/>
              </p14:nvContentPartPr>
              <p14:xfrm>
                <a:off x="6684478" y="4862605"/>
                <a:ext cx="1062000" cy="1054800"/>
              </p14:xfrm>
            </p:contentPart>
          </mc:Choice>
          <mc:Fallback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F803BB8E-E2B0-4550-8558-A1AE2FB545FB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6675838" y="4853605"/>
                  <a:ext cx="1079640" cy="10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3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A9E70554-B2E3-47F4-A9EA-109002E15EA6}"/>
                    </a:ext>
                  </a:extLst>
                </p14:cNvPr>
                <p14:cNvContentPartPr/>
                <p14:nvPr/>
              </p14:nvContentPartPr>
              <p14:xfrm>
                <a:off x="7011718" y="4891405"/>
                <a:ext cx="1021320" cy="991440"/>
              </p14:xfrm>
            </p:contentPart>
          </mc:Choice>
          <mc:Fallback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A9E70554-B2E3-47F4-A9EA-109002E15EA6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7002718" y="4882405"/>
                  <a:ext cx="1038960" cy="10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5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A86538CC-62D0-4C77-9C2F-9C205F0C36AF}"/>
                    </a:ext>
                  </a:extLst>
                </p14:cNvPr>
                <p14:cNvContentPartPr/>
                <p14:nvPr/>
              </p14:nvContentPartPr>
              <p14:xfrm>
                <a:off x="7482238" y="4976005"/>
                <a:ext cx="1019520" cy="838800"/>
              </p14:xfrm>
            </p:contentPart>
          </mc:Choice>
          <mc:Fallback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A86538CC-62D0-4C77-9C2F-9C205F0C36AF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7473598" y="4967365"/>
                  <a:ext cx="1037160" cy="85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7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3F3AB6A2-6913-4E4D-8878-A38540A06CB4}"/>
                    </a:ext>
                  </a:extLst>
                </p14:cNvPr>
                <p14:cNvContentPartPr/>
                <p14:nvPr/>
              </p14:nvContentPartPr>
              <p14:xfrm>
                <a:off x="8126638" y="5352925"/>
                <a:ext cx="532800" cy="562680"/>
              </p14:xfrm>
            </p:contentPart>
          </mc:Choice>
          <mc:Fallback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3F3AB6A2-6913-4E4D-8878-A38540A06CB4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8117638" y="5344285"/>
                  <a:ext cx="550440" cy="58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9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FF37BC71-4D8F-4D17-B8CD-18C7E40D140C}"/>
                    </a:ext>
                  </a:extLst>
                </p14:cNvPr>
                <p14:cNvContentPartPr/>
                <p14:nvPr/>
              </p14:nvContentPartPr>
              <p14:xfrm>
                <a:off x="8524798" y="5545525"/>
                <a:ext cx="574920" cy="46224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FF37BC71-4D8F-4D17-B8CD-18C7E40D140C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8516158" y="5536885"/>
                  <a:ext cx="592560" cy="47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" name="Group 203">
            <a:extLst>
              <a:ext uri="{FF2B5EF4-FFF2-40B4-BE49-F238E27FC236}">
                <a16:creationId xmlns:a16="http://schemas.microsoft.com/office/drawing/2014/main" id="{67812580-C7CB-4DB5-BC24-7523F6FC0469}"/>
              </a:ext>
            </a:extLst>
          </p:cNvPr>
          <p:cNvGrpSpPr/>
          <p:nvPr/>
        </p:nvGrpSpPr>
        <p:grpSpPr>
          <a:xfrm>
            <a:off x="150838" y="1897285"/>
            <a:ext cx="3857040" cy="3857040"/>
            <a:chOff x="150838" y="1897285"/>
            <a:chExt cx="3857040" cy="3857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1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72EE8104-9F1A-4A74-BA55-69426DDF9BAC}"/>
                    </a:ext>
                  </a:extLst>
                </p14:cNvPr>
                <p14:cNvContentPartPr/>
                <p14:nvPr/>
              </p14:nvContentPartPr>
              <p14:xfrm>
                <a:off x="170998" y="5733805"/>
                <a:ext cx="360" cy="36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72EE8104-9F1A-4A74-BA55-69426DDF9BAC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162358" y="5724805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3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0E12A6EC-326B-4AC7-AFD6-FE23BC0DE87E}"/>
                    </a:ext>
                  </a:extLst>
                </p14:cNvPr>
                <p14:cNvContentPartPr/>
                <p14:nvPr/>
              </p14:nvContentPartPr>
              <p14:xfrm>
                <a:off x="150838" y="5605285"/>
                <a:ext cx="149040" cy="14904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0E12A6EC-326B-4AC7-AFD6-FE23BC0DE87E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141838" y="5596645"/>
                  <a:ext cx="16668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5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333C7D07-B566-4F63-A88C-B67EC41E6A3D}"/>
                    </a:ext>
                  </a:extLst>
                </p14:cNvPr>
                <p14:cNvContentPartPr/>
                <p14:nvPr/>
              </p14:nvContentPartPr>
              <p14:xfrm>
                <a:off x="413998" y="5343565"/>
                <a:ext cx="147960" cy="14796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333C7D07-B566-4F63-A88C-B67EC41E6A3D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404998" y="5334565"/>
                  <a:ext cx="16560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7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287D1C23-53FC-4B3E-848E-F4848F167C25}"/>
                    </a:ext>
                  </a:extLst>
                </p14:cNvPr>
                <p14:cNvContentPartPr/>
                <p14:nvPr/>
              </p14:nvContentPartPr>
              <p14:xfrm>
                <a:off x="704878" y="5090845"/>
                <a:ext cx="109440" cy="10944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287D1C23-53FC-4B3E-848E-F4848F167C25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695878" y="5081845"/>
                  <a:ext cx="12708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9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E12DDDEF-E6CA-444F-BBBE-57D29918622E}"/>
                    </a:ext>
                  </a:extLst>
                </p14:cNvPr>
                <p14:cNvContentPartPr/>
                <p14:nvPr/>
              </p14:nvContentPartPr>
              <p14:xfrm>
                <a:off x="946078" y="4853965"/>
                <a:ext cx="105480" cy="10548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E12DDDEF-E6CA-444F-BBBE-57D29918622E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937078" y="4844965"/>
                  <a:ext cx="1231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1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8CFA14E7-5185-43D6-8683-611453E56AE9}"/>
                    </a:ext>
                  </a:extLst>
                </p14:cNvPr>
                <p14:cNvContentPartPr/>
                <p14:nvPr/>
              </p14:nvContentPartPr>
              <p14:xfrm>
                <a:off x="1210678" y="4576405"/>
                <a:ext cx="118080" cy="11808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8CFA14E7-5185-43D6-8683-611453E56AE9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1201678" y="4567765"/>
                  <a:ext cx="13572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3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13A3169B-F7E8-4873-AB3D-CC9FE16B03F7}"/>
                    </a:ext>
                  </a:extLst>
                </p14:cNvPr>
                <p14:cNvContentPartPr/>
                <p14:nvPr/>
              </p14:nvContentPartPr>
              <p14:xfrm>
                <a:off x="1500478" y="4305325"/>
                <a:ext cx="99360" cy="9936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13A3169B-F7E8-4873-AB3D-CC9FE16B03F7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1491838" y="4296325"/>
                  <a:ext cx="11700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5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6546D226-A9B1-4B96-93D5-A6480EAA6A23}"/>
                    </a:ext>
                  </a:extLst>
                </p14:cNvPr>
                <p14:cNvContentPartPr/>
                <p14:nvPr/>
              </p14:nvContentPartPr>
              <p14:xfrm>
                <a:off x="1703158" y="4070605"/>
                <a:ext cx="131400" cy="13140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6546D226-A9B1-4B96-93D5-A6480EAA6A23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1694158" y="4061965"/>
                  <a:ext cx="14904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7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31A79D19-052C-46A7-A11A-A5505361021F}"/>
                    </a:ext>
                  </a:extLst>
                </p14:cNvPr>
                <p14:cNvContentPartPr/>
                <p14:nvPr/>
              </p14:nvContentPartPr>
              <p14:xfrm>
                <a:off x="1954438" y="3829765"/>
                <a:ext cx="121320" cy="12132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31A79D19-052C-46A7-A11A-A5505361021F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1945438" y="3820765"/>
                  <a:ext cx="13896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9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341078A5-F3B4-4FD2-9631-5784AB2F6DC6}"/>
                    </a:ext>
                  </a:extLst>
                </p14:cNvPr>
                <p14:cNvContentPartPr/>
                <p14:nvPr/>
              </p14:nvContentPartPr>
              <p14:xfrm>
                <a:off x="2238838" y="3523045"/>
                <a:ext cx="143640" cy="14364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341078A5-F3B4-4FD2-9631-5784AB2F6DC6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2229838" y="3514045"/>
                  <a:ext cx="16128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1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0A7A9EBF-3A79-4AB2-8A65-53F6EBEA721F}"/>
                    </a:ext>
                  </a:extLst>
                </p14:cNvPr>
                <p14:cNvContentPartPr/>
                <p14:nvPr/>
              </p14:nvContentPartPr>
              <p14:xfrm>
                <a:off x="2501278" y="3304525"/>
                <a:ext cx="99360" cy="9936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0A7A9EBF-3A79-4AB2-8A65-53F6EBEA721F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2492278" y="3295885"/>
                  <a:ext cx="11700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3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D4BC72A1-B1B9-4CC1-951A-7181570A8F87}"/>
                    </a:ext>
                  </a:extLst>
                </p14:cNvPr>
                <p14:cNvContentPartPr/>
                <p14:nvPr/>
              </p14:nvContentPartPr>
              <p14:xfrm>
                <a:off x="2742118" y="3003925"/>
                <a:ext cx="159120" cy="15912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D4BC72A1-B1B9-4CC1-951A-7181570A8F87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2733118" y="2995285"/>
                  <a:ext cx="17676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5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08797EFF-5B00-43C5-B1FC-431562072766}"/>
                    </a:ext>
                  </a:extLst>
                </p14:cNvPr>
                <p14:cNvContentPartPr/>
                <p14:nvPr/>
              </p14:nvContentPartPr>
              <p14:xfrm>
                <a:off x="2999878" y="2731045"/>
                <a:ext cx="174240" cy="17424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08797EFF-5B00-43C5-B1FC-431562072766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2990878" y="2722045"/>
                  <a:ext cx="19188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7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7A3BB56A-F6E4-473E-AE73-4AE67C44F635}"/>
                    </a:ext>
                  </a:extLst>
                </p14:cNvPr>
                <p14:cNvContentPartPr/>
                <p14:nvPr/>
              </p14:nvContentPartPr>
              <p14:xfrm>
                <a:off x="3275998" y="2422885"/>
                <a:ext cx="206280" cy="20628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7A3BB56A-F6E4-473E-AE73-4AE67C44F635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3267358" y="2413885"/>
                  <a:ext cx="22392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9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6C49F4F1-E416-46B3-AC4C-C0F0BA3FFEB4}"/>
                    </a:ext>
                  </a:extLst>
                </p14:cNvPr>
                <p14:cNvContentPartPr/>
                <p14:nvPr/>
              </p14:nvContentPartPr>
              <p14:xfrm>
                <a:off x="3599638" y="2130565"/>
                <a:ext cx="174960" cy="17496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6C49F4F1-E416-46B3-AC4C-C0F0BA3FFEB4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3590638" y="2121565"/>
                  <a:ext cx="19260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1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A5556C20-E198-4FB8-AFB6-CF533CFFAF82}"/>
                    </a:ext>
                  </a:extLst>
                </p14:cNvPr>
                <p14:cNvContentPartPr/>
                <p14:nvPr/>
              </p14:nvContentPartPr>
              <p14:xfrm>
                <a:off x="3889438" y="1897285"/>
                <a:ext cx="118440" cy="11844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A5556C20-E198-4FB8-AFB6-CF533CFFAF82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3880438" y="1888645"/>
                  <a:ext cx="13608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3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C184D974-22B3-421A-951C-7A7D01C89C1B}"/>
                    </a:ext>
                  </a:extLst>
                </p14:cNvPr>
                <p14:cNvContentPartPr/>
                <p14:nvPr/>
              </p14:nvContentPartPr>
              <p14:xfrm>
                <a:off x="2126878" y="3977365"/>
                <a:ext cx="18000" cy="297000"/>
              </p14:xfrm>
            </p:contentPart>
          </mc:Choice>
          <mc:Fallback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C184D974-22B3-421A-951C-7A7D01C89C1B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2064238" y="3914365"/>
                  <a:ext cx="143640" cy="42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5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778E4DB9-4298-4804-8BC9-1308E90CC58B}"/>
                    </a:ext>
                  </a:extLst>
                </p14:cNvPr>
                <p14:cNvContentPartPr/>
                <p14:nvPr/>
              </p14:nvContentPartPr>
              <p14:xfrm>
                <a:off x="2186998" y="3856405"/>
                <a:ext cx="238680" cy="35208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778E4DB9-4298-4804-8BC9-1308E90CC58B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2123998" y="3793765"/>
                  <a:ext cx="364320" cy="477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7" name="Group 206">
            <a:extLst>
              <a:ext uri="{FF2B5EF4-FFF2-40B4-BE49-F238E27FC236}">
                <a16:creationId xmlns:a16="http://schemas.microsoft.com/office/drawing/2014/main" id="{5267034A-983F-40DA-A9CF-AA867172B76B}"/>
              </a:ext>
            </a:extLst>
          </p:cNvPr>
          <p:cNvGrpSpPr/>
          <p:nvPr/>
        </p:nvGrpSpPr>
        <p:grpSpPr>
          <a:xfrm>
            <a:off x="6193078" y="3595045"/>
            <a:ext cx="673560" cy="1371240"/>
            <a:chOff x="6193078" y="3595045"/>
            <a:chExt cx="673560" cy="1371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17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B10EA857-06E2-4488-99E4-94379DB2E0AA}"/>
                    </a:ext>
                  </a:extLst>
                </p14:cNvPr>
                <p14:cNvContentPartPr/>
                <p14:nvPr/>
              </p14:nvContentPartPr>
              <p14:xfrm>
                <a:off x="6193078" y="3595045"/>
                <a:ext cx="360" cy="9792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B10EA857-06E2-4488-99E4-94379DB2E0AA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6184078" y="3586405"/>
                  <a:ext cx="1800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9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4EC96FB2-CB18-4363-A481-E702654F2F9D}"/>
                    </a:ext>
                  </a:extLst>
                </p14:cNvPr>
                <p14:cNvContentPartPr/>
                <p14:nvPr/>
              </p14:nvContentPartPr>
              <p14:xfrm>
                <a:off x="6193078" y="3998965"/>
                <a:ext cx="360" cy="14760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4EC96FB2-CB18-4363-A481-E702654F2F9D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6184078" y="3989965"/>
                  <a:ext cx="1800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1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329C0AC7-C556-41D7-9B30-9DB78D3401E6}"/>
                    </a:ext>
                  </a:extLst>
                </p14:cNvPr>
                <p14:cNvContentPartPr/>
                <p14:nvPr/>
              </p14:nvContentPartPr>
              <p14:xfrm>
                <a:off x="6193078" y="4345645"/>
                <a:ext cx="360" cy="21024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329C0AC7-C556-41D7-9B30-9DB78D3401E6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6184078" y="4337005"/>
                  <a:ext cx="1800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3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840381BD-0987-4D79-8F44-4EA6C071FD9E}"/>
                    </a:ext>
                  </a:extLst>
                </p14:cNvPr>
                <p14:cNvContentPartPr/>
                <p14:nvPr/>
              </p14:nvContentPartPr>
              <p14:xfrm>
                <a:off x="6193078" y="4773325"/>
                <a:ext cx="360" cy="19296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840381BD-0987-4D79-8F44-4EA6C071FD9E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6184078" y="4764685"/>
                  <a:ext cx="1800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5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0EAF4BD0-14C1-43C5-B93A-17B1C58FFDC1}"/>
                    </a:ext>
                  </a:extLst>
                </p14:cNvPr>
                <p14:cNvContentPartPr/>
                <p14:nvPr/>
              </p14:nvContentPartPr>
              <p14:xfrm>
                <a:off x="6462718" y="3904285"/>
                <a:ext cx="39240" cy="37800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0EAF4BD0-14C1-43C5-B93A-17B1C58FFDC1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6399718" y="3841645"/>
                  <a:ext cx="164880" cy="50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7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86EF431C-FFD6-4F81-8204-BDE5D0C039B4}"/>
                    </a:ext>
                  </a:extLst>
                </p14:cNvPr>
                <p14:cNvContentPartPr/>
                <p14:nvPr/>
              </p14:nvContentPartPr>
              <p14:xfrm>
                <a:off x="6477478" y="3820765"/>
                <a:ext cx="389160" cy="44064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86EF431C-FFD6-4F81-8204-BDE5D0C039B4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6414838" y="3757765"/>
                  <a:ext cx="514800" cy="5662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8580848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2890CD8-61B7-468E-9BD4-2162A469E971}"/>
              </a:ext>
            </a:extLst>
          </p:cNvPr>
          <p:cNvSpPr txBox="1"/>
          <p:nvPr/>
        </p:nvSpPr>
        <p:spPr>
          <a:xfrm>
            <a:off x="251520" y="1124744"/>
            <a:ext cx="8640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u="sng" dirty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FEB223F-5286-4384-81B6-BD1A406023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44824"/>
            <a:ext cx="9144000" cy="456696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5BF3213-FC56-426A-8D90-B0A8E42528F2}"/>
                  </a:ext>
                </a:extLst>
              </p14:cNvPr>
              <p14:cNvContentPartPr/>
              <p14:nvPr/>
            </p14:nvContentPartPr>
            <p14:xfrm>
              <a:off x="2224798" y="6069325"/>
              <a:ext cx="679680" cy="35532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5BF3213-FC56-426A-8D90-B0A8E42528F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15798" y="6060685"/>
                <a:ext cx="697320" cy="37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7357D098-3450-42CB-B978-32CB6BE32364}"/>
                  </a:ext>
                </a:extLst>
              </p14:cNvPr>
              <p14:cNvContentPartPr/>
              <p14:nvPr/>
            </p14:nvContentPartPr>
            <p14:xfrm>
              <a:off x="6506278" y="6041245"/>
              <a:ext cx="676800" cy="38592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7357D098-3450-42CB-B978-32CB6BE3236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97638" y="6032245"/>
                <a:ext cx="694440" cy="40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8C54AD68-C461-4294-9426-1A6D7DBE5E65}"/>
                  </a:ext>
                </a:extLst>
              </p14:cNvPr>
              <p14:cNvContentPartPr/>
              <p14:nvPr/>
            </p14:nvContentPartPr>
            <p14:xfrm>
              <a:off x="7175878" y="6045205"/>
              <a:ext cx="1074600" cy="38700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8C54AD68-C461-4294-9426-1A6D7DBE5E6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166878" y="6036205"/>
                <a:ext cx="1092240" cy="404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61F4CEC0-5D07-4993-A35C-05E9741DD7B1}"/>
              </a:ext>
            </a:extLst>
          </p:cNvPr>
          <p:cNvGrpSpPr/>
          <p:nvPr/>
        </p:nvGrpSpPr>
        <p:grpSpPr>
          <a:xfrm>
            <a:off x="635758" y="1944805"/>
            <a:ext cx="5845680" cy="4456800"/>
            <a:chOff x="635758" y="1944805"/>
            <a:chExt cx="5845680" cy="4456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554A8C9B-AE1B-4729-8060-38F2B2EA44EA}"/>
                    </a:ext>
                  </a:extLst>
                </p14:cNvPr>
                <p14:cNvContentPartPr/>
                <p14:nvPr/>
              </p14:nvContentPartPr>
              <p14:xfrm>
                <a:off x="1272238" y="6092005"/>
                <a:ext cx="937800" cy="30960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554A8C9B-AE1B-4729-8060-38F2B2EA44EA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263598" y="6083365"/>
                  <a:ext cx="955440" cy="32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7094D0AD-01CC-4944-8BD3-394661F4D7D6}"/>
                    </a:ext>
                  </a:extLst>
                </p14:cNvPr>
                <p14:cNvContentPartPr/>
                <p14:nvPr/>
              </p14:nvContentPartPr>
              <p14:xfrm>
                <a:off x="5415478" y="6057805"/>
                <a:ext cx="1065960" cy="32976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7094D0AD-01CC-4944-8BD3-394661F4D7D6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5406478" y="6048805"/>
                  <a:ext cx="1083600" cy="34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C3F03E66-1252-46BA-BFC1-4FF5DE29F60D}"/>
                    </a:ext>
                  </a:extLst>
                </p14:cNvPr>
                <p14:cNvContentPartPr/>
                <p14:nvPr/>
              </p14:nvContentPartPr>
              <p14:xfrm>
                <a:off x="635758" y="1944805"/>
                <a:ext cx="3720960" cy="372096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C3F03E66-1252-46BA-BFC1-4FF5DE29F60D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627118" y="1935805"/>
                  <a:ext cx="3738600" cy="3738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8697B37F-03C4-404B-96A8-8334F7522BD1}"/>
                  </a:ext>
                </a:extLst>
              </p14:cNvPr>
              <p14:cNvContentPartPr/>
              <p14:nvPr/>
            </p14:nvContentPartPr>
            <p14:xfrm>
              <a:off x="4950358" y="1985485"/>
              <a:ext cx="3790080" cy="379008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8697B37F-03C4-404B-96A8-8334F7522BD1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941358" y="1976845"/>
                <a:ext cx="3807720" cy="380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546DFA15-A127-4C2B-864A-5D74BE4CF508}"/>
                  </a:ext>
                </a:extLst>
              </p14:cNvPr>
              <p14:cNvContentPartPr/>
              <p14:nvPr/>
            </p14:nvContentPartPr>
            <p14:xfrm>
              <a:off x="6000118" y="5869885"/>
              <a:ext cx="106920" cy="10692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546DFA15-A127-4C2B-864A-5D74BE4CF508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991118" y="5861245"/>
                <a:ext cx="124560" cy="124560"/>
              </a:xfrm>
              <a:prstGeom prst="rect">
                <a:avLst/>
              </a:prstGeom>
            </p:spPr>
          </p:pic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4D54D8DC-BB69-4542-B828-2FF9916351E7}"/>
              </a:ext>
            </a:extLst>
          </p:cNvPr>
          <p:cNvGrpSpPr/>
          <p:nvPr/>
        </p:nvGrpSpPr>
        <p:grpSpPr>
          <a:xfrm>
            <a:off x="6335638" y="2782165"/>
            <a:ext cx="2858760" cy="2859120"/>
            <a:chOff x="6335638" y="2782165"/>
            <a:chExt cx="2858760" cy="2859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A9B30AB9-8F77-47D4-A766-D0AB371E99E3}"/>
                    </a:ext>
                  </a:extLst>
                </p14:cNvPr>
                <p14:cNvContentPartPr/>
                <p14:nvPr/>
              </p14:nvContentPartPr>
              <p14:xfrm>
                <a:off x="6335638" y="5527165"/>
                <a:ext cx="114120" cy="11412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A9B30AB9-8F77-47D4-A766-D0AB371E99E3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6326638" y="5518525"/>
                  <a:ext cx="13176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2570444A-1127-464C-8E1F-D62B8B3DD586}"/>
                    </a:ext>
                  </a:extLst>
                </p14:cNvPr>
                <p14:cNvContentPartPr/>
                <p14:nvPr/>
              </p14:nvContentPartPr>
              <p14:xfrm>
                <a:off x="6624718" y="5249965"/>
                <a:ext cx="101880" cy="10188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2570444A-1127-464C-8E1F-D62B8B3DD586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6615718" y="5241325"/>
                  <a:ext cx="11952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21EE087B-96CE-410D-A6BB-D0CA0FD4CA41}"/>
                    </a:ext>
                  </a:extLst>
                </p14:cNvPr>
                <p14:cNvContentPartPr/>
                <p14:nvPr/>
              </p14:nvContentPartPr>
              <p14:xfrm>
                <a:off x="6857278" y="4970605"/>
                <a:ext cx="149040" cy="14904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21EE087B-96CE-410D-A6BB-D0CA0FD4CA41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6848638" y="4961605"/>
                  <a:ext cx="16668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3703562D-CE30-4C63-BE1A-18CAA2314BFD}"/>
                    </a:ext>
                  </a:extLst>
                </p14:cNvPr>
                <p14:cNvContentPartPr/>
                <p14:nvPr/>
              </p14:nvContentPartPr>
              <p14:xfrm>
                <a:off x="7135918" y="4740925"/>
                <a:ext cx="99720" cy="9972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3703562D-CE30-4C63-BE1A-18CAA2314BFD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7127278" y="4732285"/>
                  <a:ext cx="11736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81862B45-8308-4523-B89E-E66408A670F0}"/>
                    </a:ext>
                  </a:extLst>
                </p14:cNvPr>
                <p14:cNvContentPartPr/>
                <p14:nvPr/>
              </p14:nvContentPartPr>
              <p14:xfrm>
                <a:off x="7381798" y="4475965"/>
                <a:ext cx="118800" cy="11880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81862B45-8308-4523-B89E-E66408A670F0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7373158" y="4467325"/>
                  <a:ext cx="13644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4276B9DF-17D9-46A8-8EAC-31A185C07DF0}"/>
                    </a:ext>
                  </a:extLst>
                </p14:cNvPr>
                <p14:cNvContentPartPr/>
                <p14:nvPr/>
              </p14:nvContentPartPr>
              <p14:xfrm>
                <a:off x="7688518" y="4193005"/>
                <a:ext cx="95400" cy="9540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4276B9DF-17D9-46A8-8EAC-31A185C07DF0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7679518" y="4184005"/>
                  <a:ext cx="11304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550483AB-8D49-4D05-8A8A-40193B0590B5}"/>
                    </a:ext>
                  </a:extLst>
                </p14:cNvPr>
                <p14:cNvContentPartPr/>
                <p14:nvPr/>
              </p14:nvContentPartPr>
              <p14:xfrm>
                <a:off x="7960678" y="3894925"/>
                <a:ext cx="121320" cy="12132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550483AB-8D49-4D05-8A8A-40193B0590B5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7951678" y="3886285"/>
                  <a:ext cx="13896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711288DA-7CFF-408E-8CA1-0EA0705BF936}"/>
                    </a:ext>
                  </a:extLst>
                </p14:cNvPr>
                <p14:cNvContentPartPr/>
                <p14:nvPr/>
              </p14:nvContentPartPr>
              <p14:xfrm>
                <a:off x="8229958" y="3581365"/>
                <a:ext cx="165600" cy="16560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711288DA-7CFF-408E-8CA1-0EA0705BF936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8220958" y="3572725"/>
                  <a:ext cx="18324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8F90C81B-183E-4ECC-958D-E6499BF5173E}"/>
                    </a:ext>
                  </a:extLst>
                </p14:cNvPr>
                <p14:cNvContentPartPr/>
                <p14:nvPr/>
              </p14:nvContentPartPr>
              <p14:xfrm>
                <a:off x="8465038" y="3366805"/>
                <a:ext cx="144720" cy="14472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8F90C81B-183E-4ECC-958D-E6499BF5173E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8456038" y="3358165"/>
                  <a:ext cx="16236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E18B6C26-A618-430C-A4F3-86A29DEC14F1}"/>
                    </a:ext>
                  </a:extLst>
                </p14:cNvPr>
                <p14:cNvContentPartPr/>
                <p14:nvPr/>
              </p14:nvContentPartPr>
              <p14:xfrm>
                <a:off x="8764558" y="3062605"/>
                <a:ext cx="149760" cy="14976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E18B6C26-A618-430C-A4F3-86A29DEC14F1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8755918" y="3053605"/>
                  <a:ext cx="16740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CC8F6FA3-3745-4664-AB56-D38F78294F3D}"/>
                    </a:ext>
                  </a:extLst>
                </p14:cNvPr>
                <p14:cNvContentPartPr/>
                <p14:nvPr/>
              </p14:nvContentPartPr>
              <p14:xfrm>
                <a:off x="9055438" y="2782165"/>
                <a:ext cx="138960" cy="13896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CC8F6FA3-3745-4664-AB56-D38F78294F3D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9046798" y="2773165"/>
                  <a:ext cx="156600" cy="156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EA43DD0C-B0C2-42AB-A2AF-EE13D36E587A}"/>
                  </a:ext>
                </a:extLst>
              </p14:cNvPr>
              <p14:cNvContentPartPr/>
              <p14:nvPr/>
            </p14:nvContentPartPr>
            <p14:xfrm>
              <a:off x="95758" y="1905205"/>
              <a:ext cx="3996000" cy="3996000"/>
            </p14:xfrm>
          </p:contentPart>
        </mc:Choice>
        <mc:Fallback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EA43DD0C-B0C2-42AB-A2AF-EE13D36E587A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86758" y="1896205"/>
                <a:ext cx="4013640" cy="4013640"/>
              </a:xfrm>
              <a:prstGeom prst="rect">
                <a:avLst/>
              </a:prstGeom>
            </p:spPr>
          </p:pic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1B24DBE3-0F88-4179-9B88-AE2AF32B52DB}"/>
              </a:ext>
            </a:extLst>
          </p:cNvPr>
          <p:cNvGrpSpPr/>
          <p:nvPr/>
        </p:nvGrpSpPr>
        <p:grpSpPr>
          <a:xfrm>
            <a:off x="5450038" y="1981165"/>
            <a:ext cx="360" cy="1355400"/>
            <a:chOff x="5450038" y="1981165"/>
            <a:chExt cx="360" cy="1355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3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C2E28843-B363-4878-970F-7AE1717C21CA}"/>
                    </a:ext>
                  </a:extLst>
                </p14:cNvPr>
                <p14:cNvContentPartPr/>
                <p14:nvPr/>
              </p14:nvContentPartPr>
              <p14:xfrm>
                <a:off x="5450038" y="1981165"/>
                <a:ext cx="360" cy="23868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C2E28843-B363-4878-970F-7AE1717C21CA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5441038" y="1972525"/>
                  <a:ext cx="1800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60919B74-EB1E-47DB-9F7E-EEC1E6D76672}"/>
                    </a:ext>
                  </a:extLst>
                </p14:cNvPr>
                <p14:cNvContentPartPr/>
                <p14:nvPr/>
              </p14:nvContentPartPr>
              <p14:xfrm>
                <a:off x="5450038" y="2402005"/>
                <a:ext cx="360" cy="20772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60919B74-EB1E-47DB-9F7E-EEC1E6D76672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5441038" y="2393365"/>
                  <a:ext cx="1800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CE2762AA-8D1C-4CB1-8257-0797DAA52623}"/>
                    </a:ext>
                  </a:extLst>
                </p14:cNvPr>
                <p14:cNvContentPartPr/>
                <p14:nvPr/>
              </p14:nvContentPartPr>
              <p14:xfrm>
                <a:off x="5450038" y="2780725"/>
                <a:ext cx="360" cy="17136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CE2762AA-8D1C-4CB1-8257-0797DAA52623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5441038" y="2771725"/>
                  <a:ext cx="1800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5103E35F-74BB-4D01-B7DD-9999A00C0AE4}"/>
                    </a:ext>
                  </a:extLst>
                </p14:cNvPr>
                <p14:cNvContentPartPr/>
                <p14:nvPr/>
              </p14:nvContentPartPr>
              <p14:xfrm>
                <a:off x="5450038" y="3114445"/>
                <a:ext cx="360" cy="22212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5103E35F-74BB-4D01-B7DD-9999A00C0AE4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5441038" y="3105445"/>
                  <a:ext cx="18000" cy="239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99D33536-23F7-45A1-8E09-2B3E2FB895A8}"/>
                  </a:ext>
                </a:extLst>
              </p14:cNvPr>
              <p14:cNvContentPartPr/>
              <p14:nvPr/>
            </p14:nvContentPartPr>
            <p14:xfrm>
              <a:off x="5450038" y="3560485"/>
              <a:ext cx="360" cy="168480"/>
            </p14:xfrm>
          </p:contentPart>
        </mc:Choice>
        <mc:Fallback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99D33536-23F7-45A1-8E09-2B3E2FB895A8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5441038" y="3551845"/>
                <a:ext cx="18000" cy="18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352FE534-400D-4C97-83BE-835EF2D5091A}"/>
                  </a:ext>
                </a:extLst>
              </p14:cNvPr>
              <p14:cNvContentPartPr/>
              <p14:nvPr/>
            </p14:nvContentPartPr>
            <p14:xfrm>
              <a:off x="5450038" y="4001845"/>
              <a:ext cx="360" cy="170280"/>
            </p14:xfrm>
          </p:contentPart>
        </mc:Choice>
        <mc:Fallback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352FE534-400D-4C97-83BE-835EF2D5091A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5441038" y="3993205"/>
                <a:ext cx="18000" cy="1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78C74590-206F-45CE-B12E-88A83F43C7D0}"/>
                  </a:ext>
                </a:extLst>
              </p14:cNvPr>
              <p14:cNvContentPartPr/>
              <p14:nvPr/>
            </p14:nvContentPartPr>
            <p14:xfrm>
              <a:off x="5450038" y="4356085"/>
              <a:ext cx="360" cy="220320"/>
            </p14:xfrm>
          </p:contentPart>
        </mc:Choice>
        <mc:Fallback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78C74590-206F-45CE-B12E-88A83F43C7D0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5441038" y="4347085"/>
                <a:ext cx="18000" cy="23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7288478F-1867-4314-BDA3-5628CD6864E1}"/>
                  </a:ext>
                </a:extLst>
              </p14:cNvPr>
              <p14:cNvContentPartPr/>
              <p14:nvPr/>
            </p14:nvContentPartPr>
            <p14:xfrm>
              <a:off x="5450038" y="4788805"/>
              <a:ext cx="360" cy="206280"/>
            </p14:xfrm>
          </p:contentPart>
        </mc:Choice>
        <mc:Fallback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7288478F-1867-4314-BDA3-5628CD6864E1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5441038" y="4780165"/>
                <a:ext cx="18000" cy="223920"/>
              </a:xfrm>
              <a:prstGeom prst="rect">
                <a:avLst/>
              </a:prstGeom>
            </p:spPr>
          </p:pic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id="{8BA3082B-7098-41AF-AE6F-E356F8775768}"/>
              </a:ext>
            </a:extLst>
          </p:cNvPr>
          <p:cNvGrpSpPr/>
          <p:nvPr/>
        </p:nvGrpSpPr>
        <p:grpSpPr>
          <a:xfrm>
            <a:off x="5450038" y="5196325"/>
            <a:ext cx="360" cy="558360"/>
            <a:chOff x="5450038" y="5196325"/>
            <a:chExt cx="360" cy="558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9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6EF8C2EF-6A91-4057-AB31-C2C19A0C7A62}"/>
                    </a:ext>
                  </a:extLst>
                </p14:cNvPr>
                <p14:cNvContentPartPr/>
                <p14:nvPr/>
              </p14:nvContentPartPr>
              <p14:xfrm>
                <a:off x="5450038" y="5196325"/>
                <a:ext cx="360" cy="16128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6EF8C2EF-6A91-4057-AB31-C2C19A0C7A62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5441038" y="5187325"/>
                  <a:ext cx="1800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1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D8547ECF-725F-4245-9BEF-A52675F4586B}"/>
                    </a:ext>
                  </a:extLst>
                </p14:cNvPr>
                <p14:cNvContentPartPr/>
                <p14:nvPr/>
              </p14:nvContentPartPr>
              <p14:xfrm>
                <a:off x="5450038" y="5530045"/>
                <a:ext cx="360" cy="22464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D8547ECF-725F-4245-9BEF-A52675F4586B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5441038" y="5521045"/>
                  <a:ext cx="18000" cy="242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3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7E50D63A-CA15-49E0-946F-F95AC630CBAA}"/>
                  </a:ext>
                </a:extLst>
              </p14:cNvPr>
              <p14:cNvContentPartPr/>
              <p14:nvPr/>
            </p14:nvContentPartPr>
            <p14:xfrm>
              <a:off x="5450038" y="5910925"/>
              <a:ext cx="360" cy="173160"/>
            </p14:xfrm>
          </p:contentPart>
        </mc:Choice>
        <mc:Fallback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7E50D63A-CA15-49E0-946F-F95AC630CBAA}"/>
                  </a:ext>
                </a:extLst>
              </p:cNvPr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5441038" y="5902285"/>
                <a:ext cx="18000" cy="19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5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38666C03-0DBA-4C08-8BEA-2E155E520A45}"/>
                  </a:ext>
                </a:extLst>
              </p14:cNvPr>
              <p14:cNvContentPartPr/>
              <p14:nvPr/>
            </p14:nvContentPartPr>
            <p14:xfrm>
              <a:off x="8198278" y="1942285"/>
              <a:ext cx="360" cy="283680"/>
            </p14:xfrm>
          </p:contentPart>
        </mc:Choice>
        <mc:Fallback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38666C03-0DBA-4C08-8BEA-2E155E520A45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8189638" y="1933285"/>
                <a:ext cx="18000" cy="30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7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05827B25-50BB-4D9A-B0DD-BBA0FF0BAD12}"/>
                  </a:ext>
                </a:extLst>
              </p14:cNvPr>
              <p14:cNvContentPartPr/>
              <p14:nvPr/>
            </p14:nvContentPartPr>
            <p14:xfrm>
              <a:off x="8198278" y="2442685"/>
              <a:ext cx="360" cy="211320"/>
            </p14:xfrm>
          </p:contentPart>
        </mc:Choice>
        <mc:Fallback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05827B25-50BB-4D9A-B0DD-BBA0FF0BAD12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8189638" y="2433685"/>
                <a:ext cx="18000" cy="22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9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BEEE43C2-DD69-4AD2-8271-3C7A0DA8CCFF}"/>
                  </a:ext>
                </a:extLst>
              </p14:cNvPr>
              <p14:cNvContentPartPr/>
              <p14:nvPr/>
            </p14:nvContentPartPr>
            <p14:xfrm>
              <a:off x="8198278" y="2933005"/>
              <a:ext cx="360" cy="214560"/>
            </p14:xfrm>
          </p:contentPart>
        </mc:Choice>
        <mc:Fallback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BEEE43C2-DD69-4AD2-8271-3C7A0DA8CCFF}"/>
                  </a:ext>
                </a:extLst>
              </p:cNvPr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8189638" y="2924365"/>
                <a:ext cx="18000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1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3D259F81-E327-42EE-BFDE-5D1FA5397EBC}"/>
                  </a:ext>
                </a:extLst>
              </p14:cNvPr>
              <p14:cNvContentPartPr/>
              <p14:nvPr/>
            </p14:nvContentPartPr>
            <p14:xfrm>
              <a:off x="8198278" y="3416485"/>
              <a:ext cx="360" cy="283680"/>
            </p14:xfrm>
          </p:contentPart>
        </mc:Choice>
        <mc:Fallback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3D259F81-E327-42EE-BFDE-5D1FA5397EBC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8189638" y="3407485"/>
                <a:ext cx="18000" cy="301320"/>
              </a:xfrm>
              <a:prstGeom prst="rect">
                <a:avLst/>
              </a:prstGeom>
            </p:spPr>
          </p:pic>
        </mc:Fallback>
      </mc:AlternateContent>
      <p:grpSp>
        <p:nvGrpSpPr>
          <p:cNvPr id="53" name="Group 52">
            <a:extLst>
              <a:ext uri="{FF2B5EF4-FFF2-40B4-BE49-F238E27FC236}">
                <a16:creationId xmlns:a16="http://schemas.microsoft.com/office/drawing/2014/main" id="{F7586DDC-8D23-42AA-A9A6-E07DC61F7491}"/>
              </a:ext>
            </a:extLst>
          </p:cNvPr>
          <p:cNvGrpSpPr/>
          <p:nvPr/>
        </p:nvGrpSpPr>
        <p:grpSpPr>
          <a:xfrm>
            <a:off x="8198278" y="4013365"/>
            <a:ext cx="360" cy="183240"/>
            <a:chOff x="8198278" y="4013365"/>
            <a:chExt cx="360" cy="183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3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877F33BC-4FDA-4ECD-A192-6FF9587741F2}"/>
                    </a:ext>
                  </a:extLst>
                </p14:cNvPr>
                <p14:cNvContentPartPr/>
                <p14:nvPr/>
              </p14:nvContentPartPr>
              <p14:xfrm>
                <a:off x="8198278" y="4026325"/>
                <a:ext cx="360" cy="11088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877F33BC-4FDA-4ECD-A192-6FF9587741F2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8189638" y="4017685"/>
                  <a:ext cx="1800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5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843A43D7-ADA3-48B9-94E1-182D50B88D5B}"/>
                    </a:ext>
                  </a:extLst>
                </p14:cNvPr>
                <p14:cNvContentPartPr/>
                <p14:nvPr/>
              </p14:nvContentPartPr>
              <p14:xfrm>
                <a:off x="8198278" y="4013365"/>
                <a:ext cx="360" cy="18324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843A43D7-ADA3-48B9-94E1-182D50B88D5B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8189638" y="4004365"/>
                  <a:ext cx="18000" cy="200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77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481F368B-50D6-4E40-9EA5-192989CA5D72}"/>
                  </a:ext>
                </a:extLst>
              </p14:cNvPr>
              <p14:cNvContentPartPr/>
              <p14:nvPr/>
            </p14:nvContentPartPr>
            <p14:xfrm>
              <a:off x="8198278" y="4547245"/>
              <a:ext cx="360" cy="243360"/>
            </p14:xfrm>
          </p:contentPart>
        </mc:Choice>
        <mc:Fallback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481F368B-50D6-4E40-9EA5-192989CA5D72}"/>
                  </a:ext>
                </a:extLst>
              </p:cNvPr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8189638" y="4538605"/>
                <a:ext cx="18000" cy="26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9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180A40F7-1C03-4454-9593-A1F41950DF84}"/>
                  </a:ext>
                </a:extLst>
              </p14:cNvPr>
              <p14:cNvContentPartPr/>
              <p14:nvPr/>
            </p14:nvContentPartPr>
            <p14:xfrm>
              <a:off x="8198278" y="5055205"/>
              <a:ext cx="360" cy="216360"/>
            </p14:xfrm>
          </p:contentPart>
        </mc:Choice>
        <mc:Fallback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180A40F7-1C03-4454-9593-A1F41950DF84}"/>
                  </a:ext>
                </a:extLst>
              </p:cNvPr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8189638" y="5046205"/>
                <a:ext cx="18000" cy="23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1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079A417D-5CCC-4D90-ABF3-A21C99DECA02}"/>
                  </a:ext>
                </a:extLst>
              </p14:cNvPr>
              <p14:cNvContentPartPr/>
              <p14:nvPr/>
            </p14:nvContentPartPr>
            <p14:xfrm>
              <a:off x="8198278" y="5486845"/>
              <a:ext cx="360" cy="188640"/>
            </p14:xfrm>
          </p:contentPart>
        </mc:Choice>
        <mc:Fallback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079A417D-5CCC-4D90-ABF3-A21C99DECA02}"/>
                  </a:ext>
                </a:extLst>
              </p:cNvPr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8189638" y="5478205"/>
                <a:ext cx="18000" cy="20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3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92CAA2D6-5675-4352-9C5D-DA5362AB4B7F}"/>
                  </a:ext>
                </a:extLst>
              </p14:cNvPr>
              <p14:cNvContentPartPr/>
              <p14:nvPr/>
            </p14:nvContentPartPr>
            <p14:xfrm>
              <a:off x="8198278" y="5850445"/>
              <a:ext cx="360" cy="138600"/>
            </p14:xfrm>
          </p:contentPart>
        </mc:Choice>
        <mc:Fallback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92CAA2D6-5675-4352-9C5D-DA5362AB4B7F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8189638" y="5841805"/>
                <a:ext cx="18000" cy="156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0" name="Group 109">
            <a:extLst>
              <a:ext uri="{FF2B5EF4-FFF2-40B4-BE49-F238E27FC236}">
                <a16:creationId xmlns:a16="http://schemas.microsoft.com/office/drawing/2014/main" id="{6E85FA3F-94DE-43D7-90A0-B9A4BD3E6E6F}"/>
              </a:ext>
            </a:extLst>
          </p:cNvPr>
          <p:cNvGrpSpPr/>
          <p:nvPr/>
        </p:nvGrpSpPr>
        <p:grpSpPr>
          <a:xfrm>
            <a:off x="4936318" y="1982245"/>
            <a:ext cx="3868560" cy="4078440"/>
            <a:chOff x="4936318" y="1982245"/>
            <a:chExt cx="3868560" cy="4078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5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80186CB6-0161-4E7C-8BA9-4A51F837EC77}"/>
                    </a:ext>
                  </a:extLst>
                </p14:cNvPr>
                <p14:cNvContentPartPr/>
                <p14:nvPr/>
              </p14:nvContentPartPr>
              <p14:xfrm>
                <a:off x="5192998" y="1993405"/>
                <a:ext cx="270000" cy="21348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80186CB6-0161-4E7C-8BA9-4A51F837EC77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5183998" y="1984765"/>
                  <a:ext cx="28764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7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7697FEAC-8C39-4974-B2ED-09DB92043ADB}"/>
                    </a:ext>
                  </a:extLst>
                </p14:cNvPr>
                <p14:cNvContentPartPr/>
                <p14:nvPr/>
              </p14:nvContentPartPr>
              <p14:xfrm>
                <a:off x="5014078" y="2250085"/>
                <a:ext cx="350280" cy="31680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7697FEAC-8C39-4974-B2ED-09DB92043ADB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5005078" y="2241445"/>
                  <a:ext cx="367920" cy="33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9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839A068C-0473-4750-9F09-E11AD8AA76D4}"/>
                    </a:ext>
                  </a:extLst>
                </p14:cNvPr>
                <p14:cNvContentPartPr/>
                <p14:nvPr/>
              </p14:nvContentPartPr>
              <p14:xfrm>
                <a:off x="4936318" y="2397685"/>
                <a:ext cx="455400" cy="47232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839A068C-0473-4750-9F09-E11AD8AA76D4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4927318" y="2389045"/>
                  <a:ext cx="473040" cy="48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1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E61F198B-3D1F-40E4-9953-2B752882FC86}"/>
                    </a:ext>
                  </a:extLst>
                </p14:cNvPr>
                <p14:cNvContentPartPr/>
                <p14:nvPr/>
              </p14:nvContentPartPr>
              <p14:xfrm>
                <a:off x="4989958" y="2827885"/>
                <a:ext cx="336960" cy="32868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E61F198B-3D1F-40E4-9953-2B752882FC86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4981318" y="2818885"/>
                  <a:ext cx="354600" cy="34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3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48E8E26E-B8A0-4CB3-8277-7E2A6568DBE0}"/>
                    </a:ext>
                  </a:extLst>
                </p14:cNvPr>
                <p14:cNvContentPartPr/>
                <p14:nvPr/>
              </p14:nvContentPartPr>
              <p14:xfrm>
                <a:off x="5002558" y="3118405"/>
                <a:ext cx="350280" cy="32436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48E8E26E-B8A0-4CB3-8277-7E2A6568DBE0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4993918" y="3109765"/>
                  <a:ext cx="367920" cy="34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5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F06E7FEA-19D9-47BF-9713-F780311F3EAA}"/>
                    </a:ext>
                  </a:extLst>
                </p14:cNvPr>
                <p14:cNvContentPartPr/>
                <p14:nvPr/>
              </p14:nvContentPartPr>
              <p14:xfrm>
                <a:off x="4994998" y="3415045"/>
                <a:ext cx="390240" cy="42192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F06E7FEA-19D9-47BF-9713-F780311F3EAA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4985998" y="3406405"/>
                  <a:ext cx="407880" cy="43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7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891F0708-396C-41F5-A350-F3077042FD3D}"/>
                    </a:ext>
                  </a:extLst>
                </p14:cNvPr>
                <p14:cNvContentPartPr/>
                <p14:nvPr/>
              </p14:nvContentPartPr>
              <p14:xfrm>
                <a:off x="4996798" y="3639325"/>
                <a:ext cx="349560" cy="39744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891F0708-396C-41F5-A350-F3077042FD3D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4987798" y="3630685"/>
                  <a:ext cx="367200" cy="41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9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4316779B-02CD-4FF7-BFC4-547EBA35190E}"/>
                    </a:ext>
                  </a:extLst>
                </p14:cNvPr>
                <p14:cNvContentPartPr/>
                <p14:nvPr/>
              </p14:nvContentPartPr>
              <p14:xfrm>
                <a:off x="5007958" y="3924085"/>
                <a:ext cx="370440" cy="36576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4316779B-02CD-4FF7-BFC4-547EBA35190E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4999318" y="3915445"/>
                  <a:ext cx="388080" cy="38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1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C0825BC5-29FB-40B9-B277-5B4718B49CA2}"/>
                    </a:ext>
                  </a:extLst>
                </p14:cNvPr>
                <p14:cNvContentPartPr/>
                <p14:nvPr/>
              </p14:nvContentPartPr>
              <p14:xfrm>
                <a:off x="5018758" y="4164565"/>
                <a:ext cx="334080" cy="35748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C0825BC5-29FB-40B9-B277-5B4718B49CA2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5010118" y="4155565"/>
                  <a:ext cx="351720" cy="37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3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327AFD83-90EA-4A79-9BD9-B3A1833F8036}"/>
                    </a:ext>
                  </a:extLst>
                </p14:cNvPr>
                <p14:cNvContentPartPr/>
                <p14:nvPr/>
              </p14:nvContentPartPr>
              <p14:xfrm>
                <a:off x="5009398" y="4397845"/>
                <a:ext cx="435600" cy="49932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327AFD83-90EA-4A79-9BD9-B3A1833F8036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5000398" y="4388845"/>
                  <a:ext cx="453240" cy="51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5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EDCC9351-F880-4A56-BD61-53D66DAF06CA}"/>
                    </a:ext>
                  </a:extLst>
                </p14:cNvPr>
                <p14:cNvContentPartPr/>
                <p14:nvPr/>
              </p14:nvContentPartPr>
              <p14:xfrm>
                <a:off x="4975198" y="4745965"/>
                <a:ext cx="385560" cy="37584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EDCC9351-F880-4A56-BD61-53D66DAF06CA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4966198" y="4736965"/>
                  <a:ext cx="403200" cy="39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7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B83B0E9D-06D4-4567-A8CD-4B006ABC32F1}"/>
                    </a:ext>
                  </a:extLst>
                </p14:cNvPr>
                <p14:cNvContentPartPr/>
                <p14:nvPr/>
              </p14:nvContentPartPr>
              <p14:xfrm>
                <a:off x="4976998" y="4885285"/>
                <a:ext cx="472680" cy="65340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B83B0E9D-06D4-4567-A8CD-4B006ABC32F1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4967998" y="4876285"/>
                  <a:ext cx="490320" cy="67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9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59C53A85-18DD-4B7F-A944-18D32683682D}"/>
                    </a:ext>
                  </a:extLst>
                </p14:cNvPr>
                <p14:cNvContentPartPr/>
                <p14:nvPr/>
              </p14:nvContentPartPr>
              <p14:xfrm>
                <a:off x="5006158" y="5399005"/>
                <a:ext cx="412920" cy="40464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59C53A85-18DD-4B7F-A944-18D32683682D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4997518" y="5390365"/>
                  <a:ext cx="430560" cy="42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1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54587549-7DD6-4F24-A84F-432B2DB389E3}"/>
                    </a:ext>
                  </a:extLst>
                </p14:cNvPr>
                <p14:cNvContentPartPr/>
                <p14:nvPr/>
              </p14:nvContentPartPr>
              <p14:xfrm>
                <a:off x="4978798" y="5771605"/>
                <a:ext cx="320760" cy="25740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54587549-7DD6-4F24-A84F-432B2DB389E3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4970158" y="5762965"/>
                  <a:ext cx="338400" cy="27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3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1ECE3DE9-9F57-490D-A919-FC5B7CB977C7}"/>
                    </a:ext>
                  </a:extLst>
                </p14:cNvPr>
                <p14:cNvContentPartPr/>
                <p14:nvPr/>
              </p14:nvContentPartPr>
              <p14:xfrm>
                <a:off x="8275318" y="5804365"/>
                <a:ext cx="228960" cy="25632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1ECE3DE9-9F57-490D-A919-FC5B7CB977C7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8266678" y="5795725"/>
                  <a:ext cx="246600" cy="27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5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D40A37B8-C9FF-4135-AA76-45024D19BFD8}"/>
                    </a:ext>
                  </a:extLst>
                </p14:cNvPr>
                <p14:cNvContentPartPr/>
                <p14:nvPr/>
              </p14:nvContentPartPr>
              <p14:xfrm>
                <a:off x="8288638" y="5477845"/>
                <a:ext cx="317520" cy="33696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D40A37B8-C9FF-4135-AA76-45024D19BFD8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8279638" y="5469205"/>
                  <a:ext cx="335160" cy="35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7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BFAC5D0D-BA5D-4D61-8E50-4B6581BECED5}"/>
                    </a:ext>
                  </a:extLst>
                </p14:cNvPr>
                <p14:cNvContentPartPr/>
                <p14:nvPr/>
              </p14:nvContentPartPr>
              <p14:xfrm>
                <a:off x="8297278" y="5297845"/>
                <a:ext cx="423720" cy="43632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BFAC5D0D-BA5D-4D61-8E50-4B6581BECED5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8288278" y="5289205"/>
                  <a:ext cx="441360" cy="45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9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4F5A159F-6FCC-43C4-846F-094563C07E24}"/>
                    </a:ext>
                  </a:extLst>
                </p14:cNvPr>
                <p14:cNvContentPartPr/>
                <p14:nvPr/>
              </p14:nvContentPartPr>
              <p14:xfrm>
                <a:off x="8315998" y="5072485"/>
                <a:ext cx="312480" cy="31392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4F5A159F-6FCC-43C4-846F-094563C07E24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8307358" y="5063485"/>
                  <a:ext cx="330120" cy="33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1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EA1BB86C-37AA-40DE-9591-401FA016B3F1}"/>
                    </a:ext>
                  </a:extLst>
                </p14:cNvPr>
                <p14:cNvContentPartPr/>
                <p14:nvPr/>
              </p14:nvContentPartPr>
              <p14:xfrm>
                <a:off x="8265958" y="4813645"/>
                <a:ext cx="392040" cy="39348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EA1BB86C-37AA-40DE-9591-401FA016B3F1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8256958" y="4804645"/>
                  <a:ext cx="409680" cy="41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3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571718B3-0BDB-4206-B8FB-EB11666F2810}"/>
                    </a:ext>
                  </a:extLst>
                </p14:cNvPr>
                <p14:cNvContentPartPr/>
                <p14:nvPr/>
              </p14:nvContentPartPr>
              <p14:xfrm>
                <a:off x="8297998" y="4499365"/>
                <a:ext cx="498960" cy="52128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571718B3-0BDB-4206-B8FB-EB11666F2810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8288998" y="4490725"/>
                  <a:ext cx="516600" cy="53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5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1C496D45-355A-48CA-B8B3-3A27D506C87D}"/>
                    </a:ext>
                  </a:extLst>
                </p14:cNvPr>
                <p14:cNvContentPartPr/>
                <p14:nvPr/>
              </p14:nvContentPartPr>
              <p14:xfrm>
                <a:off x="8323918" y="4292725"/>
                <a:ext cx="382680" cy="38916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1C496D45-355A-48CA-B8B3-3A27D506C87D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8314918" y="4283725"/>
                  <a:ext cx="400320" cy="40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7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AED936D9-D7C8-497D-B762-9235E419F52D}"/>
                    </a:ext>
                  </a:extLst>
                </p14:cNvPr>
                <p14:cNvContentPartPr/>
                <p14:nvPr/>
              </p14:nvContentPartPr>
              <p14:xfrm>
                <a:off x="8267758" y="3909685"/>
                <a:ext cx="435240" cy="41184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AED936D9-D7C8-497D-B762-9235E419F52D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8258758" y="3901045"/>
                  <a:ext cx="452880" cy="42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9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8616EAAE-DCC5-41C3-B24E-AD7220B09365}"/>
                    </a:ext>
                  </a:extLst>
                </p14:cNvPr>
                <p14:cNvContentPartPr/>
                <p14:nvPr/>
              </p14:nvContentPartPr>
              <p14:xfrm>
                <a:off x="8238958" y="3341605"/>
                <a:ext cx="482040" cy="69948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8616EAAE-DCC5-41C3-B24E-AD7220B09365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8229958" y="3332605"/>
                  <a:ext cx="499680" cy="71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1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60BF6C00-3DD1-4B53-8BD4-72F5317957D4}"/>
                    </a:ext>
                  </a:extLst>
                </p14:cNvPr>
                <p14:cNvContentPartPr/>
                <p14:nvPr/>
              </p14:nvContentPartPr>
              <p14:xfrm>
                <a:off x="8273518" y="3096805"/>
                <a:ext cx="408240" cy="39024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60BF6C00-3DD1-4B53-8BD4-72F5317957D4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8264878" y="3088165"/>
                  <a:ext cx="425880" cy="40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3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91820BFF-26E1-4D82-9146-423F7E685EDB}"/>
                    </a:ext>
                  </a:extLst>
                </p14:cNvPr>
                <p14:cNvContentPartPr/>
                <p14:nvPr/>
              </p14:nvContentPartPr>
              <p14:xfrm>
                <a:off x="8273158" y="2720245"/>
                <a:ext cx="531720" cy="51696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91820BFF-26E1-4D82-9146-423F7E685EDB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8264518" y="2711245"/>
                  <a:ext cx="549360" cy="53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5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A29C128A-F22B-4412-B4B1-E2E20B20344F}"/>
                    </a:ext>
                  </a:extLst>
                </p14:cNvPr>
                <p14:cNvContentPartPr/>
                <p14:nvPr/>
              </p14:nvContentPartPr>
              <p14:xfrm>
                <a:off x="8259478" y="2429365"/>
                <a:ext cx="437400" cy="43920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A29C128A-F22B-4412-B4B1-E2E20B20344F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8250478" y="2420725"/>
                  <a:ext cx="455040" cy="45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7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7E6A8CBE-1DD7-402D-B09C-7C231556D3E4}"/>
                    </a:ext>
                  </a:extLst>
                </p14:cNvPr>
                <p14:cNvContentPartPr/>
                <p14:nvPr/>
              </p14:nvContentPartPr>
              <p14:xfrm>
                <a:off x="8252278" y="1982245"/>
                <a:ext cx="449280" cy="57744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7E6A8CBE-1DD7-402D-B09C-7C231556D3E4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8243638" y="1973245"/>
                  <a:ext cx="466920" cy="59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9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F1C58509-2CB8-49FF-A799-0655AC80AC60}"/>
                    </a:ext>
                  </a:extLst>
                </p14:cNvPr>
                <p14:cNvContentPartPr/>
                <p14:nvPr/>
              </p14:nvContentPartPr>
              <p14:xfrm>
                <a:off x="5487118" y="4792045"/>
                <a:ext cx="106920" cy="14256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F1C58509-2CB8-49FF-A799-0655AC80AC60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5478478" y="4783045"/>
                  <a:ext cx="12456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1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1EE65165-835D-47D4-A952-288B096B588A}"/>
                    </a:ext>
                  </a:extLst>
                </p14:cNvPr>
                <p14:cNvContentPartPr/>
                <p14:nvPr/>
              </p14:nvContentPartPr>
              <p14:xfrm>
                <a:off x="5641918" y="4734445"/>
                <a:ext cx="146160" cy="16416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1EE65165-835D-47D4-A952-288B096B588A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5633278" y="4725805"/>
                  <a:ext cx="16380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3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B59BA10A-2B45-42E0-A823-C69261ED21EA}"/>
                    </a:ext>
                  </a:extLst>
                </p14:cNvPr>
                <p14:cNvContentPartPr/>
                <p14:nvPr/>
              </p14:nvContentPartPr>
              <p14:xfrm>
                <a:off x="5481718" y="4197325"/>
                <a:ext cx="462240" cy="58968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B59BA10A-2B45-42E0-A823-C69261ED21EA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5473078" y="4188685"/>
                  <a:ext cx="479880" cy="60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5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BB943CA1-0DCC-41B3-891D-BDB9AE60DE8F}"/>
                    </a:ext>
                  </a:extLst>
                </p14:cNvPr>
                <p14:cNvContentPartPr/>
                <p14:nvPr/>
              </p14:nvContentPartPr>
              <p14:xfrm>
                <a:off x="5564158" y="3973045"/>
                <a:ext cx="529920" cy="63216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BB943CA1-0DCC-41B3-891D-BDB9AE60DE8F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5555518" y="3964405"/>
                  <a:ext cx="547560" cy="64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7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26608592-5A81-4AF8-B4B8-56B10D85255E}"/>
                    </a:ext>
                  </a:extLst>
                </p14:cNvPr>
                <p14:cNvContentPartPr/>
                <p14:nvPr/>
              </p14:nvContentPartPr>
              <p14:xfrm>
                <a:off x="5530678" y="4515565"/>
                <a:ext cx="182880" cy="24192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26608592-5A81-4AF8-B4B8-56B10D85255E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5522038" y="4506925"/>
                  <a:ext cx="20052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9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3FB1D261-A6EC-47DE-B553-D153F4B83ECF}"/>
                    </a:ext>
                  </a:extLst>
                </p14:cNvPr>
                <p14:cNvContentPartPr/>
                <p14:nvPr/>
              </p14:nvContentPartPr>
              <p14:xfrm>
                <a:off x="5489998" y="3582085"/>
                <a:ext cx="730080" cy="74988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3FB1D261-A6EC-47DE-B553-D153F4B83ECF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5481358" y="3573085"/>
                  <a:ext cx="747720" cy="76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1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A20503A8-8D15-4084-990D-95C25FA36C0F}"/>
                    </a:ext>
                  </a:extLst>
                </p14:cNvPr>
                <p14:cNvContentPartPr/>
                <p14:nvPr/>
              </p14:nvContentPartPr>
              <p14:xfrm>
                <a:off x="5565958" y="3151885"/>
                <a:ext cx="907200" cy="110196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A20503A8-8D15-4084-990D-95C25FA36C0F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5557318" y="3143245"/>
                  <a:ext cx="924840" cy="11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3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CAF22B15-8A4B-4117-A68D-878797BECBE6}"/>
                    </a:ext>
                  </a:extLst>
                </p14:cNvPr>
                <p14:cNvContentPartPr/>
                <p14:nvPr/>
              </p14:nvContentPartPr>
              <p14:xfrm>
                <a:off x="5663158" y="2878645"/>
                <a:ext cx="1010520" cy="116208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CAF22B15-8A4B-4117-A68D-878797BECBE6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5654158" y="2870005"/>
                  <a:ext cx="1028160" cy="117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5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71C204D5-166B-4D59-BF44-6755B343915A}"/>
                    </a:ext>
                  </a:extLst>
                </p14:cNvPr>
                <p14:cNvContentPartPr/>
                <p14:nvPr/>
              </p14:nvContentPartPr>
              <p14:xfrm>
                <a:off x="5878438" y="2695765"/>
                <a:ext cx="1035000" cy="118260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71C204D5-166B-4D59-BF44-6755B343915A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5869438" y="2686765"/>
                  <a:ext cx="1052640" cy="120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7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C61FA1A7-BAC7-4178-B61F-7C6A1A72E03E}"/>
                    </a:ext>
                  </a:extLst>
                </p14:cNvPr>
                <p14:cNvContentPartPr/>
                <p14:nvPr/>
              </p14:nvContentPartPr>
              <p14:xfrm>
                <a:off x="5943598" y="2330365"/>
                <a:ext cx="1142640" cy="130644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C61FA1A7-BAC7-4178-B61F-7C6A1A72E03E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5934598" y="2321365"/>
                  <a:ext cx="1160280" cy="132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9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C10398EF-8CA7-489E-964B-DC8EC2046BB2}"/>
                    </a:ext>
                  </a:extLst>
                </p14:cNvPr>
                <p14:cNvContentPartPr/>
                <p14:nvPr/>
              </p14:nvContentPartPr>
              <p14:xfrm>
                <a:off x="6304318" y="2107165"/>
                <a:ext cx="893880" cy="120600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C10398EF-8CA7-489E-964B-DC8EC2046BB2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6295318" y="2098165"/>
                  <a:ext cx="911520" cy="122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1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8EB50D7B-2150-4F64-AB67-D82AB2AB9476}"/>
                    </a:ext>
                  </a:extLst>
                </p14:cNvPr>
                <p14:cNvContentPartPr/>
                <p14:nvPr/>
              </p14:nvContentPartPr>
              <p14:xfrm>
                <a:off x="6849718" y="2366005"/>
                <a:ext cx="578160" cy="75168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8EB50D7B-2150-4F64-AB67-D82AB2AB9476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6840718" y="2357365"/>
                  <a:ext cx="595800" cy="76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3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5A1CF740-2406-454D-AD53-69CCB2837EBD}"/>
                    </a:ext>
                  </a:extLst>
                </p14:cNvPr>
                <p14:cNvContentPartPr/>
                <p14:nvPr/>
              </p14:nvContentPartPr>
              <p14:xfrm>
                <a:off x="6935038" y="2120485"/>
                <a:ext cx="646200" cy="75888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5A1CF740-2406-454D-AD53-69CCB2837EBD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6926398" y="2111485"/>
                  <a:ext cx="663840" cy="77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5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9A9EABDF-33EE-4306-90D6-EEC6D8E39994}"/>
                    </a:ext>
                  </a:extLst>
                </p14:cNvPr>
                <p14:cNvContentPartPr/>
                <p14:nvPr/>
              </p14:nvContentPartPr>
              <p14:xfrm>
                <a:off x="7349758" y="2272765"/>
                <a:ext cx="453600" cy="52992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9A9EABDF-33EE-4306-90D6-EEC6D8E39994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7340758" y="2264125"/>
                  <a:ext cx="471240" cy="54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7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3D2BC64B-FD72-4222-8839-96EBA0AE57B8}"/>
                    </a:ext>
                  </a:extLst>
                </p14:cNvPr>
                <p14:cNvContentPartPr/>
                <p14:nvPr/>
              </p14:nvContentPartPr>
              <p14:xfrm>
                <a:off x="7530838" y="2177725"/>
                <a:ext cx="398520" cy="41364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3D2BC64B-FD72-4222-8839-96EBA0AE57B8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7521838" y="2169085"/>
                  <a:ext cx="416160" cy="43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9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67AF1A87-DB32-4AA8-84A5-268282352C3A}"/>
                    </a:ext>
                  </a:extLst>
                </p14:cNvPr>
                <p14:cNvContentPartPr/>
                <p14:nvPr/>
              </p14:nvContentPartPr>
              <p14:xfrm>
                <a:off x="7768798" y="2172325"/>
                <a:ext cx="261000" cy="33660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67AF1A87-DB32-4AA8-84A5-268282352C3A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7760158" y="2163685"/>
                  <a:ext cx="278640" cy="35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1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F3B68AA1-8124-4B07-9498-AC38BA8BC849}"/>
                    </a:ext>
                  </a:extLst>
                </p14:cNvPr>
                <p14:cNvContentPartPr/>
                <p14:nvPr/>
              </p14:nvContentPartPr>
              <p14:xfrm>
                <a:off x="7919638" y="2078365"/>
                <a:ext cx="186480" cy="24660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F3B68AA1-8124-4B07-9498-AC38BA8BC849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7910638" y="2069725"/>
                  <a:ext cx="20412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3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EF22F970-472B-4E8A-8BB9-87FE3E7B1912}"/>
                    </a:ext>
                  </a:extLst>
                </p14:cNvPr>
                <p14:cNvContentPartPr/>
                <p14:nvPr/>
              </p14:nvContentPartPr>
              <p14:xfrm>
                <a:off x="6249238" y="5761525"/>
                <a:ext cx="204480" cy="23904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EF22F970-472B-4E8A-8BB9-87FE3E7B1912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6240238" y="5752525"/>
                  <a:ext cx="22212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5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EAB3903A-DAD8-4E02-BF2E-6D002338A7F5}"/>
                    </a:ext>
                  </a:extLst>
                </p14:cNvPr>
                <p14:cNvContentPartPr/>
                <p14:nvPr/>
              </p14:nvContentPartPr>
              <p14:xfrm>
                <a:off x="6448678" y="5598805"/>
                <a:ext cx="291240" cy="44064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EAB3903A-DAD8-4E02-BF2E-6D002338A7F5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6440038" y="5589805"/>
                  <a:ext cx="308880" cy="45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7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43A1326F-6926-418A-B0B8-964D6A304498}"/>
                    </a:ext>
                  </a:extLst>
                </p14:cNvPr>
                <p14:cNvContentPartPr/>
                <p14:nvPr/>
              </p14:nvContentPartPr>
              <p14:xfrm>
                <a:off x="6590518" y="5382805"/>
                <a:ext cx="372240" cy="44784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43A1326F-6926-418A-B0B8-964D6A304498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6581878" y="5374165"/>
                  <a:ext cx="389880" cy="46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9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F2AC1A10-7A71-4643-80B6-9A9AD3DB1A03}"/>
                    </a:ext>
                  </a:extLst>
                </p14:cNvPr>
                <p14:cNvContentPartPr/>
                <p14:nvPr/>
              </p14:nvContentPartPr>
              <p14:xfrm>
                <a:off x="6852598" y="5204605"/>
                <a:ext cx="384480" cy="57744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F2AC1A10-7A71-4643-80B6-9A9AD3DB1A03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6843958" y="5195965"/>
                  <a:ext cx="402120" cy="59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1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AD982016-69BA-4B17-ADF4-E2DBA1880C5D}"/>
                    </a:ext>
                  </a:extLst>
                </p14:cNvPr>
                <p14:cNvContentPartPr/>
                <p14:nvPr/>
              </p14:nvContentPartPr>
              <p14:xfrm>
                <a:off x="7026118" y="5030725"/>
                <a:ext cx="403560" cy="45180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AD982016-69BA-4B17-ADF4-E2DBA1880C5D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7017118" y="5021725"/>
                  <a:ext cx="421200" cy="46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3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85647DC7-B3F8-4CF2-A8C6-1E8DA7A39957}"/>
                    </a:ext>
                  </a:extLst>
                </p14:cNvPr>
                <p14:cNvContentPartPr/>
                <p14:nvPr/>
              </p14:nvContentPartPr>
              <p14:xfrm>
                <a:off x="7260478" y="4889605"/>
                <a:ext cx="589320" cy="83052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85647DC7-B3F8-4CF2-A8C6-1E8DA7A39957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7251838" y="4880605"/>
                  <a:ext cx="606960" cy="84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5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C6117B82-A64F-4259-993F-2FDDB6905C2C}"/>
                    </a:ext>
                  </a:extLst>
                </p14:cNvPr>
                <p14:cNvContentPartPr/>
                <p14:nvPr/>
              </p14:nvContentPartPr>
              <p14:xfrm>
                <a:off x="7427518" y="4385965"/>
                <a:ext cx="751680" cy="106488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C6117B82-A64F-4259-993F-2FDDB6905C2C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7418518" y="4376965"/>
                  <a:ext cx="769320" cy="10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7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785C11F2-A17D-4B0F-8177-EF2A508DAF3F}"/>
                    </a:ext>
                  </a:extLst>
                </p14:cNvPr>
                <p14:cNvContentPartPr/>
                <p14:nvPr/>
              </p14:nvContentPartPr>
              <p14:xfrm>
                <a:off x="7890118" y="4269685"/>
                <a:ext cx="266040" cy="32796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785C11F2-A17D-4B0F-8177-EF2A508DAF3F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7881478" y="4261045"/>
                  <a:ext cx="283680" cy="34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9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753C4BC1-42CD-42D0-94D5-C0B0D9015022}"/>
                    </a:ext>
                  </a:extLst>
                </p14:cNvPr>
                <p14:cNvContentPartPr/>
                <p14:nvPr/>
              </p14:nvContentPartPr>
              <p14:xfrm>
                <a:off x="8026198" y="3920125"/>
                <a:ext cx="157680" cy="22932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753C4BC1-42CD-42D0-94D5-C0B0D9015022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8017198" y="3911125"/>
                  <a:ext cx="17532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1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6B1FF45D-3C4A-4F02-B10A-5573C417C01D}"/>
                    </a:ext>
                  </a:extLst>
                </p14:cNvPr>
                <p14:cNvContentPartPr/>
                <p14:nvPr/>
              </p14:nvContentPartPr>
              <p14:xfrm>
                <a:off x="7390438" y="5489365"/>
                <a:ext cx="325800" cy="35028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6B1FF45D-3C4A-4F02-B10A-5573C417C01D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7381438" y="5480365"/>
                  <a:ext cx="343440" cy="367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4806713A-C7BD-4A77-B654-CB3F83BAAD50}"/>
              </a:ext>
            </a:extLst>
          </p:cNvPr>
          <p:cNvGrpSpPr/>
          <p:nvPr/>
        </p:nvGrpSpPr>
        <p:grpSpPr>
          <a:xfrm>
            <a:off x="281878" y="1998445"/>
            <a:ext cx="3970440" cy="4047120"/>
            <a:chOff x="281878" y="1998445"/>
            <a:chExt cx="3970440" cy="4047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3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BB0DC5BA-C51E-45DA-B22F-9DEC8A6E9855}"/>
                    </a:ext>
                  </a:extLst>
                </p14:cNvPr>
                <p14:cNvContentPartPr/>
                <p14:nvPr/>
              </p14:nvContentPartPr>
              <p14:xfrm>
                <a:off x="888838" y="1998445"/>
                <a:ext cx="119880" cy="12672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BB0DC5BA-C51E-45DA-B22F-9DEC8A6E9855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880198" y="1989445"/>
                  <a:ext cx="13752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5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810C8092-D549-44D3-A7F6-D7857AEBD5EF}"/>
                    </a:ext>
                  </a:extLst>
                </p14:cNvPr>
                <p14:cNvContentPartPr/>
                <p14:nvPr/>
              </p14:nvContentPartPr>
              <p14:xfrm>
                <a:off x="1044358" y="2031205"/>
                <a:ext cx="191160" cy="19008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810C8092-D549-44D3-A7F6-D7857AEBD5EF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1035718" y="2022205"/>
                  <a:ext cx="20880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7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372E8FDB-4DB0-4793-BB59-2A973D38D252}"/>
                    </a:ext>
                  </a:extLst>
                </p14:cNvPr>
                <p14:cNvContentPartPr/>
                <p14:nvPr/>
              </p14:nvContentPartPr>
              <p14:xfrm>
                <a:off x="1222198" y="2157925"/>
                <a:ext cx="218520" cy="22176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372E8FDB-4DB0-4793-BB59-2A973D38D252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1213198" y="2149285"/>
                  <a:ext cx="23616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9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E2EBC763-DA5D-4273-BCB5-B25ED8E6FA41}"/>
                    </a:ext>
                  </a:extLst>
                </p14:cNvPr>
                <p14:cNvContentPartPr/>
                <p14:nvPr/>
              </p14:nvContentPartPr>
              <p14:xfrm>
                <a:off x="1355038" y="2039485"/>
                <a:ext cx="509760" cy="52236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E2EBC763-DA5D-4273-BCB5-B25ED8E6FA41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1346038" y="2030845"/>
                  <a:ext cx="527400" cy="54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1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CC6D5A17-8B8E-48CA-A3CE-1E83997D499A}"/>
                    </a:ext>
                  </a:extLst>
                </p14:cNvPr>
                <p14:cNvContentPartPr/>
                <p14:nvPr/>
              </p14:nvContentPartPr>
              <p14:xfrm>
                <a:off x="1567798" y="2031205"/>
                <a:ext cx="960840" cy="84312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CC6D5A17-8B8E-48CA-A3CE-1E83997D499A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1558798" y="2022205"/>
                  <a:ext cx="978480" cy="86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3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F43EAD66-86BE-4FE7-9421-5F20F04ED1F1}"/>
                    </a:ext>
                  </a:extLst>
                </p14:cNvPr>
                <p14:cNvContentPartPr/>
                <p14:nvPr/>
              </p14:nvContentPartPr>
              <p14:xfrm>
                <a:off x="1820158" y="2290045"/>
                <a:ext cx="752040" cy="80712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F43EAD66-86BE-4FE7-9421-5F20F04ED1F1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1811518" y="2281405"/>
                  <a:ext cx="769680" cy="82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5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D2F37C0F-5A06-4936-A372-8B84E5199BA3}"/>
                    </a:ext>
                  </a:extLst>
                </p14:cNvPr>
                <p14:cNvContentPartPr/>
                <p14:nvPr/>
              </p14:nvContentPartPr>
              <p14:xfrm>
                <a:off x="1963078" y="2090245"/>
                <a:ext cx="1157760" cy="116136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D2F37C0F-5A06-4936-A372-8B84E5199BA3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1954078" y="2081605"/>
                  <a:ext cx="1175400" cy="11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7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7E105D7A-FC21-4201-9C6B-3E2640441281}"/>
                    </a:ext>
                  </a:extLst>
                </p14:cNvPr>
                <p14:cNvContentPartPr/>
                <p14:nvPr/>
              </p14:nvContentPartPr>
              <p14:xfrm>
                <a:off x="2113918" y="2133445"/>
                <a:ext cx="1340640" cy="131076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7E105D7A-FC21-4201-9C6B-3E2640441281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2104918" y="2124805"/>
                  <a:ext cx="1358280" cy="132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9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9C0B18B2-3A0E-4246-89FD-32F4B45574A2}"/>
                    </a:ext>
                  </a:extLst>
                </p14:cNvPr>
                <p14:cNvContentPartPr/>
                <p14:nvPr/>
              </p14:nvContentPartPr>
              <p14:xfrm>
                <a:off x="2402278" y="2272765"/>
                <a:ext cx="1241280" cy="121860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9C0B18B2-3A0E-4246-89FD-32F4B45574A2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2393278" y="2264125"/>
                  <a:ext cx="1258920" cy="123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1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1F351817-9885-4A33-AE42-EA7AD0BA22A5}"/>
                    </a:ext>
                  </a:extLst>
                </p14:cNvPr>
                <p14:cNvContentPartPr/>
                <p14:nvPr/>
              </p14:nvContentPartPr>
              <p14:xfrm>
                <a:off x="2563558" y="2182045"/>
                <a:ext cx="1457280" cy="157032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1F351817-9885-4A33-AE42-EA7AD0BA22A5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2554918" y="2173045"/>
                  <a:ext cx="1474920" cy="158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3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F27EF37A-1AD3-4EA1-8670-EDF166C239CB}"/>
                    </a:ext>
                  </a:extLst>
                </p14:cNvPr>
                <p14:cNvContentPartPr/>
                <p14:nvPr/>
              </p14:nvContentPartPr>
              <p14:xfrm>
                <a:off x="2778838" y="2721325"/>
                <a:ext cx="1125360" cy="122472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F27EF37A-1AD3-4EA1-8670-EDF166C239CB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2770198" y="2712685"/>
                  <a:ext cx="1143000" cy="124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5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DBB57668-EEC7-4626-A2E8-A1535ECE65C6}"/>
                    </a:ext>
                  </a:extLst>
                </p14:cNvPr>
                <p14:cNvContentPartPr/>
                <p14:nvPr/>
              </p14:nvContentPartPr>
              <p14:xfrm>
                <a:off x="2934358" y="3065125"/>
                <a:ext cx="963360" cy="99900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DBB57668-EEC7-4626-A2E8-A1535ECE65C6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2925718" y="3056485"/>
                  <a:ext cx="981000" cy="10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7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05163D99-E965-466D-A3A7-5B597303ADD2}"/>
                    </a:ext>
                  </a:extLst>
                </p14:cNvPr>
                <p14:cNvContentPartPr/>
                <p14:nvPr/>
              </p14:nvContentPartPr>
              <p14:xfrm>
                <a:off x="3130198" y="3521605"/>
                <a:ext cx="623520" cy="70488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05163D99-E965-466D-A3A7-5B597303ADD2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3121198" y="3512965"/>
                  <a:ext cx="641160" cy="72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9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373A570E-0ABA-45ED-921D-721C18C173C9}"/>
                    </a:ext>
                  </a:extLst>
                </p14:cNvPr>
                <p14:cNvContentPartPr/>
                <p14:nvPr/>
              </p14:nvContentPartPr>
              <p14:xfrm>
                <a:off x="3275998" y="3582085"/>
                <a:ext cx="764280" cy="78264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373A570E-0ABA-45ED-921D-721C18C173C9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3266998" y="3573085"/>
                  <a:ext cx="781920" cy="80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1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F42EFA52-9D76-4CC8-A4CE-DDBC7BF3CE07}"/>
                    </a:ext>
                  </a:extLst>
                </p14:cNvPr>
                <p14:cNvContentPartPr/>
                <p14:nvPr/>
              </p14:nvContentPartPr>
              <p14:xfrm>
                <a:off x="3436198" y="4000765"/>
                <a:ext cx="525960" cy="58176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F42EFA52-9D76-4CC8-A4CE-DDBC7BF3CE07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3427558" y="3991765"/>
                  <a:ext cx="543600" cy="59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3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F50B9541-D692-4A17-9B95-72D550D0C463}"/>
                    </a:ext>
                  </a:extLst>
                </p14:cNvPr>
                <p14:cNvContentPartPr/>
                <p14:nvPr/>
              </p14:nvContentPartPr>
              <p14:xfrm>
                <a:off x="3578758" y="4214965"/>
                <a:ext cx="509760" cy="67248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F50B9541-D692-4A17-9B95-72D550D0C463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3569758" y="4205965"/>
                  <a:ext cx="527400" cy="69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5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1F9356B7-2DB0-4F54-B1E9-6CA0972EC27A}"/>
                    </a:ext>
                  </a:extLst>
                </p14:cNvPr>
                <p14:cNvContentPartPr/>
                <p14:nvPr/>
              </p14:nvContentPartPr>
              <p14:xfrm>
                <a:off x="3920038" y="4796005"/>
                <a:ext cx="231840" cy="26640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1F9356B7-2DB0-4F54-B1E9-6CA0972EC27A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3911398" y="4787365"/>
                  <a:ext cx="249480" cy="28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7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32BEC4C7-FAD2-494F-966C-957250B0F646}"/>
                    </a:ext>
                  </a:extLst>
                </p14:cNvPr>
                <p14:cNvContentPartPr/>
                <p14:nvPr/>
              </p14:nvContentPartPr>
              <p14:xfrm>
                <a:off x="4004638" y="5055205"/>
                <a:ext cx="179640" cy="25020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32BEC4C7-FAD2-494F-966C-957250B0F646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3995638" y="5046205"/>
                  <a:ext cx="19728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9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8EAB1905-D6F4-4C2F-B8C7-AE44F4312442}"/>
                    </a:ext>
                  </a:extLst>
                </p14:cNvPr>
                <p14:cNvContentPartPr/>
                <p14:nvPr/>
              </p14:nvContentPartPr>
              <p14:xfrm>
                <a:off x="281878" y="3934165"/>
                <a:ext cx="1835280" cy="196272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8EAB1905-D6F4-4C2F-B8C7-AE44F4312442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273238" y="3925525"/>
                  <a:ext cx="1852920" cy="19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1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D98CAEA4-164B-48CF-860D-7D7697F48B6F}"/>
                    </a:ext>
                  </a:extLst>
                </p14:cNvPr>
                <p14:cNvContentPartPr/>
                <p14:nvPr/>
              </p14:nvContentPartPr>
              <p14:xfrm>
                <a:off x="555118" y="4023445"/>
                <a:ext cx="1842480" cy="187776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D98CAEA4-164B-48CF-860D-7D7697F48B6F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546478" y="4014445"/>
                  <a:ext cx="1860120" cy="18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3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2440C9B6-1912-4D5F-ADC9-F6DA929E63CE}"/>
                    </a:ext>
                  </a:extLst>
                </p14:cNvPr>
                <p14:cNvContentPartPr/>
                <p14:nvPr/>
              </p14:nvContentPartPr>
              <p14:xfrm>
                <a:off x="726838" y="4156285"/>
                <a:ext cx="1886040" cy="188928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2440C9B6-1912-4D5F-ADC9-F6DA929E63CE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718198" y="4147285"/>
                  <a:ext cx="1903680" cy="19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5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2FA0001F-C806-46B2-BF2E-10C0C06D1DC8}"/>
                    </a:ext>
                  </a:extLst>
                </p14:cNvPr>
                <p14:cNvContentPartPr/>
                <p14:nvPr/>
              </p14:nvContentPartPr>
              <p14:xfrm>
                <a:off x="1081438" y="4335565"/>
                <a:ext cx="1707480" cy="165348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2FA0001F-C806-46B2-BF2E-10C0C06D1DC8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1072798" y="4326925"/>
                  <a:ext cx="1725120" cy="167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7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B99DFE52-E07A-4362-88DC-93841E33D372}"/>
                    </a:ext>
                  </a:extLst>
                </p14:cNvPr>
                <p14:cNvContentPartPr/>
                <p14:nvPr/>
              </p14:nvContentPartPr>
              <p14:xfrm>
                <a:off x="1400398" y="4574965"/>
                <a:ext cx="1486080" cy="146628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B99DFE52-E07A-4362-88DC-93841E33D372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1391398" y="4565965"/>
                  <a:ext cx="1503720" cy="148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9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CC6B5152-B7DB-4E1B-AA63-ECAF46BA9052}"/>
                    </a:ext>
                  </a:extLst>
                </p14:cNvPr>
                <p14:cNvContentPartPr/>
                <p14:nvPr/>
              </p14:nvContentPartPr>
              <p14:xfrm>
                <a:off x="1851838" y="4640485"/>
                <a:ext cx="1251000" cy="127368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CC6B5152-B7DB-4E1B-AA63-ECAF46BA9052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1843198" y="4631845"/>
                  <a:ext cx="1268640" cy="129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1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5853A4F2-0916-4741-8EEA-919A7520DEA3}"/>
                    </a:ext>
                  </a:extLst>
                </p14:cNvPr>
                <p14:cNvContentPartPr/>
                <p14:nvPr/>
              </p14:nvContentPartPr>
              <p14:xfrm>
                <a:off x="2235238" y="4784845"/>
                <a:ext cx="1224000" cy="111528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5853A4F2-0916-4741-8EEA-919A7520DEA3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2226598" y="4775845"/>
                  <a:ext cx="1241640" cy="11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3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69A2C8FD-2F8B-4B25-9860-54A99A363F5D}"/>
                    </a:ext>
                  </a:extLst>
                </p14:cNvPr>
                <p14:cNvContentPartPr/>
                <p14:nvPr/>
              </p14:nvContentPartPr>
              <p14:xfrm>
                <a:off x="2969638" y="5167525"/>
                <a:ext cx="560880" cy="64764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69A2C8FD-2F8B-4B25-9860-54A99A363F5D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2960998" y="5158885"/>
                  <a:ext cx="578520" cy="66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5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77A256CB-D408-4E9E-8AF2-5332A67F403C}"/>
                    </a:ext>
                  </a:extLst>
                </p14:cNvPr>
                <p14:cNvContentPartPr/>
                <p14:nvPr/>
              </p14:nvContentPartPr>
              <p14:xfrm>
                <a:off x="3300478" y="5293885"/>
                <a:ext cx="525960" cy="48528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77A256CB-D408-4E9E-8AF2-5332A67F403C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3291838" y="5284885"/>
                  <a:ext cx="543600" cy="50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7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01DDDA82-11B8-4344-820A-48EB963CEF5C}"/>
                    </a:ext>
                  </a:extLst>
                </p14:cNvPr>
                <p14:cNvContentPartPr/>
                <p14:nvPr/>
              </p14:nvContentPartPr>
              <p14:xfrm>
                <a:off x="3823198" y="5604925"/>
                <a:ext cx="429120" cy="17856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01DDDA82-11B8-4344-820A-48EB963CEF5C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3814558" y="5595925"/>
                  <a:ext cx="446760" cy="196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6" name="Group 145">
            <a:extLst>
              <a:ext uri="{FF2B5EF4-FFF2-40B4-BE49-F238E27FC236}">
                <a16:creationId xmlns:a16="http://schemas.microsoft.com/office/drawing/2014/main" id="{0FA8B39B-C102-4ADB-BB8B-F9294668661C}"/>
              </a:ext>
            </a:extLst>
          </p:cNvPr>
          <p:cNvGrpSpPr/>
          <p:nvPr/>
        </p:nvGrpSpPr>
        <p:grpSpPr>
          <a:xfrm>
            <a:off x="6980758" y="3943525"/>
            <a:ext cx="471600" cy="471960"/>
            <a:chOff x="6980758" y="3943525"/>
            <a:chExt cx="471600" cy="471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9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F43DF29F-D805-42DA-8CE3-82B92BB39BB4}"/>
                    </a:ext>
                  </a:extLst>
                </p14:cNvPr>
                <p14:cNvContentPartPr/>
                <p14:nvPr/>
              </p14:nvContentPartPr>
              <p14:xfrm>
                <a:off x="6980758" y="4050805"/>
                <a:ext cx="23040" cy="36468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F43DF29F-D805-42DA-8CE3-82B92BB39BB4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6917758" y="3988165"/>
                  <a:ext cx="148680" cy="49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1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8C5FEAB0-1C89-4995-B38E-34B71BF7DFEB}"/>
                    </a:ext>
                  </a:extLst>
                </p14:cNvPr>
                <p14:cNvContentPartPr/>
                <p14:nvPr/>
              </p14:nvContentPartPr>
              <p14:xfrm>
                <a:off x="7011718" y="3943525"/>
                <a:ext cx="440640" cy="35244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8C5FEAB0-1C89-4995-B38E-34B71BF7DFEB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6948718" y="3880885"/>
                  <a:ext cx="566280" cy="478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9" name="Group 148">
            <a:extLst>
              <a:ext uri="{FF2B5EF4-FFF2-40B4-BE49-F238E27FC236}">
                <a16:creationId xmlns:a16="http://schemas.microsoft.com/office/drawing/2014/main" id="{48BE77DE-91A3-4BA0-B833-72BEC9300E52}"/>
              </a:ext>
            </a:extLst>
          </p:cNvPr>
          <p:cNvGrpSpPr/>
          <p:nvPr/>
        </p:nvGrpSpPr>
        <p:grpSpPr>
          <a:xfrm>
            <a:off x="624598" y="3401005"/>
            <a:ext cx="725760" cy="704160"/>
            <a:chOff x="624598" y="3401005"/>
            <a:chExt cx="725760" cy="704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3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1736F198-146A-426C-9E3C-8E15AE61C6A8}"/>
                    </a:ext>
                  </a:extLst>
                </p14:cNvPr>
                <p14:cNvContentPartPr/>
                <p14:nvPr/>
              </p14:nvContentPartPr>
              <p14:xfrm>
                <a:off x="624598" y="3536005"/>
                <a:ext cx="92880" cy="56916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1736F198-146A-426C-9E3C-8E15AE61C6A8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561958" y="3473005"/>
                  <a:ext cx="218520" cy="69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5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4CEFC3E9-8B6E-4D7D-91E9-2CA4B1C6FDA4}"/>
                    </a:ext>
                  </a:extLst>
                </p14:cNvPr>
                <p14:cNvContentPartPr/>
                <p14:nvPr/>
              </p14:nvContentPartPr>
              <p14:xfrm>
                <a:off x="628198" y="3401005"/>
                <a:ext cx="722160" cy="61236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4CEFC3E9-8B6E-4D7D-91E9-2CA4B1C6FDA4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565558" y="3338365"/>
                  <a:ext cx="847800" cy="738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5916576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323528" y="1196752"/>
                <a:ext cx="8496944" cy="526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Any equation or inequality containing one or two variables (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/or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can be sketched on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xes.</a:t>
                </a:r>
              </a:p>
              <a:p>
                <a:endParaRPr lang="en-GB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GB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When sketching inequalities, if the inequality is </a:t>
                </a:r>
                <a14:m>
                  <m:oMath xmlns:m="http://schemas.openxmlformats.org/officeDocument/2006/math">
                    <m:r>
                      <a:rPr lang="en-GB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GB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or </a:t>
                </a:r>
                <a14:m>
                  <m:oMath xmlns:m="http://schemas.openxmlformats.org/officeDocument/2006/math">
                    <m:r>
                      <a:rPr lang="en-GB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GB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we use a </a:t>
                </a:r>
                <a:r>
                  <a:rPr lang="en-GB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solid line</a:t>
                </a:r>
                <a:r>
                  <a:rPr lang="en-GB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endParaRPr lang="en-GB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GB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If the inequality is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GB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or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en-GB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we use a </a:t>
                </a:r>
                <a:r>
                  <a:rPr lang="en-GB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dotted line</a:t>
                </a:r>
                <a:r>
                  <a:rPr lang="en-GB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endParaRPr lang="en-GB" sz="2400" u="sng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GB" sz="2400" u="sng" dirty="0">
                    <a:latin typeface="Arial" panose="020B0604020202020204" pitchFamily="34" charset="0"/>
                    <a:cs typeface="Arial" panose="020B0604020202020204" pitchFamily="34" charset="0"/>
                  </a:rPr>
                  <a:t>Step-by-Step Guide</a:t>
                </a:r>
              </a:p>
              <a:p>
                <a:pPr marL="457200" indent="-457200">
                  <a:buAutoNum type="arabicPeriod"/>
                </a:pPr>
                <a:r>
                  <a:rPr lang="en-GB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Decide if the line is solid or dotted.</a:t>
                </a:r>
              </a:p>
              <a:p>
                <a:pPr marL="457200" indent="-457200">
                  <a:buAutoNum type="arabicPeriod"/>
                </a:pPr>
                <a:r>
                  <a:rPr lang="en-GB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Draw the graph and label it.</a:t>
                </a:r>
              </a:p>
              <a:p>
                <a:pPr marL="457200" indent="-457200">
                  <a:buAutoNum type="arabicPeriod"/>
                </a:pPr>
                <a:r>
                  <a:rPr lang="en-GB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hade one side of the line (test a coordinate to decide which side). </a:t>
                </a:r>
              </a:p>
              <a:p>
                <a:pPr marL="457200" indent="-457200">
                  <a:buAutoNum type="arabicPeriod"/>
                </a:pPr>
                <a:r>
                  <a:rPr lang="en-GB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Label the desired region.</a:t>
                </a: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196752"/>
                <a:ext cx="8496944" cy="5262979"/>
              </a:xfrm>
              <a:prstGeom prst="rect">
                <a:avLst/>
              </a:prstGeom>
              <a:blipFill>
                <a:blip r:embed="rId2"/>
                <a:stretch>
                  <a:fillRect l="-1076" t="-810" b="-17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3216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833303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147" name="Rectangle 3"/>
              <p:cNvSpPr>
                <a:spLocks noGrp="1" noChangeArrowheads="1"/>
              </p:cNvSpPr>
              <p:nvPr>
                <p:ph idx="4294967295"/>
              </p:nvPr>
            </p:nvSpPr>
            <p:spPr>
              <a:xfrm>
                <a:off x="251520" y="1196753"/>
                <a:ext cx="8280920" cy="720079"/>
              </a:xfrm>
              <a:prstGeom prst="rect">
                <a:avLst/>
              </a:prstGeo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n-GB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On a set of axes, show the set of values that satisfy the inequality 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000" i="1" dirty="0" smtClean="0">
                          <a:latin typeface="Cambria Math" panose="02040503050406030204" pitchFamily="18" charset="0"/>
                        </a:rPr>
                        <m:t>≤2</m:t>
                      </m:r>
                    </m:oMath>
                  </m:oMathPara>
                </a14:m>
                <a:endParaRPr lang="en-GB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1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251520" y="1196753"/>
                <a:ext cx="8280920" cy="720079"/>
              </a:xfrm>
              <a:prstGeom prst="rect">
                <a:avLst/>
              </a:prstGeom>
              <a:blipFill>
                <a:blip r:embed="rId2"/>
                <a:stretch>
                  <a:fillRect l="-736" t="-33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2" r="1396"/>
          <a:stretch>
            <a:fillRect/>
          </a:stretch>
        </p:blipFill>
        <p:spPr bwMode="auto">
          <a:xfrm>
            <a:off x="4616923" y="2348880"/>
            <a:ext cx="4038600" cy="396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Line 5"/>
          <p:cNvSpPr>
            <a:spLocks noChangeShapeType="1"/>
          </p:cNvSpPr>
          <p:nvPr/>
        </p:nvSpPr>
        <p:spPr bwMode="auto">
          <a:xfrm flipV="1">
            <a:off x="6902923" y="2501280"/>
            <a:ext cx="0" cy="3810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479"/>
          <a:stretch/>
        </p:blipFill>
        <p:spPr bwMode="auto">
          <a:xfrm>
            <a:off x="6902924" y="2473794"/>
            <a:ext cx="1752600" cy="383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580112" y="3233413"/>
            <a:ext cx="9361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  <p:sp>
        <p:nvSpPr>
          <p:cNvPr id="3" name="Oval Callout 2"/>
          <p:cNvSpPr/>
          <p:nvPr/>
        </p:nvSpPr>
        <p:spPr>
          <a:xfrm>
            <a:off x="395536" y="1700808"/>
            <a:ext cx="3096344" cy="1080120"/>
          </a:xfrm>
          <a:prstGeom prst="wedgeEllipseCallout">
            <a:avLst>
              <a:gd name="adj1" fmla="val 58992"/>
              <a:gd name="adj2" fmla="val -46785"/>
            </a:avLst>
          </a:prstGeom>
          <a:ln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uld be equal to so use a </a:t>
            </a:r>
            <a:r>
              <a:rPr lang="en-GB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id</a:t>
            </a:r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in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val Callout 9"/>
              <p:cNvSpPr/>
              <p:nvPr/>
            </p:nvSpPr>
            <p:spPr>
              <a:xfrm>
                <a:off x="395536" y="2924944"/>
                <a:ext cx="3096344" cy="1080120"/>
              </a:xfrm>
              <a:prstGeom prst="wedgeEllipseCallout">
                <a:avLst>
                  <a:gd name="adj1" fmla="val 60602"/>
                  <a:gd name="adj2" fmla="val -79109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ketch the graph of </a:t>
                </a:r>
                <a14:m>
                  <m:oMath xmlns:m="http://schemas.openxmlformats.org/officeDocument/2006/math">
                    <m:r>
                      <a:rPr lang="en-GB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GB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0" name="Oval Callout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2924944"/>
                <a:ext cx="3096344" cy="1080120"/>
              </a:xfrm>
              <a:prstGeom prst="wedgeEllipseCallout">
                <a:avLst>
                  <a:gd name="adj1" fmla="val 60602"/>
                  <a:gd name="adj2" fmla="val -79109"/>
                </a:avLst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Callout 10"/>
          <p:cNvSpPr/>
          <p:nvPr/>
        </p:nvSpPr>
        <p:spPr>
          <a:xfrm>
            <a:off x="395536" y="4149080"/>
            <a:ext cx="3096344" cy="1080120"/>
          </a:xfrm>
          <a:prstGeom prst="wedgeEllipseCallout">
            <a:avLst>
              <a:gd name="adj1" fmla="val 65435"/>
              <a:gd name="adj2" fmla="val -93988"/>
            </a:avLst>
          </a:prstGeom>
          <a:ln>
            <a:solidFill>
              <a:schemeClr val="tx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 a coordinate to determine where to shad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053130" y="3543399"/>
            <a:ext cx="426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323528" y="5301208"/>
                <a:ext cx="406845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Example: Test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(4,</m:t>
                    </m:r>
                    <m:r>
                      <a:rPr lang="en-GB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4)</m:t>
                    </m:r>
                  </m:oMath>
                </a14:m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⇒4≤2</m:t>
                    </m:r>
                  </m:oMath>
                </a14:m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This is wrong, so this is the side to eliminate</a:t>
                </a: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301208"/>
                <a:ext cx="4068452" cy="1200329"/>
              </a:xfrm>
              <a:prstGeom prst="rect">
                <a:avLst/>
              </a:prstGeom>
              <a:blipFill>
                <a:blip r:embed="rId6"/>
                <a:stretch>
                  <a:fillRect l="-1199" t="-3046" b="-71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2136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nimBg="1"/>
      <p:bldP spid="2" grpId="0"/>
      <p:bldP spid="3" grpId="0" animBg="1"/>
      <p:bldP spid="10" grpId="0" animBg="1"/>
      <p:bldP spid="11" grpId="0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2" r="1396"/>
          <a:stretch>
            <a:fillRect/>
          </a:stretch>
        </p:blipFill>
        <p:spPr bwMode="auto">
          <a:xfrm>
            <a:off x="4716016" y="2276872"/>
            <a:ext cx="4038600" cy="396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Line 5"/>
          <p:cNvSpPr>
            <a:spLocks noChangeShapeType="1"/>
          </p:cNvSpPr>
          <p:nvPr/>
        </p:nvSpPr>
        <p:spPr bwMode="auto">
          <a:xfrm flipH="1" flipV="1">
            <a:off x="4782691" y="5139135"/>
            <a:ext cx="38100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276318" y="1864038"/>
            <a:ext cx="2714798" cy="383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751587" y="5286604"/>
            <a:ext cx="9361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210690" y="1206075"/>
                <a:ext cx="8609781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On a set of axes, show the set of values that satisfy the inequality;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i="1" dirty="0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2000" i="1" dirty="0" smtClean="0">
                          <a:latin typeface="Cambria Math" panose="02040503050406030204" pitchFamily="18" charset="0"/>
                        </a:rPr>
                        <m:t>&lt;−5</m:t>
                      </m:r>
                    </m:oMath>
                  </m:oMathPara>
                </a14:m>
                <a:endParaRPr lang="en-GB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690" y="1206075"/>
                <a:ext cx="8609781" cy="707886"/>
              </a:xfrm>
              <a:prstGeom prst="rect">
                <a:avLst/>
              </a:prstGeom>
              <a:blipFill>
                <a:blip r:embed="rId4"/>
                <a:stretch>
                  <a:fillRect l="-779" t="-4310" b="-517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Callout 11"/>
          <p:cNvSpPr/>
          <p:nvPr/>
        </p:nvSpPr>
        <p:spPr>
          <a:xfrm>
            <a:off x="395536" y="1700808"/>
            <a:ext cx="3096344" cy="1080120"/>
          </a:xfrm>
          <a:prstGeom prst="wedgeEllipseCallout">
            <a:avLst>
              <a:gd name="adj1" fmla="val 58992"/>
              <a:gd name="adj2" fmla="val -46785"/>
            </a:avLst>
          </a:prstGeom>
          <a:ln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not be equal to so use a </a:t>
            </a:r>
            <a:r>
              <a:rPr lang="en-GB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tted</a:t>
            </a:r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in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Oval Callout 12"/>
              <p:cNvSpPr/>
              <p:nvPr/>
            </p:nvSpPr>
            <p:spPr>
              <a:xfrm>
                <a:off x="395536" y="2924944"/>
                <a:ext cx="3096344" cy="1080120"/>
              </a:xfrm>
              <a:prstGeom prst="wedgeEllipseCallout">
                <a:avLst>
                  <a:gd name="adj1" fmla="val 60602"/>
                  <a:gd name="adj2" fmla="val -79109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ketch the graph of </a:t>
                </a:r>
                <a14:m>
                  <m:oMath xmlns:m="http://schemas.openxmlformats.org/officeDocument/2006/math">
                    <m:r>
                      <a:rPr lang="en-GB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5</m:t>
                    </m:r>
                  </m:oMath>
                </a14:m>
                <a:endParaRPr lang="en-GB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3" name="Oval Callout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2924944"/>
                <a:ext cx="3096344" cy="1080120"/>
              </a:xfrm>
              <a:prstGeom prst="wedgeEllipseCallout">
                <a:avLst>
                  <a:gd name="adj1" fmla="val 60602"/>
                  <a:gd name="adj2" fmla="val -79109"/>
                </a:avLst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Callout 13"/>
          <p:cNvSpPr/>
          <p:nvPr/>
        </p:nvSpPr>
        <p:spPr>
          <a:xfrm>
            <a:off x="395536" y="4149080"/>
            <a:ext cx="3096344" cy="1080120"/>
          </a:xfrm>
          <a:prstGeom prst="wedgeEllipseCallout">
            <a:avLst>
              <a:gd name="adj1" fmla="val 65435"/>
              <a:gd name="adj2" fmla="val -93988"/>
            </a:avLst>
          </a:prstGeom>
          <a:ln>
            <a:solidFill>
              <a:schemeClr val="tx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 a coordinate to determine where to shad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164288" y="3465004"/>
            <a:ext cx="426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323528" y="5301208"/>
                <a:ext cx="406845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Example: Test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(4,</m:t>
                    </m:r>
                    <m:r>
                      <a:rPr lang="en-GB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4)</m:t>
                    </m:r>
                  </m:oMath>
                </a14:m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b="0" i="0" dirty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  <m:r>
                      <a:rPr lang="en-GB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−5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4&lt;−5</m:t>
                    </m:r>
                  </m:oMath>
                </a14:m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This is wrong, so this is the side to eliminate</a:t>
                </a: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301208"/>
                <a:ext cx="4068452" cy="1200329"/>
              </a:xfrm>
              <a:prstGeom prst="rect">
                <a:avLst/>
              </a:prstGeom>
              <a:blipFill>
                <a:blip r:embed="rId6"/>
                <a:stretch>
                  <a:fillRect l="-1199" t="-3046" b="-71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8886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nimBg="1"/>
      <p:bldP spid="8" grpId="0"/>
      <p:bldP spid="12" grpId="0" animBg="1"/>
      <p:bldP spid="13" grpId="0" animBg="1"/>
      <p:bldP spid="14" grpId="0" animBg="1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2" r="1396"/>
          <a:stretch>
            <a:fillRect/>
          </a:stretch>
        </p:blipFill>
        <p:spPr bwMode="auto">
          <a:xfrm>
            <a:off x="4711824" y="2321520"/>
            <a:ext cx="4038600" cy="396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Line 5"/>
          <p:cNvSpPr>
            <a:spLocks noChangeShapeType="1"/>
          </p:cNvSpPr>
          <p:nvPr/>
        </p:nvSpPr>
        <p:spPr bwMode="auto">
          <a:xfrm flipH="1">
            <a:off x="4788024" y="2473920"/>
            <a:ext cx="3851275" cy="38354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242" name="Group 50"/>
          <p:cNvGrpSpPr>
            <a:grpSpLocks/>
          </p:cNvGrpSpPr>
          <p:nvPr/>
        </p:nvGrpSpPr>
        <p:grpSpPr bwMode="auto">
          <a:xfrm flipH="1" flipV="1">
            <a:off x="4938464" y="2632744"/>
            <a:ext cx="3810000" cy="3657600"/>
            <a:chOff x="3072" y="1392"/>
            <a:chExt cx="2400" cy="2304"/>
          </a:xfrm>
        </p:grpSpPr>
        <p:sp>
          <p:nvSpPr>
            <p:cNvPr id="8201" name="Line 25"/>
            <p:cNvSpPr>
              <a:spLocks noChangeShapeType="1"/>
            </p:cNvSpPr>
            <p:nvPr/>
          </p:nvSpPr>
          <p:spPr bwMode="auto">
            <a:xfrm flipH="1" flipV="1">
              <a:off x="3072" y="1392"/>
              <a:ext cx="1200" cy="120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02" name="Line 27"/>
            <p:cNvSpPr>
              <a:spLocks noChangeShapeType="1"/>
            </p:cNvSpPr>
            <p:nvPr/>
          </p:nvSpPr>
          <p:spPr bwMode="auto">
            <a:xfrm flipH="1" flipV="1">
              <a:off x="3072" y="1584"/>
              <a:ext cx="1104" cy="110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03" name="Line 28"/>
            <p:cNvSpPr>
              <a:spLocks noChangeShapeType="1"/>
            </p:cNvSpPr>
            <p:nvPr/>
          </p:nvSpPr>
          <p:spPr bwMode="auto">
            <a:xfrm flipH="1" flipV="1">
              <a:off x="3264" y="1392"/>
              <a:ext cx="1104" cy="110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04" name="Line 29"/>
            <p:cNvSpPr>
              <a:spLocks noChangeShapeType="1"/>
            </p:cNvSpPr>
            <p:nvPr/>
          </p:nvSpPr>
          <p:spPr bwMode="auto">
            <a:xfrm flipH="1" flipV="1">
              <a:off x="3072" y="1776"/>
              <a:ext cx="1008" cy="100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05" name="Line 30"/>
            <p:cNvSpPr>
              <a:spLocks noChangeShapeType="1"/>
            </p:cNvSpPr>
            <p:nvPr/>
          </p:nvSpPr>
          <p:spPr bwMode="auto">
            <a:xfrm flipH="1" flipV="1">
              <a:off x="3456" y="1392"/>
              <a:ext cx="1008" cy="100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06" name="Line 31"/>
            <p:cNvSpPr>
              <a:spLocks noChangeShapeType="1"/>
            </p:cNvSpPr>
            <p:nvPr/>
          </p:nvSpPr>
          <p:spPr bwMode="auto">
            <a:xfrm flipH="1" flipV="1">
              <a:off x="3888" y="1392"/>
              <a:ext cx="816" cy="81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07" name="Line 32"/>
            <p:cNvSpPr>
              <a:spLocks noChangeShapeType="1"/>
            </p:cNvSpPr>
            <p:nvPr/>
          </p:nvSpPr>
          <p:spPr bwMode="auto">
            <a:xfrm flipH="1" flipV="1">
              <a:off x="3696" y="1392"/>
              <a:ext cx="912" cy="91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08" name="Line 33"/>
            <p:cNvSpPr>
              <a:spLocks noChangeShapeType="1"/>
            </p:cNvSpPr>
            <p:nvPr/>
          </p:nvSpPr>
          <p:spPr bwMode="auto">
            <a:xfrm flipH="1" flipV="1">
              <a:off x="4272" y="1392"/>
              <a:ext cx="624" cy="62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09" name="Line 34"/>
            <p:cNvSpPr>
              <a:spLocks noChangeShapeType="1"/>
            </p:cNvSpPr>
            <p:nvPr/>
          </p:nvSpPr>
          <p:spPr bwMode="auto">
            <a:xfrm flipH="1" flipV="1">
              <a:off x="4080" y="1392"/>
              <a:ext cx="720" cy="72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10" name="Line 35"/>
            <p:cNvSpPr>
              <a:spLocks noChangeShapeType="1"/>
            </p:cNvSpPr>
            <p:nvPr/>
          </p:nvSpPr>
          <p:spPr bwMode="auto">
            <a:xfrm flipH="1" flipV="1">
              <a:off x="3072" y="1968"/>
              <a:ext cx="912" cy="91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11" name="Line 36"/>
            <p:cNvSpPr>
              <a:spLocks noChangeShapeType="1"/>
            </p:cNvSpPr>
            <p:nvPr/>
          </p:nvSpPr>
          <p:spPr bwMode="auto">
            <a:xfrm flipH="1" flipV="1">
              <a:off x="3072" y="2160"/>
              <a:ext cx="816" cy="81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12" name="Line 37"/>
            <p:cNvSpPr>
              <a:spLocks noChangeShapeType="1"/>
            </p:cNvSpPr>
            <p:nvPr/>
          </p:nvSpPr>
          <p:spPr bwMode="auto">
            <a:xfrm flipH="1" flipV="1">
              <a:off x="3072" y="2400"/>
              <a:ext cx="720" cy="72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13" name="Line 38"/>
            <p:cNvSpPr>
              <a:spLocks noChangeShapeType="1"/>
            </p:cNvSpPr>
            <p:nvPr/>
          </p:nvSpPr>
          <p:spPr bwMode="auto">
            <a:xfrm flipH="1" flipV="1">
              <a:off x="3072" y="2592"/>
              <a:ext cx="624" cy="62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14" name="Line 39"/>
            <p:cNvSpPr>
              <a:spLocks noChangeShapeType="1"/>
            </p:cNvSpPr>
            <p:nvPr/>
          </p:nvSpPr>
          <p:spPr bwMode="auto">
            <a:xfrm flipH="1" flipV="1">
              <a:off x="3072" y="2784"/>
              <a:ext cx="528" cy="52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15" name="Line 40"/>
            <p:cNvSpPr>
              <a:spLocks noChangeShapeType="1"/>
            </p:cNvSpPr>
            <p:nvPr/>
          </p:nvSpPr>
          <p:spPr bwMode="auto">
            <a:xfrm flipH="1" flipV="1">
              <a:off x="3072" y="2976"/>
              <a:ext cx="432" cy="43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16" name="Line 41"/>
            <p:cNvSpPr>
              <a:spLocks noChangeShapeType="1"/>
            </p:cNvSpPr>
            <p:nvPr/>
          </p:nvSpPr>
          <p:spPr bwMode="auto">
            <a:xfrm flipH="1" flipV="1">
              <a:off x="3072" y="3168"/>
              <a:ext cx="336" cy="33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17" name="Line 42"/>
            <p:cNvSpPr>
              <a:spLocks noChangeShapeType="1"/>
            </p:cNvSpPr>
            <p:nvPr/>
          </p:nvSpPr>
          <p:spPr bwMode="auto">
            <a:xfrm flipH="1" flipV="1">
              <a:off x="3072" y="3360"/>
              <a:ext cx="240" cy="2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18" name="Line 43"/>
            <p:cNvSpPr>
              <a:spLocks noChangeShapeType="1"/>
            </p:cNvSpPr>
            <p:nvPr/>
          </p:nvSpPr>
          <p:spPr bwMode="auto">
            <a:xfrm flipH="1" flipV="1">
              <a:off x="3072" y="3552"/>
              <a:ext cx="144" cy="14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19" name="Line 44"/>
            <p:cNvSpPr>
              <a:spLocks noChangeShapeType="1"/>
            </p:cNvSpPr>
            <p:nvPr/>
          </p:nvSpPr>
          <p:spPr bwMode="auto">
            <a:xfrm flipH="1" flipV="1">
              <a:off x="4464" y="1392"/>
              <a:ext cx="528" cy="52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20" name="Line 45"/>
            <p:cNvSpPr>
              <a:spLocks noChangeShapeType="1"/>
            </p:cNvSpPr>
            <p:nvPr/>
          </p:nvSpPr>
          <p:spPr bwMode="auto">
            <a:xfrm flipH="1" flipV="1">
              <a:off x="4848" y="1392"/>
              <a:ext cx="336" cy="33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21" name="Line 46"/>
            <p:cNvSpPr>
              <a:spLocks noChangeShapeType="1"/>
            </p:cNvSpPr>
            <p:nvPr/>
          </p:nvSpPr>
          <p:spPr bwMode="auto">
            <a:xfrm flipH="1" flipV="1">
              <a:off x="4656" y="1392"/>
              <a:ext cx="432" cy="43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22" name="Line 47"/>
            <p:cNvSpPr>
              <a:spLocks noChangeShapeType="1"/>
            </p:cNvSpPr>
            <p:nvPr/>
          </p:nvSpPr>
          <p:spPr bwMode="auto">
            <a:xfrm flipH="1" flipV="1">
              <a:off x="5040" y="1392"/>
              <a:ext cx="240" cy="2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23" name="Line 48"/>
            <p:cNvSpPr>
              <a:spLocks noChangeShapeType="1"/>
            </p:cNvSpPr>
            <p:nvPr/>
          </p:nvSpPr>
          <p:spPr bwMode="auto">
            <a:xfrm flipH="1" flipV="1">
              <a:off x="5232" y="1392"/>
              <a:ext cx="144" cy="14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24" name="Line 49"/>
            <p:cNvSpPr>
              <a:spLocks noChangeShapeType="1"/>
            </p:cNvSpPr>
            <p:nvPr/>
          </p:nvSpPr>
          <p:spPr bwMode="auto">
            <a:xfrm flipH="1" flipV="1">
              <a:off x="5424" y="1392"/>
              <a:ext cx="48" cy="4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5580112" y="3204399"/>
            <a:ext cx="9361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51520" y="1196752"/>
                <a:ext cx="8568952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On a set of axes, show the set of values that satisfy the inequality;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i="1" dirty="0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2000" i="1" dirty="0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GB" sz="200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196752"/>
                <a:ext cx="8568952" cy="707886"/>
              </a:xfrm>
              <a:prstGeom prst="rect">
                <a:avLst/>
              </a:prstGeom>
              <a:blipFill>
                <a:blip r:embed="rId3"/>
                <a:stretch>
                  <a:fillRect l="-711" t="-3448" b="-603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val Callout 34"/>
          <p:cNvSpPr/>
          <p:nvPr/>
        </p:nvSpPr>
        <p:spPr>
          <a:xfrm>
            <a:off x="395536" y="1700808"/>
            <a:ext cx="3096344" cy="1080120"/>
          </a:xfrm>
          <a:prstGeom prst="wedgeEllipseCallout">
            <a:avLst>
              <a:gd name="adj1" fmla="val 58992"/>
              <a:gd name="adj2" fmla="val -46785"/>
            </a:avLst>
          </a:prstGeom>
          <a:ln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not be equal to so use a </a:t>
            </a:r>
            <a:r>
              <a:rPr lang="en-GB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tted</a:t>
            </a:r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in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Oval Callout 35"/>
              <p:cNvSpPr/>
              <p:nvPr/>
            </p:nvSpPr>
            <p:spPr>
              <a:xfrm>
                <a:off x="395536" y="2924944"/>
                <a:ext cx="3096344" cy="1080120"/>
              </a:xfrm>
              <a:prstGeom prst="wedgeEllipseCallout">
                <a:avLst>
                  <a:gd name="adj1" fmla="val 60602"/>
                  <a:gd name="adj2" fmla="val -79109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ketch the graph of </a:t>
                </a:r>
                <a14:m>
                  <m:oMath xmlns:m="http://schemas.openxmlformats.org/officeDocument/2006/math">
                    <m:r>
                      <a:rPr lang="en-GB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6" name="Oval Callout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2924944"/>
                <a:ext cx="3096344" cy="1080120"/>
              </a:xfrm>
              <a:prstGeom prst="wedgeEllipseCallout">
                <a:avLst>
                  <a:gd name="adj1" fmla="val 60602"/>
                  <a:gd name="adj2" fmla="val -79109"/>
                </a:avLst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Oval Callout 36"/>
          <p:cNvSpPr/>
          <p:nvPr/>
        </p:nvSpPr>
        <p:spPr>
          <a:xfrm>
            <a:off x="395536" y="4149080"/>
            <a:ext cx="3096344" cy="1080120"/>
          </a:xfrm>
          <a:prstGeom prst="wedgeEllipseCallout">
            <a:avLst>
              <a:gd name="adj1" fmla="val 65435"/>
              <a:gd name="adj2" fmla="val -93988"/>
            </a:avLst>
          </a:prstGeom>
          <a:ln>
            <a:solidFill>
              <a:schemeClr val="tx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 a coordinate to determine where to shad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/>
              <p:cNvSpPr txBox="1"/>
              <p:nvPr/>
            </p:nvSpPr>
            <p:spPr>
              <a:xfrm>
                <a:off x="323528" y="5301208"/>
                <a:ext cx="406845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Example: Test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b="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b="0" i="1" dirty="0" smtClean="0">
                        <a:latin typeface="Cambria Math" panose="02040503050406030204" pitchFamily="18" charset="0"/>
                      </a:rPr>
                      <m:t> 6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6&gt;2</m:t>
                    </m:r>
                  </m:oMath>
                </a14:m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GB" dirty="0">
                    <a:latin typeface="Arial" panose="020B0604020202020204" pitchFamily="34" charset="0"/>
                    <a:cs typeface="Arial" panose="020B0604020202020204" pitchFamily="34" charset="0"/>
                  </a:rPr>
                  <a:t>This is correct, so eliminate the other side of the line</a:t>
                </a:r>
              </a:p>
            </p:txBody>
          </p:sp>
        </mc:Choice>
        <mc:Fallback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301208"/>
                <a:ext cx="4068452" cy="1200329"/>
              </a:xfrm>
              <a:prstGeom prst="rect">
                <a:avLst/>
              </a:prstGeom>
              <a:blipFill>
                <a:blip r:embed="rId5"/>
                <a:stretch>
                  <a:fillRect l="-1199" t="-3046" b="-71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/>
          <p:cNvSpPr txBox="1"/>
          <p:nvPr/>
        </p:nvSpPr>
        <p:spPr>
          <a:xfrm>
            <a:off x="6845998" y="3206108"/>
            <a:ext cx="426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583402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nimBg="1"/>
      <p:bldP spid="31" grpId="0"/>
      <p:bldP spid="35" grpId="0" animBg="1"/>
      <p:bldP spid="36" grpId="0" animBg="1"/>
      <p:bldP spid="37" grpId="0" animBg="1"/>
      <p:bldP spid="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436096" y="1196752"/>
            <a:ext cx="3384376" cy="100811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423504" y="2586749"/>
            <a:ext cx="3384376" cy="1008112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436096" y="4005064"/>
            <a:ext cx="3384376" cy="100811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436096" y="5423379"/>
            <a:ext cx="3384376" cy="1008112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110586"/>
            <a:ext cx="501015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5520696" y="1337933"/>
                <a:ext cx="329977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GB" sz="44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lt;5</m:t>
                      </m:r>
                    </m:oMath>
                  </m:oMathPara>
                </a14:m>
                <a:endParaRPr lang="en-GB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0696" y="1337933"/>
                <a:ext cx="3299776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5508104" y="2706085"/>
                <a:ext cx="329977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GB" sz="44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≤5</m:t>
                      </m:r>
                    </m:oMath>
                  </m:oMathPara>
                </a14:m>
                <a:endParaRPr lang="en-GB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2706085"/>
                <a:ext cx="3299776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5513033" y="4074237"/>
                <a:ext cx="329977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GB" sz="44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lt;5</m:t>
                      </m:r>
                    </m:oMath>
                  </m:oMathPara>
                </a14:m>
                <a:endParaRPr lang="en-GB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033" y="4074237"/>
                <a:ext cx="3299776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5500441" y="5442389"/>
                <a:ext cx="329977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GB" sz="44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≤5</m:t>
                      </m:r>
                    </m:oMath>
                  </m:oMathPara>
                </a14:m>
                <a:endParaRPr lang="en-GB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0441" y="5442389"/>
                <a:ext cx="3299776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 bwMode="auto">
          <a:xfrm>
            <a:off x="5333678" y="891192"/>
            <a:ext cx="3720728" cy="1512168"/>
          </a:xfrm>
          <a:prstGeom prst="ellipse">
            <a:avLst/>
          </a:prstGeom>
          <a:noFill/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ea typeface="Microsoft YaHei" charset="-122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195736" y="2564904"/>
            <a:ext cx="9361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304592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5436096" y="1196752"/>
            <a:ext cx="3384376" cy="100811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423504" y="2586749"/>
            <a:ext cx="3384376" cy="1008112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436096" y="4005064"/>
            <a:ext cx="3384376" cy="100811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436096" y="5423379"/>
            <a:ext cx="3384376" cy="1008112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2" cstate="print"/>
          <a:srcRect r="19403"/>
          <a:stretch>
            <a:fillRect/>
          </a:stretch>
        </p:blipFill>
        <p:spPr bwMode="auto">
          <a:xfrm>
            <a:off x="395537" y="1415142"/>
            <a:ext cx="4580453" cy="47525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5520696" y="1337933"/>
                <a:ext cx="329977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4400" i="1" dirty="0" smtClean="0">
                          <a:latin typeface="Cambria Math" panose="02040503050406030204" pitchFamily="18" charset="0"/>
                        </a:rPr>
                        <m:t>&gt;5</m:t>
                      </m:r>
                    </m:oMath>
                  </m:oMathPara>
                </a14:m>
                <a:endParaRPr lang="en-GB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0696" y="1337933"/>
                <a:ext cx="3299776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5508104" y="2706085"/>
                <a:ext cx="329977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4400" i="1" dirty="0" smtClean="0">
                          <a:latin typeface="Cambria Math" panose="02040503050406030204" pitchFamily="18" charset="0"/>
                        </a:rPr>
                        <m:t>≥5</m:t>
                      </m:r>
                    </m:oMath>
                  </m:oMathPara>
                </a14:m>
                <a:endParaRPr lang="en-GB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2706085"/>
                <a:ext cx="3299776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5513033" y="4074237"/>
                <a:ext cx="329977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4400" i="1" dirty="0" smtClean="0">
                          <a:latin typeface="Cambria Math" panose="02040503050406030204" pitchFamily="18" charset="0"/>
                        </a:rPr>
                        <m:t>&gt;5</m:t>
                      </m:r>
                    </m:oMath>
                  </m:oMathPara>
                </a14:m>
                <a:endParaRPr lang="en-GB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033" y="4074237"/>
                <a:ext cx="3299776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5500441" y="5442389"/>
                <a:ext cx="329977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4400" i="1" dirty="0" smtClean="0">
                          <a:latin typeface="Cambria Math" panose="02040503050406030204" pitchFamily="18" charset="0"/>
                        </a:rPr>
                        <m:t>≥5</m:t>
                      </m:r>
                    </m:oMath>
                  </m:oMathPara>
                </a14:m>
                <a:endParaRPr lang="en-GB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0441" y="5442389"/>
                <a:ext cx="3299776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Oval 20"/>
          <p:cNvSpPr/>
          <p:nvPr/>
        </p:nvSpPr>
        <p:spPr bwMode="auto">
          <a:xfrm>
            <a:off x="5375932" y="5071025"/>
            <a:ext cx="3720728" cy="1512168"/>
          </a:xfrm>
          <a:prstGeom prst="ellipse">
            <a:avLst/>
          </a:prstGeom>
          <a:noFill/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ea typeface="Microsoft YaHei" charset="-122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987824" y="1415142"/>
            <a:ext cx="9361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843400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5436096" y="1196752"/>
            <a:ext cx="3384376" cy="100811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423504" y="2586749"/>
            <a:ext cx="3384376" cy="1008112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436096" y="4005064"/>
            <a:ext cx="3384376" cy="100811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436096" y="5423379"/>
            <a:ext cx="3384376" cy="1008112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923409"/>
              </p:ext>
            </p:extLst>
          </p:nvPr>
        </p:nvGraphicFramePr>
        <p:xfrm>
          <a:off x="6414615" y="1339874"/>
          <a:ext cx="136048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615" y="1339874"/>
                        <a:ext cx="1360487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526397"/>
              </p:ext>
            </p:extLst>
          </p:nvPr>
        </p:nvGraphicFramePr>
        <p:xfrm>
          <a:off x="6414615" y="2708299"/>
          <a:ext cx="13604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368280" imgH="164880" progId="Equation.DSMT4">
                  <p:embed/>
                </p:oleObj>
              </mc:Choice>
              <mc:Fallback>
                <p:oleObj name="Equation" r:id="rId5" imgW="368280" imgH="1648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615" y="2708299"/>
                        <a:ext cx="136048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004930"/>
              </p:ext>
            </p:extLst>
          </p:nvPr>
        </p:nvGraphicFramePr>
        <p:xfrm>
          <a:off x="6414615" y="4029099"/>
          <a:ext cx="13604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368280" imgH="190440" progId="Equation.DSMT4">
                  <p:embed/>
                </p:oleObj>
              </mc:Choice>
              <mc:Fallback>
                <p:oleObj name="Equation" r:id="rId7" imgW="368280" imgH="1904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615" y="4029099"/>
                        <a:ext cx="1360487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165570"/>
              </p:ext>
            </p:extLst>
          </p:nvPr>
        </p:nvGraphicFramePr>
        <p:xfrm>
          <a:off x="6414615" y="5326086"/>
          <a:ext cx="1360487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368280" imgH="190440" progId="Equation.DSMT4">
                  <p:embed/>
                </p:oleObj>
              </mc:Choice>
              <mc:Fallback>
                <p:oleObj name="Equation" r:id="rId9" imgW="368280" imgH="1904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615" y="5326086"/>
                        <a:ext cx="1360487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11" cstate="print"/>
          <a:srcRect r="8485"/>
          <a:stretch>
            <a:fillRect/>
          </a:stretch>
        </p:blipFill>
        <p:spPr bwMode="auto">
          <a:xfrm>
            <a:off x="342105" y="1244723"/>
            <a:ext cx="4968552" cy="490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Oval 16"/>
          <p:cNvSpPr/>
          <p:nvPr/>
        </p:nvSpPr>
        <p:spPr bwMode="auto">
          <a:xfrm>
            <a:off x="5310657" y="884683"/>
            <a:ext cx="3720728" cy="1512168"/>
          </a:xfrm>
          <a:prstGeom prst="ellipse">
            <a:avLst/>
          </a:prstGeom>
          <a:noFill/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ea typeface="Microsoft YaHei" charset="-122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707904" y="3284984"/>
            <a:ext cx="9361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2340023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5436096" y="1196752"/>
            <a:ext cx="3384376" cy="100811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423504" y="2586749"/>
            <a:ext cx="3384376" cy="1008112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436096" y="4005064"/>
            <a:ext cx="3384376" cy="100811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436096" y="5423379"/>
            <a:ext cx="3384376" cy="1008112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593630"/>
              </p:ext>
            </p:extLst>
          </p:nvPr>
        </p:nvGraphicFramePr>
        <p:xfrm>
          <a:off x="6237406" y="1434151"/>
          <a:ext cx="2079004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406" y="1434151"/>
                        <a:ext cx="2079004" cy="752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878990"/>
              </p:ext>
            </p:extLst>
          </p:nvPr>
        </p:nvGraphicFramePr>
        <p:xfrm>
          <a:off x="6237406" y="2802576"/>
          <a:ext cx="2079004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406" y="2802576"/>
                        <a:ext cx="2079004" cy="750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653068"/>
              </p:ext>
            </p:extLst>
          </p:nvPr>
        </p:nvGraphicFramePr>
        <p:xfrm>
          <a:off x="6237406" y="4169413"/>
          <a:ext cx="2079004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406" y="4169413"/>
                        <a:ext cx="2079004" cy="752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86661"/>
              </p:ext>
            </p:extLst>
          </p:nvPr>
        </p:nvGraphicFramePr>
        <p:xfrm>
          <a:off x="6237406" y="5467988"/>
          <a:ext cx="2079004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406" y="5467988"/>
                        <a:ext cx="2079004" cy="749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-36512" y="1336842"/>
            <a:ext cx="5289135" cy="4912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Oval 16"/>
          <p:cNvSpPr/>
          <p:nvPr/>
        </p:nvSpPr>
        <p:spPr bwMode="auto">
          <a:xfrm>
            <a:off x="5494549" y="3785114"/>
            <a:ext cx="3720728" cy="1512168"/>
          </a:xfrm>
          <a:prstGeom prst="ellipse">
            <a:avLst/>
          </a:prstGeom>
          <a:noFill/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ea typeface="Microsoft YaHei" charset="-122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707904" y="3153742"/>
            <a:ext cx="9361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1890905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theme/theme1.xml><?xml version="1.0" encoding="utf-8"?>
<a:theme xmlns:a="http://schemas.openxmlformats.org/drawingml/2006/main" name="pixi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GL best buys TDS</Template>
  <TotalTime>501</TotalTime>
  <Words>763</Words>
  <Application>Microsoft Office PowerPoint</Application>
  <PresentationFormat>On-screen Show (4:3)</PresentationFormat>
  <Paragraphs>141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ambria Math</vt:lpstr>
      <vt:lpstr>Times New Roman</vt:lpstr>
      <vt:lpstr>pixi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e Duston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ixiMaths</dc:creator>
  <cp:lastModifiedBy>Danielle Moosajee</cp:lastModifiedBy>
  <cp:revision>53</cp:revision>
  <dcterms:created xsi:type="dcterms:W3CDTF">2014-05-07T08:31:04Z</dcterms:created>
  <dcterms:modified xsi:type="dcterms:W3CDTF">2020-11-02T11:41:29Z</dcterms:modified>
</cp:coreProperties>
</file>